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ГБОУ НПО ПРОФЕСИОНАЛЬНЫЙ ЛИЦЕЙ № 80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САНКТ – ПЕТЕРБУРГ</w:t>
      </w:r>
    </w:p>
    <w:p w:rsidR="009E5EFD" w:rsidRPr="009F265F" w:rsidRDefault="009E5EFD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24"/>
          <w:szCs w:val="24"/>
          <w:lang w:eastAsia="ar-SA"/>
        </w:rPr>
      </w:pPr>
    </w:p>
    <w:p w:rsidR="00045586" w:rsidRPr="009F265F" w:rsidRDefault="00045586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24"/>
          <w:szCs w:val="24"/>
          <w:lang w:eastAsia="ar-SA"/>
        </w:rPr>
      </w:pPr>
    </w:p>
    <w:p w:rsidR="00045586" w:rsidRPr="009F265F" w:rsidRDefault="00045586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eastAsia="Times New Roman" w:cstheme="minorHAnsi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rPr>
          <w:rFonts w:eastAsia="Times New Roman" w:cstheme="minorHAnsi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 xml:space="preserve">«СОГЛАСОВАНО»                                                                                           </w:t>
      </w:r>
      <w:r w:rsidR="00016AD0"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«У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ТВЕРЖДАЮ»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_____________________                                                                        _______________________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 xml:space="preserve">Председатель МК                                                                                    </w:t>
      </w:r>
      <w:r w:rsidR="00045586"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Д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иректор ГБОУ НПО ПЛ</w:t>
      </w:r>
      <w:r w:rsidR="002F328B"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 xml:space="preserve"> №80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 xml:space="preserve">   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>Зубилова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  <w:t xml:space="preserve"> Б.В.                                                                                                    Поляков М.И.</w:t>
      </w:r>
    </w:p>
    <w:p w:rsidR="00045586" w:rsidRPr="009F265F" w:rsidRDefault="000455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</w:p>
    <w:p w:rsidR="00045586" w:rsidRPr="009F265F" w:rsidRDefault="000455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045586" w:rsidRPr="009F265F" w:rsidRDefault="000455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045586" w:rsidRPr="009F265F" w:rsidRDefault="000455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016AD0" w:rsidRPr="009F265F" w:rsidRDefault="00016AD0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016AD0" w:rsidRPr="009F265F" w:rsidRDefault="00016AD0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045586" w:rsidRPr="009F265F" w:rsidRDefault="000455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  <w:t>РАБОЧАЯ ПРОГРАММА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  <w:t>УЧЕБНОЙ ДИСЦИПЛИНЫ МАТЕМАТИКА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6"/>
          <w:szCs w:val="36"/>
          <w:lang w:eastAsia="ar-SA"/>
        </w:rPr>
        <w:t xml:space="preserve"> ОДБ.10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  <w:t>Преподаватель Савицкая Г.И.</w:t>
      </w:r>
    </w:p>
    <w:p w:rsidR="00016AD0" w:rsidRPr="009F265F" w:rsidRDefault="00016AD0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u w:val="single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u w:val="single"/>
          <w:lang w:eastAsia="ar-SA"/>
        </w:rPr>
        <w:t xml:space="preserve">Профессия: 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  <w:t>190631.01 «Автомеханик»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  <w:t xml:space="preserve">190629.01 «Машинист дорожных и  строительных машин». 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32"/>
          <w:szCs w:val="32"/>
          <w:lang w:eastAsia="ar-SA"/>
        </w:rPr>
        <w:t xml:space="preserve">19029.07 «Машинист крана». </w:t>
      </w:r>
    </w:p>
    <w:p w:rsidR="009E5EFD" w:rsidRPr="009F265F" w:rsidRDefault="009E5EFD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С-Петербург</w:t>
      </w:r>
    </w:p>
    <w:p w:rsidR="00016AD0" w:rsidRPr="009F265F" w:rsidRDefault="00016AD0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2012</w:t>
      </w: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color w:val="403152" w:themeColor="accent4" w:themeShade="80"/>
          <w:sz w:val="32"/>
          <w:szCs w:val="32"/>
          <w:lang w:eastAsia="ar-SA"/>
        </w:rPr>
      </w:pPr>
    </w:p>
    <w:p w:rsidR="00016AD0" w:rsidRPr="009F265F" w:rsidRDefault="00016AD0" w:rsidP="009E5EFD">
      <w:pPr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32"/>
          <w:szCs w:val="32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  <w:t>ПРИМЕРНАЯ ПРОГРАММА УЧЕБНОЙ ДИСЦИПЛИНЫ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  <w:t>МАТЕМАТИКА</w:t>
      </w: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ar-SA"/>
        </w:rPr>
      </w:pPr>
    </w:p>
    <w:p w:rsidR="009E5EFD" w:rsidRPr="009F265F" w:rsidRDefault="00E275A6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Рабочая п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рограмма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по математике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составлена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на основе и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в соответствии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с учетом требований федерального компонента государственного стандарта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среднего общего образования на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>базовом уровне. В соответствии с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 учебным планом и примерными учебными планами для образовательных учреждений Российской Федерации, реализующих программы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 среднего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 общего образования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, в соответствии с 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>р</w:t>
      </w:r>
      <w:r w:rsidR="009E5EFD" w:rsidRPr="009F265F">
        <w:rPr>
          <w:rFonts w:ascii="Times New Roman" w:eastAsia="Times New Roman" w:hAnsi="Times New Roman" w:cs="Times New Roman"/>
          <w:color w:val="403152" w:themeColor="accent4" w:themeShade="80"/>
          <w:spacing w:val="-2"/>
          <w:sz w:val="24"/>
          <w:szCs w:val="24"/>
          <w:lang w:eastAsia="ar-SA"/>
        </w:rPr>
        <w:t>екомендациями АППО по реализации образовательной программы среднего (полного) общего образования в образовательных учреждениях начального профессионального образования и в соответствии с учебным планом профессионального лицея.</w:t>
      </w: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ПОЯСНИТЕЛЬНАЯ ЗАПИСКА</w:t>
      </w: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Рабочая программа учебной дисциплины «Математика»  предназначена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для изучения математики в учреждениях начального профессионального  образования, </w:t>
      </w:r>
    </w:p>
    <w:p w:rsidR="004D0AF4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реализующих образовательную программу среднего (полного) общего образования при подготовке квалифицированных рабочих на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базовом уровне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</w:t>
      </w:r>
    </w:p>
    <w:p w:rsidR="00821FE1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В объеме 1 курс </w:t>
      </w:r>
      <w:r w:rsidR="00AB0F16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-  147 часов; 2 курс – 152 часа </w:t>
      </w:r>
    </w:p>
    <w:p w:rsidR="00821FE1" w:rsidRDefault="00AB0F16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и </w:t>
      </w: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основана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на авторско</w:t>
      </w:r>
      <w:r w:rsidR="004D3EE2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й программе</w:t>
      </w:r>
      <w:r w:rsidR="00821FE1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:</w:t>
      </w:r>
    </w:p>
    <w:p w:rsidR="00821FE1" w:rsidRDefault="00821FE1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л</w:t>
      </w:r>
      <w:r w:rsidR="004D3EE2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инии Ш. А. Алимова Алгебра и начала </w:t>
      </w:r>
      <w:r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анализа </w:t>
      </w:r>
    </w:p>
    <w:p w:rsidR="00AB0F16" w:rsidRPr="009F265F" w:rsidRDefault="004D3EE2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авторской программы линии Л. С. </w:t>
      </w:r>
      <w:proofErr w:type="spellStart"/>
      <w:r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Атанасян</w:t>
      </w:r>
      <w:proofErr w:type="spellEnd"/>
      <w:r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 к учебнику Геометрия. </w:t>
      </w:r>
    </w:p>
    <w:p w:rsidR="009E5EFD" w:rsidRPr="009F265F" w:rsidRDefault="00E275A6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Форма</w:t>
      </w:r>
      <w:r w:rsidR="009E5EFD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обучения:</w:t>
      </w:r>
      <w:r w:rsidR="004D3EE2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Традиционные уроки; уроки – лекции; уроки – семинары;  практикум по решению задач; уроки самостоятельной   работы учащийся.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Формы контроля:</w:t>
      </w:r>
      <w:r w:rsidR="00E275A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Контрольная работа, проверочная работа, тестовая работа, творческая работа, зачёт.</w:t>
      </w:r>
    </w:p>
    <w:p w:rsidR="00496119" w:rsidRPr="009F265F" w:rsidRDefault="00496119" w:rsidP="009E5EFD">
      <w:pPr>
        <w:spacing w:after="0" w:line="240" w:lineRule="auto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Рабочая программа по математике ориентирована на достижение следующих целей:</w:t>
      </w:r>
    </w:p>
    <w:p w:rsidR="00496119" w:rsidRPr="009F265F" w:rsidRDefault="00496119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526"/>
        <w:gridCol w:w="7938"/>
      </w:tblGrid>
      <w:tr w:rsidR="009E5EFD" w:rsidRPr="009F265F" w:rsidTr="00745776">
        <w:tc>
          <w:tcPr>
            <w:tcW w:w="1526" w:type="dxa"/>
            <w:shd w:val="clear" w:color="auto" w:fill="auto"/>
          </w:tcPr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  <w:p w:rsidR="009E5EFD" w:rsidRPr="009F265F" w:rsidRDefault="009E5EFD" w:rsidP="00496119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 xml:space="preserve">Учебные </w:t>
            </w:r>
            <w:r w:rsidR="00745776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цели</w:t>
            </w:r>
          </w:p>
        </w:tc>
        <w:tc>
          <w:tcPr>
            <w:tcW w:w="7938" w:type="dxa"/>
            <w:shd w:val="clear" w:color="auto" w:fill="auto"/>
          </w:tcPr>
          <w:p w:rsidR="009E5EFD" w:rsidRPr="009F265F" w:rsidRDefault="009E5EFD" w:rsidP="008E1B7E">
            <w:pPr>
              <w:numPr>
                <w:ilvl w:val="0"/>
                <w:numId w:val="1"/>
              </w:numPr>
              <w:tabs>
                <w:tab w:val="left" w:pos="567"/>
              </w:tabs>
              <w:suppressAutoHyphens/>
              <w:spacing w:before="20"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4"/>
                <w:szCs w:val="24"/>
                <w:lang w:eastAsia="ar-SA"/>
              </w:rPr>
              <w:t xml:space="preserve">Овладение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математическими знаниями и умениями необходимыми для примене</w:t>
            </w:r>
            <w:r w:rsidR="00E275A6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ния в практической деятельности и повседневной жизни,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 xml:space="preserve"> для изучения смежных дисциплин на базовом уровне, для продолжения образования профессионального цикла, в областях, не требующих углубленной математической подготовки;</w:t>
            </w:r>
          </w:p>
          <w:p w:rsidR="009E5EFD" w:rsidRPr="009F265F" w:rsidRDefault="009E5EFD" w:rsidP="008E1B7E">
            <w:pPr>
              <w:numPr>
                <w:ilvl w:val="0"/>
                <w:numId w:val="1"/>
              </w:numPr>
              <w:tabs>
                <w:tab w:val="left" w:pos="567"/>
              </w:tabs>
              <w:suppressAutoHyphens/>
              <w:spacing w:before="20"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4"/>
                <w:szCs w:val="24"/>
                <w:lang w:eastAsia="ar-SA"/>
              </w:rPr>
              <w:t>Развитие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 xml:space="preserve"> логического мышления, пространственного воображения, алгоритмической культуры, критичности мышления на уровне, необходимом для будущей профессиональной деятельности, для продолжения образования и самообразования;</w:t>
            </w:r>
          </w:p>
          <w:p w:rsidR="009E5EFD" w:rsidRPr="009F265F" w:rsidRDefault="009E5EFD" w:rsidP="008E1B7E">
            <w:pPr>
              <w:numPr>
                <w:ilvl w:val="0"/>
                <w:numId w:val="1"/>
              </w:numPr>
              <w:tabs>
                <w:tab w:val="left" w:pos="567"/>
              </w:tabs>
              <w:suppressAutoHyphens/>
              <w:spacing w:before="20"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4"/>
                <w:szCs w:val="24"/>
                <w:lang w:eastAsia="ar-SA"/>
              </w:rPr>
              <w:t>Воспитание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 xml:space="preserve"> средствами математики культуры личности, понимания значимости математики для научно-технического прогресса, отношения к математике как к части общечеловеческой культуры через знакомство с историей развития математики, эволюцией математических идей. Формирование умения самостоятельно организовать свою деятельность.</w:t>
            </w:r>
          </w:p>
          <w:p w:rsidR="009E5EFD" w:rsidRPr="009F265F" w:rsidRDefault="009E5EFD" w:rsidP="008E1B7E">
            <w:pPr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</w:tc>
      </w:tr>
    </w:tbl>
    <w:p w:rsidR="00496119" w:rsidRPr="009F265F" w:rsidRDefault="00496119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Основу рабочей программы составляет содержание, согласованное с требованиями </w:t>
      </w: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федерального компонента государственного стандарта  среднего (полного) общего </w:t>
      </w:r>
    </w:p>
    <w:p w:rsidR="009E5EFD" w:rsidRDefault="00E275A6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образования базового уровня и  с требованиями АППО.</w:t>
      </w:r>
    </w:p>
    <w:p w:rsidR="00821FE1" w:rsidRPr="009F265F" w:rsidRDefault="00821FE1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496119" w:rsidRPr="009F265F" w:rsidRDefault="00496119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lastRenderedPageBreak/>
        <w:t xml:space="preserve">В рабочей программе учебный материал  представлен укрупненными единицами </w:t>
      </w: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блоками. Каждый блок обладает качествами системности и целостности.</w:t>
      </w: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  <w:t>Структура  блока:</w:t>
      </w:r>
    </w:p>
    <w:p w:rsidR="002F328B" w:rsidRPr="009F265F" w:rsidRDefault="002F328B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ar-SA"/>
        </w:rPr>
      </w:pPr>
    </w:p>
    <w:p w:rsidR="009E5EFD" w:rsidRPr="009F265F" w:rsidRDefault="009E5EFD" w:rsidP="009E5EFD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Изложение материала начинается с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исторической справки и</w:t>
      </w:r>
      <w:r w:rsidR="00D45286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ли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  возникшей проблемы,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которая привела к появлению нового понятия. Ставятся цели и задачи,  показывается практическая значимость изучаемого материала.</w:t>
      </w:r>
    </w:p>
    <w:p w:rsidR="009E5EFD" w:rsidRPr="009F265F" w:rsidRDefault="009E5EFD" w:rsidP="009E5EFD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Информационная часть блока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Изложение нового материала в форме урока -  лекции. Такая система подачи материала позволяет изучать тему в целом, не дробя его как при обычной методике обучения. </w:t>
      </w:r>
    </w:p>
    <w:p w:rsidR="009E5EFD" w:rsidRPr="009F265F" w:rsidRDefault="009E5EFD" w:rsidP="009E5EFD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Учебный практикум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 Классификация основных типов задач и их решение.</w:t>
      </w:r>
    </w:p>
    <w:p w:rsidR="009E5EFD" w:rsidRPr="009F265F" w:rsidRDefault="009E5EFD" w:rsidP="009E5EFD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Обобщение и систематизация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знаний по теме. Уроки обобщения </w:t>
      </w:r>
      <w:r w:rsidR="00D4528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и систематизаци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>знаний.</w:t>
      </w:r>
    </w:p>
    <w:p w:rsidR="009E5EFD" w:rsidRPr="009F265F" w:rsidRDefault="009E5EFD" w:rsidP="009E5EFD">
      <w:pPr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Контроль знаний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Текущий контроль  – во время проведения практикума, с целью проверки изученного   материала. Итоговый – завершающий этап изучения модуля.</w:t>
      </w:r>
    </w:p>
    <w:p w:rsidR="009E5EFD" w:rsidRPr="009F265F" w:rsidRDefault="009E5EFD" w:rsidP="009E5EF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>Коррекция знаний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  <w:t xml:space="preserve"> – консультации для учащихся. В процессе обучения  и  результате проведения контроля знаний, обнаруживаются пробелы в восприятии и осознании, осмыслении и запоминании знаний и действий такие учащиеся приглашаются на индивидуальные консультации.</w:t>
      </w:r>
    </w:p>
    <w:p w:rsidR="009E5EFD" w:rsidRPr="009F265F" w:rsidRDefault="009E5EFD" w:rsidP="009E5EFD">
      <w:pPr>
        <w:pStyle w:val="a3"/>
        <w:numPr>
          <w:ilvl w:val="0"/>
          <w:numId w:val="2"/>
        </w:numPr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Самостоятельная работа учащихся. </w:t>
      </w:r>
    </w:p>
    <w:p w:rsidR="007D40F8" w:rsidRPr="009F265F" w:rsidRDefault="007D40F8" w:rsidP="007D40F8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7D40F8" w:rsidRPr="009F265F" w:rsidRDefault="007D40F8" w:rsidP="007D40F8">
      <w:pPr>
        <w:pStyle w:val="a3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  <w:t xml:space="preserve">При изучении математики на первом курсе предполагается: </w:t>
      </w:r>
    </w:p>
    <w:p w:rsidR="007D40F8" w:rsidRPr="009F265F" w:rsidRDefault="007D40F8" w:rsidP="007D40F8">
      <w:pPr>
        <w:pStyle w:val="a3"/>
        <w:spacing w:after="0" w:line="240" w:lineRule="auto"/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ar-SA"/>
        </w:rPr>
      </w:pPr>
    </w:p>
    <w:tbl>
      <w:tblPr>
        <w:tblStyle w:val="a5"/>
        <w:tblW w:w="0" w:type="auto"/>
        <w:tblInd w:w="720" w:type="dxa"/>
        <w:tblLook w:val="04A0" w:firstRow="1" w:lastRow="0" w:firstColumn="1" w:lastColumn="0" w:noHBand="0" w:noVBand="1"/>
      </w:tblPr>
      <w:tblGrid>
        <w:gridCol w:w="1764"/>
        <w:gridCol w:w="2160"/>
        <w:gridCol w:w="1500"/>
        <w:gridCol w:w="1717"/>
        <w:gridCol w:w="1710"/>
      </w:tblGrid>
      <w:tr w:rsidR="00030AC7" w:rsidRPr="009F265F" w:rsidTr="00496119">
        <w:tc>
          <w:tcPr>
            <w:tcW w:w="1764" w:type="dxa"/>
          </w:tcPr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Уроки-лекции</w:t>
            </w:r>
          </w:p>
        </w:tc>
        <w:tc>
          <w:tcPr>
            <w:tcW w:w="2160" w:type="dxa"/>
          </w:tcPr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Комбинированный урок</w:t>
            </w:r>
          </w:p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Урок - практикум</w:t>
            </w:r>
          </w:p>
        </w:tc>
        <w:tc>
          <w:tcPr>
            <w:tcW w:w="1500" w:type="dxa"/>
          </w:tcPr>
          <w:p w:rsidR="00496119" w:rsidRPr="009F265F" w:rsidRDefault="00496119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Контрольные</w:t>
            </w:r>
          </w:p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работы</w:t>
            </w:r>
          </w:p>
        </w:tc>
        <w:tc>
          <w:tcPr>
            <w:tcW w:w="1717" w:type="dxa"/>
          </w:tcPr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Самостоятельная работа</w:t>
            </w:r>
          </w:p>
        </w:tc>
        <w:tc>
          <w:tcPr>
            <w:tcW w:w="1710" w:type="dxa"/>
          </w:tcPr>
          <w:p w:rsidR="007D40F8" w:rsidRPr="009F265F" w:rsidRDefault="007D40F8" w:rsidP="007D40F8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ar-SA"/>
              </w:rPr>
              <w:t>консультации</w:t>
            </w:r>
          </w:p>
        </w:tc>
      </w:tr>
      <w:tr w:rsidR="00030AC7" w:rsidRPr="009F265F" w:rsidTr="00496119">
        <w:tc>
          <w:tcPr>
            <w:tcW w:w="1764" w:type="dxa"/>
          </w:tcPr>
          <w:p w:rsidR="007D40F8" w:rsidRPr="009F265F" w:rsidRDefault="007D40F8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70</w:t>
            </w:r>
          </w:p>
        </w:tc>
        <w:tc>
          <w:tcPr>
            <w:tcW w:w="2160" w:type="dxa"/>
          </w:tcPr>
          <w:p w:rsidR="007D40F8" w:rsidRPr="009F265F" w:rsidRDefault="007D40F8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63</w:t>
            </w:r>
          </w:p>
        </w:tc>
        <w:tc>
          <w:tcPr>
            <w:tcW w:w="1500" w:type="dxa"/>
          </w:tcPr>
          <w:p w:rsidR="00111AB5" w:rsidRPr="009F265F" w:rsidRDefault="00111AB5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12</w:t>
            </w:r>
            <w:r w:rsidR="00496119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+2 ДКР</w:t>
            </w:r>
          </w:p>
          <w:p w:rsidR="007D40F8" w:rsidRPr="009F265F" w:rsidRDefault="007D40F8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</w:p>
        </w:tc>
        <w:tc>
          <w:tcPr>
            <w:tcW w:w="1717" w:type="dxa"/>
          </w:tcPr>
          <w:p w:rsidR="007D40F8" w:rsidRPr="009F265F" w:rsidRDefault="007D40F8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80</w:t>
            </w:r>
          </w:p>
        </w:tc>
        <w:tc>
          <w:tcPr>
            <w:tcW w:w="1710" w:type="dxa"/>
          </w:tcPr>
          <w:p w:rsidR="007D40F8" w:rsidRPr="009F265F" w:rsidRDefault="007D40F8" w:rsidP="00543209">
            <w:pPr>
              <w:pStyle w:val="a3"/>
              <w:ind w:left="0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4"/>
                <w:szCs w:val="24"/>
                <w:lang w:eastAsia="ar-SA"/>
              </w:rPr>
              <w:t>20</w:t>
            </w:r>
          </w:p>
        </w:tc>
      </w:tr>
    </w:tbl>
    <w:p w:rsidR="007D40F8" w:rsidRPr="009F265F" w:rsidRDefault="007D40F8" w:rsidP="00543209">
      <w:pPr>
        <w:pStyle w:val="a3"/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ar-SA"/>
        </w:rPr>
      </w:pPr>
    </w:p>
    <w:p w:rsidR="009E5EFD" w:rsidRPr="009F265F" w:rsidRDefault="009E5EFD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Представленная </w:t>
      </w:r>
      <w:r w:rsidR="00D4528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абочая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программа выполняет две основные функции:</w:t>
      </w:r>
    </w:p>
    <w:p w:rsidR="00496119" w:rsidRPr="009F265F" w:rsidRDefault="00496119" w:rsidP="009E5EFD">
      <w:p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9E5EFD" w:rsidRPr="009F265F" w:rsidRDefault="009E5EFD" w:rsidP="00016AD0">
      <w:pPr>
        <w:pStyle w:val="a3"/>
        <w:numPr>
          <w:ilvl w:val="0"/>
          <w:numId w:val="68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Информационно-методическая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функция позволяет всем участникам образовательного процесса получить представление о целях, содержании, обучения, воспитания и развития учащихся средствами данного учебного предмета.</w:t>
      </w:r>
    </w:p>
    <w:p w:rsidR="002F328B" w:rsidRPr="009F265F" w:rsidRDefault="009E5EFD" w:rsidP="00016AD0">
      <w:pPr>
        <w:pStyle w:val="a3"/>
        <w:numPr>
          <w:ilvl w:val="0"/>
          <w:numId w:val="68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Организационно-планирующая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функция предусматривает выделение этапов обучения, структурирование учебного материала, определение его количественных и качественных хар</w:t>
      </w:r>
      <w:r w:rsidR="002F328B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актеристик на каждом из этапов. </w:t>
      </w:r>
    </w:p>
    <w:p w:rsidR="002F328B" w:rsidRPr="009F265F" w:rsidRDefault="002F328B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5776" w:rsidRPr="009F265F" w:rsidRDefault="00D45286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При изучении курса математики на базовом уровне учащийся должен</w:t>
      </w:r>
      <w:r w:rsidR="0074577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:</w:t>
      </w:r>
    </w:p>
    <w:p w:rsidR="002F328B" w:rsidRPr="009F265F" w:rsidRDefault="002F328B" w:rsidP="009E5E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45286" w:rsidRPr="009F265F" w:rsidRDefault="00745776" w:rsidP="003C2B9F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З</w:t>
      </w:r>
      <w:r w:rsidR="00D4528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нать и понимать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  <w:r w:rsidR="00D4528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значение математической науки для решения задач, возникающих в теории и практике.</w:t>
      </w:r>
    </w:p>
    <w:p w:rsidR="00745776" w:rsidRPr="009F265F" w:rsidRDefault="00D45286" w:rsidP="003C2B9F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меть выполнять математические  действия, сочетая устные и письменные приемы</w:t>
      </w:r>
      <w:r w:rsidR="0074577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, применяя известные формулы и правила.</w:t>
      </w:r>
    </w:p>
    <w:p w:rsidR="009E5EFD" w:rsidRPr="009F265F" w:rsidRDefault="00745776" w:rsidP="003C2B9F">
      <w:pPr>
        <w:pStyle w:val="a3"/>
        <w:numPr>
          <w:ilvl w:val="0"/>
          <w:numId w:val="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Использовать приобретенные знания и умения в практической деятельности и повседневной жизни.</w:t>
      </w: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51727" w:rsidRPr="009F265F" w:rsidRDefault="00B51727" w:rsidP="00B51727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9E5EFD" w:rsidRPr="009F265F" w:rsidRDefault="009E5EFD" w:rsidP="009E5EFD">
      <w:pPr>
        <w:spacing w:after="0" w:line="240" w:lineRule="auto"/>
        <w:jc w:val="center"/>
        <w:rPr>
          <w:rFonts w:ascii="Times New Roman" w:eastAsia="Times New Roman" w:hAnsi="Times New Roman" w:cs="Times New Roman"/>
          <w:bCs/>
          <w:iCs/>
          <w:color w:val="403152" w:themeColor="accent4" w:themeShade="80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Cs/>
          <w:iCs/>
          <w:color w:val="403152" w:themeColor="accent4" w:themeShade="80"/>
          <w:u w:val="single"/>
          <w:lang w:eastAsia="ru-RU"/>
        </w:rPr>
        <w:t>МЕТОДИЧЕСКОЕ ОБЕСПЕЧЕНИЕ КУРСА</w:t>
      </w:r>
    </w:p>
    <w:p w:rsidR="009E5EFD" w:rsidRPr="009F265F" w:rsidRDefault="009E5EFD" w:rsidP="009E5EFD">
      <w:pPr>
        <w:spacing w:after="0" w:line="240" w:lineRule="auto"/>
        <w:rPr>
          <w:rFonts w:ascii="Times New Roman" w:eastAsia="Times New Roman" w:hAnsi="Times New Roman" w:cs="Times New Roman"/>
          <w:b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lang w:eastAsia="ru-RU"/>
        </w:rPr>
        <w:t xml:space="preserve">Основные  учебники: </w:t>
      </w:r>
    </w:p>
    <w:p w:rsidR="00AB0F16" w:rsidRPr="009F265F" w:rsidRDefault="00AB0F16" w:rsidP="0060237B">
      <w:pPr>
        <w:pStyle w:val="a3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Алгебра и начала анализа 10-11классы: учебник для общеобразовательных учреждений. Автор Ш. А. Алимов и др. Москва. Просвещение,2009.</w:t>
      </w:r>
    </w:p>
    <w:p w:rsidR="00496119" w:rsidRPr="009F265F" w:rsidRDefault="00496119" w:rsidP="00496119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2F328B" w:rsidRPr="009F265F" w:rsidRDefault="0060237B" w:rsidP="003C2B9F">
      <w:pPr>
        <w:pStyle w:val="a3"/>
        <w:numPr>
          <w:ilvl w:val="0"/>
          <w:numId w:val="6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Геометрия 10-11.учебник </w:t>
      </w:r>
      <w:r w:rsidR="00AB0F16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для общеобразовательных учреждений. </w:t>
      </w:r>
    </w:p>
    <w:p w:rsidR="0060237B" w:rsidRPr="009F265F" w:rsidRDefault="0060237B" w:rsidP="002F328B">
      <w:pPr>
        <w:pStyle w:val="a3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Автор Л. С. </w:t>
      </w:r>
      <w:r w:rsidR="00B51727"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Атанасян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др. Москва. Просвещение,2009.</w:t>
      </w:r>
    </w:p>
    <w:p w:rsidR="002F328B" w:rsidRPr="009F265F" w:rsidRDefault="002F328B" w:rsidP="0060237B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403152" w:themeColor="accent4" w:themeShade="80"/>
          <w:sz w:val="24"/>
          <w:szCs w:val="24"/>
          <w:lang w:eastAsia="ru-RU"/>
        </w:rPr>
      </w:pPr>
    </w:p>
    <w:p w:rsidR="009E5EFD" w:rsidRPr="009F265F" w:rsidRDefault="009E5EFD" w:rsidP="0060237B">
      <w:pPr>
        <w:spacing w:after="0" w:line="240" w:lineRule="auto"/>
        <w:rPr>
          <w:rFonts w:ascii="Times New Roman" w:eastAsia="Times New Roman" w:hAnsi="Times New Roman" w:cs="Times New Roman"/>
          <w:b/>
          <w:bCs/>
          <w:iCs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bCs/>
          <w:iCs/>
          <w:color w:val="403152" w:themeColor="accent4" w:themeShade="80"/>
          <w:sz w:val="24"/>
          <w:szCs w:val="24"/>
          <w:lang w:eastAsia="ru-RU"/>
        </w:rPr>
        <w:t>Методические пособия для учителя:</w:t>
      </w:r>
    </w:p>
    <w:p w:rsidR="002F328B" w:rsidRPr="009F265F" w:rsidRDefault="0060237B" w:rsidP="003C2B9F">
      <w:pPr>
        <w:pStyle w:val="a4"/>
        <w:numPr>
          <w:ilvl w:val="0"/>
          <w:numId w:val="7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Алгебра и начала анализа. Дидактические материалы 10-11. Базовый уровень. </w:t>
      </w:r>
    </w:p>
    <w:p w:rsidR="009E5EFD" w:rsidRPr="009F265F" w:rsidRDefault="0060237B" w:rsidP="002F328B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М. И. 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Шабунин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, М. В. Ткачев  и др. Москва. Просвещение,2010.</w:t>
      </w:r>
    </w:p>
    <w:p w:rsidR="0060237B" w:rsidRPr="009F265F" w:rsidRDefault="0060237B" w:rsidP="003C2B9F">
      <w:pPr>
        <w:pStyle w:val="a4"/>
        <w:numPr>
          <w:ilvl w:val="0"/>
          <w:numId w:val="7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А.П. Ершова и В.В. 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Голобородько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.  Вся школьная математика в самостоятельных и контрольных работах. М. Илекса,2007.</w:t>
      </w:r>
    </w:p>
    <w:p w:rsidR="0060237B" w:rsidRPr="009F265F" w:rsidRDefault="0060237B" w:rsidP="003C2B9F">
      <w:pPr>
        <w:pStyle w:val="a4"/>
        <w:numPr>
          <w:ilvl w:val="0"/>
          <w:numId w:val="7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матика: еженедельное приложение к газете «Первое сентября».</w:t>
      </w:r>
    </w:p>
    <w:p w:rsidR="0060237B" w:rsidRPr="009F265F" w:rsidRDefault="003A7973" w:rsidP="003C2B9F">
      <w:pPr>
        <w:pStyle w:val="a4"/>
        <w:numPr>
          <w:ilvl w:val="0"/>
          <w:numId w:val="7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матика в школе: ежемесячный научно-методический журнал.</w:t>
      </w:r>
    </w:p>
    <w:p w:rsidR="003A7973" w:rsidRPr="009F265F" w:rsidRDefault="003A7973" w:rsidP="003C2B9F">
      <w:pPr>
        <w:pStyle w:val="a4"/>
        <w:numPr>
          <w:ilvl w:val="0"/>
          <w:numId w:val="7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Сборник заданий для подготовки и проведения письменного экзамена по математике и алгебре и началам анализа за курс средней школы. Г.В. Дорофеев, Г.К. 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уравин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и др. М., Дрофа,2004.</w:t>
      </w:r>
    </w:p>
    <w:p w:rsidR="003A7973" w:rsidRPr="009F265F" w:rsidRDefault="003A7973" w:rsidP="0060237B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496119" w:rsidRPr="009F265F" w:rsidRDefault="009E5EFD" w:rsidP="00496119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Для информационно – компьютерной поддержки учебного процесса используются следующие программные средства, реализуемые  с помощью компьютера и</w:t>
      </w:r>
    </w:p>
    <w:p w:rsidR="009E5EFD" w:rsidRPr="009F265F" w:rsidRDefault="009E5EFD" w:rsidP="00496119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 xml:space="preserve"> интернет </w:t>
      </w:r>
      <w:proofErr w:type="gramStart"/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–р</w:t>
      </w:r>
      <w:proofErr w:type="gramEnd"/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есурсы: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Портал </w:t>
      </w:r>
      <w:r w:rsidR="002F328B"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Math.ru: библиотека,  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 олимпиады, задачи, научные школы, учительская, история математики http://www.math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риалы по математике в Единой коллекции цифровых образовательных ресурсов</w:t>
      </w:r>
    </w:p>
    <w:p w:rsidR="009E5EFD" w:rsidRPr="009F265F" w:rsidRDefault="009E5EFD" w:rsidP="009E5EFD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school_collection.edu.ru/collection/matematika/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Портал Allmath.ru – вся математика в одном месте http://www.allmath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Вся элементарная математика: Средняя математическая интернет – школа</w:t>
      </w:r>
    </w:p>
    <w:p w:rsidR="009E5EFD" w:rsidRPr="009F265F" w:rsidRDefault="009E5EFD" w:rsidP="009E5EFD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www.bymath.net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Дидактические материалы по информатике и математике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comp_science.narod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Задачи по геометрии: информационно – поисковая система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zadachi.mccme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Задачник для подготовки к олимпиадам по математике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tasks.ceemat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Интернет-библиотека физико-математической литературы http://ilib.mccme.ru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матика в афоризмах http://matematiku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матика в помощь школьнику и студенту (тесты по математике онлайн)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www.mathtest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риалы для математических кружков, факультативов, спецкурсов</w:t>
      </w:r>
    </w:p>
    <w:p w:rsidR="009E5EFD" w:rsidRPr="009F265F" w:rsidRDefault="009E5EFD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http://www.mathematik.boom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математический журнал "Квант" http://kvant.mccme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Планета  "Математика" http://math.child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Прикладная математика: справочник http://www.pm298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Сайт "Домашнее задание": задачи на смекалку http://www.domzadanie.ru</w:t>
      </w:r>
    </w:p>
    <w:p w:rsidR="009E5EFD" w:rsidRPr="009F265F" w:rsidRDefault="009E5EFD" w:rsidP="009E5EFD">
      <w:pPr>
        <w:pStyle w:val="a4"/>
        <w:numPr>
          <w:ilvl w:val="0"/>
          <w:numId w:val="3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Сайт элементарной математики Дмитрия Гущина</w:t>
      </w:r>
    </w:p>
    <w:p w:rsidR="009E5EFD" w:rsidRDefault="00821FE1" w:rsidP="009E5EFD">
      <w:pPr>
        <w:pStyle w:val="a4"/>
        <w:ind w:left="502"/>
        <w:rPr>
          <w:rStyle w:val="a9"/>
          <w:rFonts w:ascii="Times New Roman" w:hAnsi="Times New Roman" w:cs="Times New Roman"/>
          <w:color w:val="403152" w:themeColor="accent4" w:themeShade="80"/>
          <w:sz w:val="24"/>
          <w:szCs w:val="24"/>
        </w:rPr>
      </w:pPr>
      <w:hyperlink r:id="rId9" w:history="1">
        <w:r w:rsidR="00543209" w:rsidRPr="009F265F">
          <w:rPr>
            <w:rStyle w:val="a9"/>
            <w:rFonts w:ascii="Times New Roman" w:hAnsi="Times New Roman" w:cs="Times New Roman"/>
            <w:color w:val="403152" w:themeColor="accent4" w:themeShade="80"/>
            <w:sz w:val="24"/>
            <w:szCs w:val="24"/>
          </w:rPr>
          <w:t>http://www.mathnet.spb.ru</w:t>
        </w:r>
      </w:hyperlink>
    </w:p>
    <w:p w:rsidR="004D3EE2" w:rsidRDefault="004D3EE2" w:rsidP="009E5EFD">
      <w:pPr>
        <w:pStyle w:val="a4"/>
        <w:ind w:left="502"/>
        <w:rPr>
          <w:rStyle w:val="a9"/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821FE1" w:rsidRPr="00821FE1" w:rsidRDefault="00821FE1" w:rsidP="00821FE1">
      <w:pPr>
        <w:pStyle w:val="a4"/>
        <w:ind w:left="502"/>
        <w:jc w:val="center"/>
        <w:rPr>
          <w:rStyle w:val="a9"/>
          <w:rFonts w:cstheme="minorHAnsi"/>
          <w:b/>
          <w:color w:val="auto"/>
          <w:sz w:val="28"/>
          <w:szCs w:val="28"/>
        </w:rPr>
      </w:pPr>
      <w:r w:rsidRPr="00821FE1">
        <w:rPr>
          <w:rStyle w:val="a9"/>
          <w:rFonts w:cstheme="minorHAnsi"/>
          <w:b/>
          <w:color w:val="auto"/>
          <w:sz w:val="28"/>
          <w:szCs w:val="28"/>
        </w:rPr>
        <w:lastRenderedPageBreak/>
        <w:t>Перечень учебного оборудования и технических средств</w:t>
      </w:r>
    </w:p>
    <w:p w:rsidR="00821FE1" w:rsidRPr="00821FE1" w:rsidRDefault="00821FE1" w:rsidP="00821FE1">
      <w:pPr>
        <w:pStyle w:val="a4"/>
        <w:ind w:left="502"/>
        <w:jc w:val="center"/>
        <w:rPr>
          <w:rStyle w:val="a9"/>
          <w:rFonts w:cstheme="minorHAnsi"/>
          <w:b/>
          <w:color w:val="auto"/>
          <w:sz w:val="28"/>
          <w:szCs w:val="28"/>
        </w:rPr>
      </w:pPr>
      <w:r w:rsidRPr="00821FE1">
        <w:rPr>
          <w:rStyle w:val="a9"/>
          <w:rFonts w:cstheme="minorHAnsi"/>
          <w:b/>
          <w:color w:val="auto"/>
          <w:sz w:val="28"/>
          <w:szCs w:val="28"/>
        </w:rPr>
        <w:t xml:space="preserve"> кабинета математики.</w:t>
      </w:r>
    </w:p>
    <w:p w:rsidR="00821FE1" w:rsidRPr="00821FE1" w:rsidRDefault="00821FE1" w:rsidP="00821FE1">
      <w:pPr>
        <w:pStyle w:val="a4"/>
        <w:ind w:left="502"/>
        <w:rPr>
          <w:rStyle w:val="a9"/>
          <w:rFonts w:cstheme="minorHAnsi"/>
          <w:b/>
          <w:color w:val="auto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559"/>
        <w:gridCol w:w="4067"/>
        <w:gridCol w:w="844"/>
        <w:gridCol w:w="140"/>
        <w:gridCol w:w="1128"/>
        <w:gridCol w:w="1219"/>
        <w:gridCol w:w="1590"/>
      </w:tblGrid>
      <w:tr w:rsidR="00821FE1" w:rsidRPr="00821FE1" w:rsidTr="00821FE1">
        <w:trPr>
          <w:trHeight w:val="90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№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proofErr w:type="gramStart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п</w:t>
            </w:r>
            <w:proofErr w:type="gramEnd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/п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Наименование объектов и средств материально – технического обеспечения.</w:t>
            </w:r>
          </w:p>
        </w:tc>
        <w:tc>
          <w:tcPr>
            <w:tcW w:w="844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ол-во</w:t>
            </w:r>
          </w:p>
        </w:tc>
        <w:tc>
          <w:tcPr>
            <w:tcW w:w="1268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наличие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требуется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примечание</w:t>
            </w:r>
          </w:p>
        </w:tc>
      </w:tr>
      <w:tr w:rsidR="00821FE1" w:rsidRPr="00821FE1" w:rsidTr="00821FE1">
        <w:trPr>
          <w:trHeight w:val="31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8984" w:type="dxa"/>
            <w:gridSpan w:val="6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b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b/>
                <w:color w:val="auto"/>
                <w:sz w:val="24"/>
                <w:szCs w:val="24"/>
                <w:u w:val="none"/>
              </w:rPr>
              <w:t>Книгопечатная продукция</w:t>
            </w:r>
          </w:p>
        </w:tc>
      </w:tr>
      <w:tr w:rsidR="00821FE1" w:rsidRPr="00821FE1" w:rsidTr="00821FE1">
        <w:trPr>
          <w:trHeight w:val="90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Программы общеобразовательных учреждений. Алгебра и начала анализа Просвещение. 2011г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  <w:vMerge w:val="restart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1818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2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Сборник нормативных документов. Математика. Федеральный компонент государственного стандарта. Федеральный базисный план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Дрофа. Москва. 2006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  <w:vMerge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3326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Учебники: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Алгебра и начала анализа 10-11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Алимов Ш.А. 2007. Просвещение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Геометрия 10-11. Л. С. </w:t>
            </w:r>
            <w:proofErr w:type="spellStart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Атанасян</w:t>
            </w:r>
            <w:proofErr w:type="spellEnd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. Просвещение. 2007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Сборник заданий для проведения письменного экзамена по математике за курс средней школы. Авторы: Дорофеева Г.В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Москва. Дрофа. 2006.</w:t>
            </w:r>
          </w:p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0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0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00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0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0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00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  <w:vMerge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8984" w:type="dxa"/>
            <w:gridSpan w:val="6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b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b/>
                <w:color w:val="auto"/>
                <w:sz w:val="24"/>
                <w:szCs w:val="24"/>
                <w:u w:val="none"/>
              </w:rPr>
              <w:t>таблицы</w:t>
            </w:r>
          </w:p>
        </w:tc>
      </w:tr>
      <w:tr w:rsidR="00821FE1" w:rsidRPr="00821FE1" w:rsidTr="00821FE1">
        <w:trPr>
          <w:trHeight w:val="31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Неравенства. Решение неравенств. 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proofErr w:type="gramStart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  <w:proofErr w:type="gramEnd"/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466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2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Функции и графики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9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Тригонометрия. 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8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31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4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Производная и ее применение 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5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Многогранники. Тела вращения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proofErr w:type="gramStart"/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  <w:proofErr w:type="gramEnd"/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0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6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Стереометрия 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9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7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Векторы в пространстве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8984" w:type="dxa"/>
            <w:gridSpan w:val="6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b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b/>
                <w:color w:val="auto"/>
                <w:sz w:val="24"/>
                <w:szCs w:val="24"/>
                <w:u w:val="none"/>
              </w:rPr>
              <w:t xml:space="preserve">Технические средства обучения </w:t>
            </w:r>
          </w:p>
        </w:tc>
      </w:tr>
      <w:tr w:rsidR="00821FE1" w:rsidRPr="00821FE1" w:rsidTr="00821FE1">
        <w:trPr>
          <w:trHeight w:val="31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Телевизор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8984" w:type="dxa"/>
            <w:gridSpan w:val="6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b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b/>
                <w:color w:val="auto"/>
                <w:sz w:val="24"/>
                <w:szCs w:val="24"/>
                <w:u w:val="none"/>
              </w:rPr>
              <w:t>Учебно-практическое оборудование</w:t>
            </w: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1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омплект классных инструментов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+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295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2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омплект стереометрических тел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+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606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3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Видеофильм и презентации по темам.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к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+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  <w:tr w:rsidR="00821FE1" w:rsidRPr="00821FE1" w:rsidTr="00821FE1">
        <w:trPr>
          <w:trHeight w:val="311"/>
        </w:trPr>
        <w:tc>
          <w:tcPr>
            <w:tcW w:w="55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4</w:t>
            </w:r>
          </w:p>
        </w:tc>
        <w:tc>
          <w:tcPr>
            <w:tcW w:w="4067" w:type="dxa"/>
          </w:tcPr>
          <w:p w:rsidR="00821FE1" w:rsidRPr="00821FE1" w:rsidRDefault="00821FE1" w:rsidP="00821FE1">
            <w:pPr>
              <w:pStyle w:val="a4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 xml:space="preserve">Компьютер </w:t>
            </w:r>
          </w:p>
        </w:tc>
        <w:tc>
          <w:tcPr>
            <w:tcW w:w="984" w:type="dxa"/>
            <w:gridSpan w:val="2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128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-</w:t>
            </w:r>
          </w:p>
        </w:tc>
        <w:tc>
          <w:tcPr>
            <w:tcW w:w="1215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  <w:r w:rsidRPr="00821FE1">
              <w:rPr>
                <w:rStyle w:val="a9"/>
                <w:color w:val="auto"/>
                <w:sz w:val="24"/>
                <w:szCs w:val="24"/>
                <w:u w:val="none"/>
              </w:rPr>
              <w:t>+</w:t>
            </w:r>
          </w:p>
        </w:tc>
        <w:tc>
          <w:tcPr>
            <w:tcW w:w="1589" w:type="dxa"/>
          </w:tcPr>
          <w:p w:rsidR="00821FE1" w:rsidRPr="00821FE1" w:rsidRDefault="00821FE1" w:rsidP="00821FE1">
            <w:pPr>
              <w:pStyle w:val="a4"/>
              <w:jc w:val="center"/>
              <w:rPr>
                <w:rStyle w:val="a9"/>
                <w:color w:val="auto"/>
                <w:sz w:val="24"/>
                <w:szCs w:val="24"/>
                <w:u w:val="none"/>
              </w:rPr>
            </w:pPr>
          </w:p>
        </w:tc>
      </w:tr>
    </w:tbl>
    <w:p w:rsidR="00821FE1" w:rsidRPr="00821FE1" w:rsidRDefault="00821FE1" w:rsidP="00821FE1">
      <w:pPr>
        <w:pStyle w:val="a4"/>
        <w:rPr>
          <w:rStyle w:val="a9"/>
          <w:color w:val="auto"/>
          <w:sz w:val="24"/>
          <w:szCs w:val="24"/>
          <w:u w:val="none"/>
        </w:rPr>
      </w:pPr>
    </w:p>
    <w:p w:rsidR="00821FE1" w:rsidRPr="00821FE1" w:rsidRDefault="00821FE1" w:rsidP="009E5EFD">
      <w:pPr>
        <w:pStyle w:val="a4"/>
        <w:ind w:left="502"/>
        <w:rPr>
          <w:rStyle w:val="a9"/>
          <w:rFonts w:ascii="Times New Roman" w:hAnsi="Times New Roman" w:cs="Times New Roman"/>
          <w:color w:val="auto"/>
          <w:sz w:val="24"/>
          <w:szCs w:val="24"/>
          <w:u w:val="none"/>
        </w:rPr>
      </w:pPr>
    </w:p>
    <w:p w:rsidR="00821FE1" w:rsidRPr="00821FE1" w:rsidRDefault="00821FE1" w:rsidP="009E5EFD">
      <w:pPr>
        <w:pStyle w:val="a4"/>
        <w:ind w:left="502"/>
        <w:rPr>
          <w:rStyle w:val="a9"/>
          <w:rFonts w:ascii="Times New Roman" w:hAnsi="Times New Roman" w:cs="Times New Roman"/>
          <w:color w:val="auto"/>
          <w:sz w:val="24"/>
          <w:szCs w:val="24"/>
          <w:u w:val="none"/>
        </w:rPr>
      </w:pPr>
    </w:p>
    <w:p w:rsidR="004D3EE2" w:rsidRDefault="002A1A7E" w:rsidP="002A1A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lastRenderedPageBreak/>
        <w:t>Входной контроль знаний учащихся</w:t>
      </w:r>
      <w:r w:rsidR="00496119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.</w:t>
      </w:r>
    </w:p>
    <w:p w:rsidR="002A1A7E" w:rsidRPr="009F265F" w:rsidRDefault="00496119" w:rsidP="002A1A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 xml:space="preserve"> </w:t>
      </w:r>
      <w:r w:rsidR="002A1A7E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«0 - срез».</w:t>
      </w:r>
    </w:p>
    <w:p w:rsidR="002A1A7E" w:rsidRPr="009F265F" w:rsidRDefault="00496119" w:rsidP="002A1A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(рекомендации</w:t>
      </w:r>
      <w:r w:rsidR="002A1A7E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 xml:space="preserve"> АППО)</w:t>
      </w:r>
    </w:p>
    <w:p w:rsidR="002A1A7E" w:rsidRPr="009F265F" w:rsidRDefault="002A1A7E" w:rsidP="002A1A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</w:p>
    <w:p w:rsidR="002A1A7E" w:rsidRPr="009F265F" w:rsidRDefault="002A1A7E" w:rsidP="00016AD0">
      <w:pPr>
        <w:pStyle w:val="a4"/>
        <w:numPr>
          <w:ilvl w:val="0"/>
          <w:numId w:val="1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На выполнение работы отводиться 45 минут. </w:t>
      </w:r>
    </w:p>
    <w:p w:rsidR="002A1A7E" w:rsidRPr="009F265F" w:rsidRDefault="002A1A7E" w:rsidP="00016AD0">
      <w:pPr>
        <w:pStyle w:val="a4"/>
        <w:numPr>
          <w:ilvl w:val="0"/>
          <w:numId w:val="1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Работа выполняется на контрольном листке с указанием № группы, фамилии учащегося.  В таблице под номером задания учащийся записывает букву ответа.</w:t>
      </w:r>
    </w:p>
    <w:p w:rsidR="002A1A7E" w:rsidRPr="009F265F" w:rsidRDefault="002A1A7E" w:rsidP="00016AD0">
      <w:pPr>
        <w:pStyle w:val="a4"/>
        <w:numPr>
          <w:ilvl w:val="0"/>
          <w:numId w:val="19"/>
        </w:numPr>
        <w:pBdr>
          <w:bottom w:val="single" w:sz="12" w:space="1" w:color="auto"/>
        </w:pBd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Контрольный листок:</w:t>
      </w:r>
    </w:p>
    <w:p w:rsidR="002A1A7E" w:rsidRPr="009F265F" w:rsidRDefault="002A1A7E" w:rsidP="002A1A7E">
      <w:pPr>
        <w:pStyle w:val="a4"/>
        <w:pBdr>
          <w:bottom w:val="single" w:sz="12" w:space="1" w:color="auto"/>
        </w:pBdr>
        <w:ind w:left="36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2A1A7E" w:rsidRPr="009F265F" w:rsidRDefault="002A1A7E" w:rsidP="00496119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Фамилия и имя учащегося, № группы</w:t>
      </w:r>
    </w:p>
    <w:p w:rsidR="00496119" w:rsidRPr="009F265F" w:rsidRDefault="002A1A7E" w:rsidP="00496119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_____________________________________________________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Таблица ответов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85"/>
        <w:gridCol w:w="402"/>
        <w:gridCol w:w="402"/>
        <w:gridCol w:w="402"/>
        <w:gridCol w:w="402"/>
        <w:gridCol w:w="404"/>
        <w:gridCol w:w="403"/>
        <w:gridCol w:w="403"/>
        <w:gridCol w:w="403"/>
        <w:gridCol w:w="403"/>
        <w:gridCol w:w="442"/>
        <w:gridCol w:w="442"/>
        <w:gridCol w:w="442"/>
        <w:gridCol w:w="442"/>
        <w:gridCol w:w="442"/>
        <w:gridCol w:w="442"/>
        <w:gridCol w:w="442"/>
        <w:gridCol w:w="442"/>
        <w:gridCol w:w="442"/>
        <w:gridCol w:w="442"/>
        <w:gridCol w:w="442"/>
      </w:tblGrid>
      <w:tr w:rsidR="00030AC7" w:rsidRPr="009F265F" w:rsidTr="002A1A7E">
        <w:tc>
          <w:tcPr>
            <w:tcW w:w="1052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 xml:space="preserve">Номер </w:t>
            </w:r>
          </w:p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вопроса</w:t>
            </w: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</w:t>
            </w: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2</w:t>
            </w: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3</w:t>
            </w: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4</w:t>
            </w: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5</w:t>
            </w: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6</w:t>
            </w: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7</w:t>
            </w: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8</w:t>
            </w: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9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0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3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4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5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6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7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8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9</w:t>
            </w: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20</w:t>
            </w:r>
          </w:p>
        </w:tc>
      </w:tr>
      <w:tr w:rsidR="002A1A7E" w:rsidRPr="009F265F" w:rsidTr="002A1A7E">
        <w:tc>
          <w:tcPr>
            <w:tcW w:w="1052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 xml:space="preserve">Буква </w:t>
            </w:r>
          </w:p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ответа</w:t>
            </w: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4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06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43" w:type="dxa"/>
          </w:tcPr>
          <w:p w:rsidR="002A1A7E" w:rsidRPr="009F265F" w:rsidRDefault="002A1A7E" w:rsidP="002A1A7E">
            <w:pPr>
              <w:pStyle w:val="a4"/>
              <w:jc w:val="both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</w:tr>
    </w:tbl>
    <w:p w:rsidR="002A1A7E" w:rsidRPr="009F265F" w:rsidRDefault="002A1A7E" w:rsidP="002A1A7E">
      <w:pPr>
        <w:pStyle w:val="a4"/>
        <w:pBdr>
          <w:bottom w:val="single" w:sz="12" w:space="1" w:color="auto"/>
        </w:pBdr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2A1A7E" w:rsidRPr="009F265F" w:rsidRDefault="002A1A7E" w:rsidP="00016AD0">
      <w:pPr>
        <w:pStyle w:val="a4"/>
        <w:numPr>
          <w:ilvl w:val="0"/>
          <w:numId w:val="19"/>
        </w:numPr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Оценка»5» ставиться за 19-20 верных ответов.</w:t>
      </w:r>
    </w:p>
    <w:p w:rsidR="002A1A7E" w:rsidRPr="009F265F" w:rsidRDefault="002A1A7E" w:rsidP="002A1A7E">
      <w:pPr>
        <w:pStyle w:val="a4"/>
        <w:ind w:left="720"/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«4» -    за 16 - 18 верных ответов</w:t>
      </w:r>
    </w:p>
    <w:p w:rsidR="002A1A7E" w:rsidRPr="009F265F" w:rsidRDefault="002A1A7E" w:rsidP="002A1A7E">
      <w:pPr>
        <w:pStyle w:val="a4"/>
        <w:ind w:left="720"/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«3» -    за 11 - 15 верных ответов</w:t>
      </w:r>
    </w:p>
    <w:p w:rsidR="002A1A7E" w:rsidRPr="009F265F" w:rsidRDefault="002A1A7E" w:rsidP="002A1A7E">
      <w:pPr>
        <w:pStyle w:val="a4"/>
        <w:ind w:left="720"/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«2» -    за 5 - 10 верных ответов</w:t>
      </w:r>
    </w:p>
    <w:p w:rsidR="002A1A7E" w:rsidRPr="009F265F" w:rsidRDefault="002A1A7E" w:rsidP="002A1A7E">
      <w:pPr>
        <w:pStyle w:val="a4"/>
        <w:pBdr>
          <w:bottom w:val="single" w:sz="12" w:space="1" w:color="auto"/>
        </w:pBdr>
        <w:ind w:left="720"/>
        <w:jc w:val="both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«1» -    за 0 – 4 верных ответов.</w:t>
      </w:r>
    </w:p>
    <w:p w:rsidR="00821FE1" w:rsidRDefault="00821FE1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я 1</w:t>
      </w:r>
    </w:p>
    <w:p w:rsidR="00747645" w:rsidRPr="009F265F" w:rsidRDefault="00747645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Какое из чисел 1,1; 1,01; 1,001; 1,0101; 1,00101 является наименьшим?</w:t>
      </w:r>
    </w:p>
    <w:p w:rsidR="002A1A7E" w:rsidRPr="009F265F" w:rsidRDefault="002A1A7E" w:rsidP="00016AD0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,1</w:t>
      </w:r>
    </w:p>
    <w:p w:rsidR="002A1A7E" w:rsidRPr="009F265F" w:rsidRDefault="002A1A7E" w:rsidP="00016AD0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,01</w:t>
      </w:r>
    </w:p>
    <w:p w:rsidR="002A1A7E" w:rsidRPr="009F265F" w:rsidRDefault="002A1A7E" w:rsidP="00016AD0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, 001</w:t>
      </w:r>
    </w:p>
    <w:p w:rsidR="002A1A7E" w:rsidRPr="009F265F" w:rsidRDefault="002A1A7E" w:rsidP="00016AD0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,0101</w:t>
      </w:r>
    </w:p>
    <w:p w:rsidR="002A1A7E" w:rsidRPr="009F265F" w:rsidRDefault="002A1A7E" w:rsidP="00016AD0">
      <w:pPr>
        <w:pStyle w:val="a4"/>
        <w:numPr>
          <w:ilvl w:val="0"/>
          <w:numId w:val="20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,00101.</w:t>
      </w:r>
    </w:p>
    <w:p w:rsidR="00747645" w:rsidRPr="009F265F" w:rsidRDefault="00747645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  <w:u w:val="single"/>
        </w:rPr>
      </w:pPr>
    </w:p>
    <w:p w:rsidR="00543209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2</w:t>
      </w:r>
    </w:p>
    <w:p w:rsidR="002A1A7E" w:rsidRPr="009F265F" w:rsidRDefault="002A1A7E" w:rsidP="002A1A7E">
      <w:pPr>
        <w:pStyle w:val="a4"/>
        <w:jc w:val="both"/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Чему равно выражение      </w:t>
      </w:r>
      <m:oMath>
        <m:f>
          <m:fPr>
            <m:ctrlPr>
              <w:rPr>
                <w:rFonts w:ascii="Cambria Math" w:hAnsi="Cambria Math" w:cs="Times New Roman"/>
                <w:b/>
                <w:color w:val="403152" w:themeColor="accent4" w:themeShade="80"/>
              </w:rPr>
            </m:ctrlPr>
          </m:fPr>
          <m:num>
            <m:r>
              <m:rPr>
                <m:sty m:val="b"/>
              </m:rPr>
              <w:rPr>
                <w:rFonts w:ascii="Cambria Math" w:hAnsi="Cambria Math" w:cs="Times New Roman"/>
                <w:color w:val="403152" w:themeColor="accent4" w:themeShade="80"/>
              </w:rPr>
              <m:t>1-</m:t>
            </m:r>
            <m:f>
              <m:fPr>
                <m:ctrlPr>
                  <w:rPr>
                    <w:rFonts w:ascii="Cambria Math" w:hAnsi="Cambria Math" w:cs="Times New Roman"/>
                    <w:b/>
                    <w:color w:val="403152" w:themeColor="accent4" w:themeShade="80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 w:cs="Times New Roman"/>
                    <w:color w:val="403152" w:themeColor="accent4" w:themeShade="80"/>
                  </w:rPr>
                  <m:t>3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color w:val="403152" w:themeColor="accent4" w:themeShade="80"/>
                  </w:rPr>
                  <m:t>4</m:t>
                </m:r>
              </m:den>
            </m:f>
          </m:num>
          <m:den>
            <m:f>
              <m:fPr>
                <m:ctrlPr>
                  <w:rPr>
                    <w:rFonts w:ascii="Cambria Math" w:hAnsi="Cambria Math" w:cs="Times New Roman"/>
                    <w:b/>
                    <w:color w:val="403152" w:themeColor="accent4" w:themeShade="80"/>
                  </w:rPr>
                </m:ctrlPr>
              </m:fPr>
              <m:num>
                <m:r>
                  <m:rPr>
                    <m:sty m:val="b"/>
                  </m:rPr>
                  <w:rPr>
                    <w:rFonts w:ascii="Cambria Math" w:hAnsi="Cambria Math" w:cs="Times New Roman"/>
                    <w:color w:val="403152" w:themeColor="accent4" w:themeShade="80"/>
                  </w:rPr>
                  <m:t>4</m:t>
                </m:r>
              </m:num>
              <m:den>
                <m:r>
                  <m:rPr>
                    <m:sty m:val="b"/>
                  </m:rPr>
                  <w:rPr>
                    <w:rFonts w:ascii="Cambria Math" w:hAnsi="Cambria Math" w:cs="Times New Roman"/>
                    <w:color w:val="403152" w:themeColor="accent4" w:themeShade="80"/>
                  </w:rPr>
                  <m:t>3</m:t>
                </m:r>
              </m:den>
            </m:f>
            <m:r>
              <m:rPr>
                <m:sty m:val="b"/>
              </m:rPr>
              <w:rPr>
                <w:rFonts w:ascii="Cambria Math" w:hAnsi="Cambria Math" w:cs="Times New Roman"/>
                <w:color w:val="403152" w:themeColor="accent4" w:themeShade="80"/>
              </w:rPr>
              <m:t>-1</m:t>
            </m:r>
          </m:den>
        </m:f>
      </m:oMath>
      <w:proofErr w:type="gramStart"/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  ?</w:t>
      </w:r>
      <w:proofErr w:type="gramEnd"/>
    </w:p>
    <w:p w:rsidR="002A1A7E" w:rsidRPr="009F265F" w:rsidRDefault="00821FE1" w:rsidP="00016AD0">
      <w:pPr>
        <w:pStyle w:val="a4"/>
        <w:numPr>
          <w:ilvl w:val="0"/>
          <w:numId w:val="21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 xml:space="preserve">4 </m:t>
            </m:r>
          </m:den>
        </m:f>
      </m:oMath>
    </w:p>
    <w:p w:rsidR="002A1A7E" w:rsidRPr="009F265F" w:rsidRDefault="00821FE1" w:rsidP="00016AD0">
      <w:pPr>
        <w:pStyle w:val="a4"/>
        <w:numPr>
          <w:ilvl w:val="0"/>
          <w:numId w:val="21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2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21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-1</w:t>
      </w:r>
    </w:p>
    <w:p w:rsidR="002A1A7E" w:rsidRPr="009F265F" w:rsidRDefault="00821FE1" w:rsidP="00016AD0">
      <w:pPr>
        <w:pStyle w:val="a4"/>
        <w:numPr>
          <w:ilvl w:val="0"/>
          <w:numId w:val="21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4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21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-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9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6</m:t>
            </m:r>
          </m:den>
        </m:f>
      </m:oMath>
    </w:p>
    <w:p w:rsidR="00111AB5" w:rsidRPr="009F265F" w:rsidRDefault="00111AB5" w:rsidP="002A1A7E">
      <w:pPr>
        <w:pStyle w:val="a4"/>
        <w:jc w:val="both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  <w:t>Задание 3</w:t>
      </w:r>
    </w:p>
    <w:p w:rsidR="002A1A7E" w:rsidRPr="009F265F" w:rsidRDefault="002A1A7E" w:rsidP="002A1A7E">
      <w:pPr>
        <w:pStyle w:val="a4"/>
        <w:jc w:val="both"/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Сравнить выражения    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Х=</m:t>
        </m:r>
        <m:r>
          <m:rPr>
            <m:sty m:val="b"/>
          </m:rPr>
          <w:rPr>
            <w:rFonts w:ascii="Cambria Math" w:eastAsiaTheme="minorEastAsia" w:hAnsi="Cambria Math" w:cs="Times New Roman"/>
            <w:color w:val="403152" w:themeColor="accent4" w:themeShade="80"/>
          </w:rPr>
          <m:t>540∙</m:t>
        </m:r>
        <m:f>
          <m:fPr>
            <m:ctrlPr>
              <w:rPr>
                <w:rFonts w:ascii="Cambria Math" w:eastAsiaTheme="minorEastAsia" w:hAnsi="Cambria Math" w:cs="Times New Roman"/>
                <w:b/>
                <w:color w:val="403152" w:themeColor="accent4" w:themeShade="80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 xml:space="preserve">13 </m:t>
            </m:r>
          </m:den>
        </m:f>
        <m:r>
          <m:rPr>
            <m:sty m:val="b"/>
          </m:rP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 и</m:t>
        </m:r>
        <w:proofErr w:type="gramStart"/>
        <m:r>
          <m:rPr>
            <m:sty m:val="b"/>
          </m:rP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   У</m:t>
        </m:r>
        <w:proofErr w:type="gramEnd"/>
        <m:r>
          <m:rPr>
            <m:sty m:val="b"/>
          </m:rPr>
          <w:rPr>
            <w:rFonts w:ascii="Cambria Math" w:eastAsiaTheme="minorEastAsia" w:hAnsi="Cambria Math" w:cs="Times New Roman"/>
            <w:color w:val="403152" w:themeColor="accent4" w:themeShade="80"/>
          </w:rPr>
          <m:t>= 540:</m:t>
        </m:r>
        <m:f>
          <m:fPr>
            <m:ctrlPr>
              <w:rPr>
                <w:rFonts w:ascii="Cambria Math" w:eastAsiaTheme="minorEastAsia" w:hAnsi="Cambria Math" w:cs="Times New Roman"/>
                <w:b/>
                <w:color w:val="403152" w:themeColor="accent4" w:themeShade="80"/>
              </w:rPr>
            </m:ctrlPr>
          </m:fPr>
          <m:num>
            <m:r>
              <m:rPr>
                <m:sty m:val="b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</m:num>
          <m:den>
            <m:r>
              <m:rPr>
                <m:sty m:val="b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3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х&gt;у</m:t>
        </m:r>
      </m:oMath>
    </w:p>
    <w:p w:rsidR="002A1A7E" w:rsidRPr="009F265F" w:rsidRDefault="002A1A7E" w:rsidP="00016AD0">
      <w:pPr>
        <w:pStyle w:val="a4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х=у</w:t>
      </w:r>
    </w:p>
    <w:p w:rsidR="002A1A7E" w:rsidRPr="009F265F" w:rsidRDefault="002A1A7E" w:rsidP="00016AD0">
      <w:pPr>
        <w:pStyle w:val="a4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х&lt;у</m:t>
        </m:r>
      </m:oMath>
    </w:p>
    <w:p w:rsidR="002A1A7E" w:rsidRPr="009F265F" w:rsidRDefault="002A1A7E" w:rsidP="00016AD0">
      <w:pPr>
        <w:pStyle w:val="a4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определить нельзя</w:t>
      </w:r>
    </w:p>
    <w:p w:rsidR="002A1A7E" w:rsidRDefault="002A1A7E" w:rsidP="00016AD0">
      <w:pPr>
        <w:pStyle w:val="a4"/>
        <w:numPr>
          <w:ilvl w:val="0"/>
          <w:numId w:val="22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авильный ответ не указан</w:t>
      </w:r>
      <w:r w:rsidR="004D3EE2">
        <w:rPr>
          <w:rFonts w:ascii="Times New Roman" w:eastAsiaTheme="minorEastAsia" w:hAnsi="Times New Roman" w:cs="Times New Roman"/>
          <w:color w:val="403152" w:themeColor="accent4" w:themeShade="80"/>
        </w:rPr>
        <w:t>.</w:t>
      </w:r>
    </w:p>
    <w:p w:rsidR="00821FE1" w:rsidRDefault="00821FE1" w:rsidP="00821FE1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4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ериметр прямоугольника равен 64см, длина одной из его сторон 20см. чему равна площадь прямоугольника?</w:t>
      </w:r>
    </w:p>
    <w:p w:rsidR="002A1A7E" w:rsidRPr="009F265F" w:rsidRDefault="002A1A7E" w:rsidP="00016AD0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280</w:t>
      </w:r>
    </w:p>
    <w:p w:rsidR="002A1A7E" w:rsidRPr="009F265F" w:rsidRDefault="002A1A7E" w:rsidP="00016AD0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880</w:t>
      </w:r>
    </w:p>
    <w:p w:rsidR="002A1A7E" w:rsidRPr="009F265F" w:rsidRDefault="002A1A7E" w:rsidP="00016AD0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240</w:t>
      </w:r>
    </w:p>
    <w:p w:rsidR="002A1A7E" w:rsidRPr="009F265F" w:rsidRDefault="002A1A7E" w:rsidP="00016AD0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20</w:t>
      </w:r>
    </w:p>
    <w:p w:rsidR="002A1A7E" w:rsidRPr="009F265F" w:rsidRDefault="002A1A7E" w:rsidP="00016AD0">
      <w:pPr>
        <w:pStyle w:val="a4"/>
        <w:numPr>
          <w:ilvl w:val="0"/>
          <w:numId w:val="23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44</w:t>
      </w:r>
    </w:p>
    <w:p w:rsidR="002A1A7E" w:rsidRPr="009F265F" w:rsidRDefault="002A1A7E" w:rsidP="002A1A7E">
      <w:pPr>
        <w:pStyle w:val="a4"/>
        <w:ind w:left="720"/>
        <w:jc w:val="both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5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Чему равно выражение 3(х-2)-2(2-х)?</w:t>
      </w:r>
    </w:p>
    <w:p w:rsidR="002A1A7E" w:rsidRPr="009F265F" w:rsidRDefault="002A1A7E" w:rsidP="00016AD0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5х+2</w:t>
      </w:r>
    </w:p>
    <w:p w:rsidR="002A1A7E" w:rsidRPr="009F265F" w:rsidRDefault="002A1A7E" w:rsidP="00016AD0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Х-6</w:t>
      </w:r>
    </w:p>
    <w:p w:rsidR="002A1A7E" w:rsidRPr="009F265F" w:rsidRDefault="002A1A7E" w:rsidP="00016AD0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2х-10</w:t>
      </w:r>
    </w:p>
    <w:p w:rsidR="002A1A7E" w:rsidRPr="009F265F" w:rsidRDefault="002A1A7E" w:rsidP="00016AD0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5х-6</w:t>
      </w:r>
    </w:p>
    <w:p w:rsidR="002A1A7E" w:rsidRPr="009F265F" w:rsidRDefault="002A1A7E" w:rsidP="00016AD0">
      <w:pPr>
        <w:pStyle w:val="a4"/>
        <w:numPr>
          <w:ilvl w:val="0"/>
          <w:numId w:val="24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5х-10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6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Сколько существует значений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>, при которых значения выражений 2к-15 и к+6 равны?</w:t>
      </w:r>
    </w:p>
    <w:p w:rsidR="002A1A7E" w:rsidRPr="009F265F" w:rsidRDefault="002A1A7E" w:rsidP="00016AD0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Ни одного</w:t>
      </w:r>
    </w:p>
    <w:p w:rsidR="002A1A7E" w:rsidRPr="009F265F" w:rsidRDefault="002A1A7E" w:rsidP="00016AD0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дно</w:t>
      </w:r>
    </w:p>
    <w:p w:rsidR="002A1A7E" w:rsidRPr="009F265F" w:rsidRDefault="002A1A7E" w:rsidP="00016AD0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Два</w:t>
      </w:r>
    </w:p>
    <w:p w:rsidR="002A1A7E" w:rsidRPr="009F265F" w:rsidRDefault="002A1A7E" w:rsidP="00016AD0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Бесконечно много</w:t>
      </w:r>
    </w:p>
    <w:p w:rsidR="002A1A7E" w:rsidRPr="009F265F" w:rsidRDefault="002A1A7E" w:rsidP="00016AD0">
      <w:pPr>
        <w:pStyle w:val="a4"/>
        <w:numPr>
          <w:ilvl w:val="0"/>
          <w:numId w:val="25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пределить нельзя</w:t>
      </w: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jc w:val="both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7</w:t>
      </w:r>
    </w:p>
    <w:p w:rsidR="002A1A7E" w:rsidRPr="009F265F" w:rsidRDefault="002A1A7E" w:rsidP="002A1A7E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Какие из указанных ниже выражений следует прибавить к выражению </w:t>
      </w: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а+2</m:t>
            </m:r>
          </m:den>
        </m:f>
        <m:r>
          <w:rPr>
            <w:rFonts w:ascii="Cambria Math" w:hAnsi="Cambria Math" w:cs="Times New Roman"/>
            <w:color w:val="403152" w:themeColor="accent4" w:themeShade="80"/>
          </w:rPr>
          <m:t xml:space="preserve">,чтобы получить 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а</m:t>
            </m:r>
          </m:den>
        </m:f>
        <w:proofErr w:type="gramStart"/>
        <m:r>
          <w:rPr>
            <w:rFonts w:ascii="Cambria Math" w:hAnsi="Cambria Math" w:cs="Times New Roman"/>
            <w:color w:val="403152" w:themeColor="accent4" w:themeShade="80"/>
          </w:rPr>
          <m:t xml:space="preserve"> 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?</w:t>
      </w:r>
      <w:proofErr w:type="gramEnd"/>
    </w:p>
    <w:p w:rsidR="002A1A7E" w:rsidRPr="009F265F" w:rsidRDefault="002A1A7E" w:rsidP="002A1A7E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821FE1" w:rsidP="00016AD0">
      <w:pPr>
        <w:pStyle w:val="a4"/>
        <w:numPr>
          <w:ilvl w:val="0"/>
          <w:numId w:val="26"/>
        </w:numPr>
        <w:jc w:val="both"/>
        <w:rPr>
          <w:rFonts w:ascii="Times New Roman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26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1</w:t>
      </w:r>
    </w:p>
    <w:p w:rsidR="002A1A7E" w:rsidRPr="009F265F" w:rsidRDefault="00821FE1" w:rsidP="00016AD0">
      <w:pPr>
        <w:pStyle w:val="a4"/>
        <w:numPr>
          <w:ilvl w:val="0"/>
          <w:numId w:val="2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а+2</m:t>
            </m:r>
          </m:den>
        </m:f>
      </m:oMath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821FE1" w:rsidP="00016AD0">
      <w:pPr>
        <w:pStyle w:val="a4"/>
        <w:numPr>
          <w:ilvl w:val="0"/>
          <w:numId w:val="2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а(а+2)</m:t>
            </m:r>
          </m:den>
        </m:f>
      </m:oMath>
    </w:p>
    <w:p w:rsidR="002A1A7E" w:rsidRPr="009F265F" w:rsidRDefault="002A1A7E" w:rsidP="002A1A7E">
      <w:pPr>
        <w:pStyle w:val="a4"/>
        <w:ind w:left="720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821FE1" w:rsidP="00016AD0">
      <w:pPr>
        <w:pStyle w:val="a4"/>
        <w:numPr>
          <w:ilvl w:val="0"/>
          <w:numId w:val="26"/>
        </w:numPr>
        <w:rPr>
          <w:rFonts w:ascii="Times New Roman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2(а+1)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а(а+2)</m:t>
            </m:r>
          </m:den>
        </m:f>
      </m:oMath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8</w:t>
      </w:r>
    </w:p>
    <w:p w:rsidR="00747645" w:rsidRPr="009F265F" w:rsidRDefault="00747645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Разложить на множители </w:t>
      </w:r>
      <m:oMath>
        <m:sSup>
          <m:sSup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(Х+2)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3</m:t>
            </m:r>
          </m:sup>
        </m:sSup>
        <m:r>
          <w:rPr>
            <w:rFonts w:ascii="Cambria Math" w:hAnsi="Cambria Math" w:cs="Times New Roman"/>
            <w:color w:val="403152" w:themeColor="accent4" w:themeShade="80"/>
          </w:rPr>
          <m:t>+27</m:t>
        </m:r>
      </m:oMath>
    </w:p>
    <w:p w:rsidR="002A1A7E" w:rsidRPr="009F265F" w:rsidRDefault="002A1A7E" w:rsidP="00016AD0">
      <w:pPr>
        <w:pStyle w:val="a4"/>
        <w:numPr>
          <w:ilvl w:val="0"/>
          <w:numId w:val="3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(Х+2)(</m:t>
        </m:r>
        <m:sSup>
          <m:sSup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hAnsi="Cambria Math" w:cs="Times New Roman"/>
            <w:color w:val="403152" w:themeColor="accent4" w:themeShade="80"/>
          </w:rPr>
          <m:t>-5х+3)</m:t>
        </m:r>
      </m:oMath>
    </w:p>
    <w:p w:rsidR="002A1A7E" w:rsidRPr="009F265F" w:rsidRDefault="002A1A7E" w:rsidP="00016AD0">
      <w:pPr>
        <w:pStyle w:val="a4"/>
        <w:numPr>
          <w:ilvl w:val="0"/>
          <w:numId w:val="3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-3)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+4х+7)</m:t>
        </m:r>
      </m:oMath>
    </w:p>
    <w:p w:rsidR="002A1A7E" w:rsidRPr="009F265F" w:rsidRDefault="002A1A7E" w:rsidP="00016AD0">
      <w:pPr>
        <w:pStyle w:val="a4"/>
        <w:numPr>
          <w:ilvl w:val="0"/>
          <w:numId w:val="3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х+5)</w:t>
      </w:r>
      <m:oMath>
        <m:r>
          <w:rPr>
            <w:rFonts w:ascii="Cambria Math" w:hAnsi="Cambria Math" w:cs="Times New Roman"/>
            <w:color w:val="403152" w:themeColor="accent4" w:themeShade="80"/>
          </w:rPr>
          <m:t>(</m:t>
        </m:r>
        <m:sSup>
          <m:sSup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+4х-8)</w:t>
      </w:r>
    </w:p>
    <w:p w:rsidR="002A1A7E" w:rsidRPr="009F265F" w:rsidRDefault="002A1A7E" w:rsidP="00016AD0">
      <w:pPr>
        <w:pStyle w:val="a4"/>
        <w:numPr>
          <w:ilvl w:val="0"/>
          <w:numId w:val="3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+5)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+х+7)</w:t>
      </w:r>
    </w:p>
    <w:p w:rsidR="002A1A7E" w:rsidRPr="009F265F" w:rsidRDefault="002A1A7E" w:rsidP="00016AD0">
      <w:pPr>
        <w:pStyle w:val="a4"/>
        <w:numPr>
          <w:ilvl w:val="0"/>
          <w:numId w:val="3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Другое выражение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9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При каких значениях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дробь  </w:t>
      </w:r>
      <m:oMath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sSup>
              <m:sSupPr>
                <m:ctrlPr>
                  <w:rPr>
                    <w:rFonts w:ascii="Cambria Math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hAnsi="Cambria Math" w:cs="Times New Roman"/>
                    <w:color w:val="403152" w:themeColor="accent4" w:themeShade="80"/>
                  </w:rPr>
                  <m:t>к</m:t>
                </m:r>
              </m:e>
              <m:sup>
                <m:r>
                  <w:rPr>
                    <w:rFonts w:ascii="Cambria Math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w:rPr>
                <w:rFonts w:ascii="Cambria Math" w:hAnsi="Cambria Math" w:cs="Times New Roman"/>
                <w:color w:val="403152" w:themeColor="accent4" w:themeShade="80"/>
              </w:rPr>
              <m:t>-к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-2к</m:t>
            </m:r>
          </m:den>
        </m:f>
        <m:r>
          <w:rPr>
            <w:rFonts w:ascii="Cambria Math" w:hAnsi="Cambria Math" w:cs="Times New Roman"/>
            <w:color w:val="403152" w:themeColor="accent4" w:themeShade="80"/>
          </w:rPr>
          <m:t xml:space="preserve">  </m:t>
        </m:r>
      </m:oMath>
      <w:r w:rsidRPr="009F265F">
        <w:rPr>
          <w:rFonts w:ascii="Times New Roman" w:hAnsi="Times New Roman" w:cs="Times New Roman"/>
          <w:color w:val="403152" w:themeColor="accent4" w:themeShade="80"/>
        </w:rPr>
        <w:t>равна 0?</w:t>
      </w:r>
    </w:p>
    <w:p w:rsidR="002A1A7E" w:rsidRPr="009F265F" w:rsidRDefault="002A1A7E" w:rsidP="00016AD0">
      <w:pPr>
        <w:pStyle w:val="a4"/>
        <w:numPr>
          <w:ilvl w:val="0"/>
          <w:numId w:val="27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Только при к=0</w:t>
      </w:r>
    </w:p>
    <w:p w:rsidR="002A1A7E" w:rsidRPr="009F265F" w:rsidRDefault="002A1A7E" w:rsidP="00016AD0">
      <w:pPr>
        <w:pStyle w:val="a4"/>
        <w:numPr>
          <w:ilvl w:val="0"/>
          <w:numId w:val="27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Только при к =1</w:t>
      </w:r>
    </w:p>
    <w:p w:rsidR="002A1A7E" w:rsidRPr="009F265F" w:rsidRDefault="002A1A7E" w:rsidP="00016AD0">
      <w:pPr>
        <w:pStyle w:val="a4"/>
        <w:numPr>
          <w:ilvl w:val="0"/>
          <w:numId w:val="27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ри к=0 или к=1</w:t>
      </w:r>
    </w:p>
    <w:p w:rsidR="002A1A7E" w:rsidRPr="009F265F" w:rsidRDefault="002A1A7E" w:rsidP="00016AD0">
      <w:pPr>
        <w:pStyle w:val="a4"/>
        <w:numPr>
          <w:ilvl w:val="0"/>
          <w:numId w:val="27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ри к=1 или к=-1</w:t>
      </w:r>
    </w:p>
    <w:p w:rsidR="002A1A7E" w:rsidRDefault="002A1A7E" w:rsidP="00016AD0">
      <w:pPr>
        <w:pStyle w:val="a4"/>
        <w:numPr>
          <w:ilvl w:val="0"/>
          <w:numId w:val="27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ри к=-1 или к=0 или к=1.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lastRenderedPageBreak/>
        <w:t>Задание 10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Какие из следующих равенств являются верными: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√25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=5;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9</m:t>
            </m:r>
          </m:e>
        </m:rad>
        <m:r>
          <w:rPr>
            <w:rFonts w:ascii="Cambria Math" w:eastAsiaTheme="minorEastAsia" w:hAnsi="Cambria Math" w:cs="Times New Roman"/>
            <w:color w:val="403152" w:themeColor="accent4" w:themeShade="80"/>
          </w:rPr>
          <m:t>=-3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; -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5</m:t>
            </m:r>
          </m:e>
        </m:rad>
        <m:r>
          <w:rPr>
            <w:rFonts w:ascii="Cambria Math" w:eastAsiaTheme="minorEastAsia" w:hAnsi="Cambria Math" w:cs="Times New Roman"/>
            <w:color w:val="403152" w:themeColor="accent4" w:themeShade="80"/>
          </w:rPr>
          <m:t>=-5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; </w:t>
      </w:r>
      <m:oMath>
        <m:rad>
          <m:radPr>
            <m:degHide m:val="1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radPr>
          <m:deg/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-16</m:t>
            </m:r>
          </m:e>
        </m:rad>
        <m:r>
          <w:rPr>
            <w:rFonts w:ascii="Cambria Math" w:eastAsiaTheme="minorEastAsia" w:hAnsi="Cambria Math" w:cs="Times New Roman"/>
            <w:color w:val="403152" w:themeColor="accent4" w:themeShade="80"/>
          </w:rPr>
          <m:t>=-4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.</w:t>
      </w:r>
    </w:p>
    <w:p w:rsidR="002A1A7E" w:rsidRPr="009F265F" w:rsidRDefault="002A1A7E" w:rsidP="00016AD0">
      <w:pPr>
        <w:pStyle w:val="a4"/>
        <w:numPr>
          <w:ilvl w:val="0"/>
          <w:numId w:val="2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Только 1</w:t>
      </w:r>
    </w:p>
    <w:p w:rsidR="002A1A7E" w:rsidRPr="009F265F" w:rsidRDefault="002A1A7E" w:rsidP="00016AD0">
      <w:pPr>
        <w:pStyle w:val="a4"/>
        <w:numPr>
          <w:ilvl w:val="0"/>
          <w:numId w:val="2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и 2</w:t>
      </w:r>
    </w:p>
    <w:p w:rsidR="002A1A7E" w:rsidRPr="009F265F" w:rsidRDefault="002A1A7E" w:rsidP="00016AD0">
      <w:pPr>
        <w:pStyle w:val="a4"/>
        <w:numPr>
          <w:ilvl w:val="0"/>
          <w:numId w:val="2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 и 3</w:t>
      </w:r>
    </w:p>
    <w:p w:rsidR="002A1A7E" w:rsidRPr="009F265F" w:rsidRDefault="002A1A7E" w:rsidP="00016AD0">
      <w:pPr>
        <w:pStyle w:val="a4"/>
        <w:numPr>
          <w:ilvl w:val="0"/>
          <w:numId w:val="2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 и 4</w:t>
      </w:r>
    </w:p>
    <w:p w:rsidR="002A1A7E" w:rsidRPr="009F265F" w:rsidRDefault="002A1A7E" w:rsidP="00016AD0">
      <w:pPr>
        <w:pStyle w:val="a4"/>
        <w:numPr>
          <w:ilvl w:val="0"/>
          <w:numId w:val="2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,2,3.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  <w:t>Задание 11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Каковы соотношения между а, в, с</w:t>
      </w:r>
      <w:proofErr w:type="gramStart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,</w:t>
      </w:r>
      <w:proofErr w:type="gramEnd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если графики соответствующих функций расположены так, как указано на рисунке? 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noProof/>
          <w:color w:val="403152" w:themeColor="accent4" w:themeShade="80"/>
          <w:lang w:eastAsia="ru-RU"/>
        </w:rPr>
        <w:drawing>
          <wp:inline distT="0" distB="0" distL="0" distR="0" wp14:anchorId="1B5AD46B" wp14:editId="0693CEBD">
            <wp:extent cx="695325" cy="695325"/>
            <wp:effectExtent l="0" t="0" r="9525" b="9525"/>
            <wp:docPr id="1" name="il_fi" descr="http://www.onlinemathtutor.org/help/wp-content/uploads/math-cartoons/2010/06/parabola.g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l_fi" descr="http://www.onlinemathtutor.org/help/wp-content/uploads/math-cartoons/2010/06/parabola.gif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95325" cy="695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A1A7E" w:rsidRPr="009F265F" w:rsidRDefault="002A1A7E" w:rsidP="00016AD0">
      <w:pPr>
        <w:pStyle w:val="a4"/>
        <w:numPr>
          <w:ilvl w:val="0"/>
          <w:numId w:val="29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а&gt;в&gt;с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                                                         </w:t>
      </w:r>
    </w:p>
    <w:p w:rsidR="002A1A7E" w:rsidRPr="009F265F" w:rsidRDefault="002A1A7E" w:rsidP="00016AD0">
      <w:pPr>
        <w:pStyle w:val="a4"/>
        <w:numPr>
          <w:ilvl w:val="0"/>
          <w:numId w:val="29"/>
        </w:numPr>
        <w:rPr>
          <w:rFonts w:ascii="Times New Roman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в&gt;а&gt;с</m:t>
        </m:r>
      </m:oMath>
    </w:p>
    <w:p w:rsidR="002A1A7E" w:rsidRPr="009F265F" w:rsidRDefault="002A1A7E" w:rsidP="00016AD0">
      <w:pPr>
        <w:pStyle w:val="a4"/>
        <w:numPr>
          <w:ilvl w:val="0"/>
          <w:numId w:val="2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а&gt;с&gt;в</m:t>
        </m:r>
      </m:oMath>
    </w:p>
    <w:p w:rsidR="002A1A7E" w:rsidRPr="009F265F" w:rsidRDefault="002A1A7E" w:rsidP="00016AD0">
      <w:pPr>
        <w:pStyle w:val="a4"/>
        <w:numPr>
          <w:ilvl w:val="0"/>
          <w:numId w:val="2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с&gt;в&gt;а</m:t>
        </m:r>
      </m:oMath>
    </w:p>
    <w:p w:rsidR="002A1A7E" w:rsidRPr="009F265F" w:rsidRDefault="002A1A7E" w:rsidP="00016AD0">
      <w:pPr>
        <w:pStyle w:val="a4"/>
        <w:numPr>
          <w:ilvl w:val="0"/>
          <w:numId w:val="29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правильный ответ не указан.                  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  <w:t>Задание 12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Какая из указанных ниже пар чисел является решение системы уравнений 2х-3у=13 и х-у=5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 xml:space="preserve"> ?</w:t>
      </w:r>
      <w:proofErr w:type="gramEnd"/>
    </w:p>
    <w:p w:rsidR="002A1A7E" w:rsidRPr="009F265F" w:rsidRDefault="002A1A7E" w:rsidP="00016AD0">
      <w:pPr>
        <w:pStyle w:val="a4"/>
        <w:numPr>
          <w:ilvl w:val="0"/>
          <w:numId w:val="30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2; 3</w:t>
      </w:r>
    </w:p>
    <w:p w:rsidR="002A1A7E" w:rsidRPr="009F265F" w:rsidRDefault="002A1A7E" w:rsidP="00016AD0">
      <w:pPr>
        <w:pStyle w:val="a4"/>
        <w:numPr>
          <w:ilvl w:val="0"/>
          <w:numId w:val="30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2;-3</w:t>
      </w:r>
    </w:p>
    <w:p w:rsidR="002A1A7E" w:rsidRPr="009F265F" w:rsidRDefault="002A1A7E" w:rsidP="00016AD0">
      <w:pPr>
        <w:pStyle w:val="a4"/>
        <w:numPr>
          <w:ilvl w:val="0"/>
          <w:numId w:val="30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-</w:t>
      </w:r>
      <w:r w:rsidRPr="009F265F">
        <w:rPr>
          <w:rFonts w:ascii="Times New Roman" w:hAnsi="Times New Roman" w:cs="Times New Roman"/>
          <w:color w:val="403152" w:themeColor="accent4" w:themeShade="80"/>
          <w:lang w:val="en-US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</w:rPr>
        <w:t>;</w:t>
      </w:r>
      <w:r w:rsidRPr="009F265F">
        <w:rPr>
          <w:rFonts w:ascii="Times New Roman" w:hAnsi="Times New Roman" w:cs="Times New Roman"/>
          <w:color w:val="403152" w:themeColor="accent4" w:themeShade="80"/>
          <w:lang w:val="en-US"/>
        </w:rPr>
        <w:t>3</w:t>
      </w:r>
    </w:p>
    <w:p w:rsidR="002A1A7E" w:rsidRPr="009F265F" w:rsidRDefault="002A1A7E" w:rsidP="00016AD0">
      <w:pPr>
        <w:pStyle w:val="a4"/>
        <w:numPr>
          <w:ilvl w:val="0"/>
          <w:numId w:val="30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3;-2</w:t>
      </w:r>
    </w:p>
    <w:p w:rsidR="002A1A7E" w:rsidRPr="009F265F" w:rsidRDefault="002A1A7E" w:rsidP="00016AD0">
      <w:pPr>
        <w:pStyle w:val="a4"/>
        <w:numPr>
          <w:ilvl w:val="0"/>
          <w:numId w:val="30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-3;2.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3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График обратной пропорциональности проходит через точку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 xml:space="preserve"> А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(-6;3). Какая из указанных формул задает прямую пропорциональность?</w:t>
      </w:r>
    </w:p>
    <w:p w:rsidR="002A1A7E" w:rsidRPr="009F265F" w:rsidRDefault="002A1A7E" w:rsidP="00016AD0">
      <w:pPr>
        <w:pStyle w:val="a4"/>
        <w:numPr>
          <w:ilvl w:val="0"/>
          <w:numId w:val="3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у=-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6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х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3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у=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3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х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3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у=-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х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31"/>
        </w:numPr>
        <w:rPr>
          <w:rFonts w:ascii="Times New Roman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у=-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18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х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31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пределить нельзя.</w:t>
      </w:r>
    </w:p>
    <w:p w:rsidR="00543209" w:rsidRPr="009F265F" w:rsidRDefault="00543209" w:rsidP="00543209">
      <w:pPr>
        <w:pStyle w:val="a4"/>
        <w:ind w:left="720"/>
        <w:rPr>
          <w:rFonts w:ascii="Times New Roman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4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Каков знак числа а, если  </w:t>
      </w:r>
      <m:oMath>
        <m:r>
          <w:rPr>
            <w:rFonts w:ascii="Cambria Math" w:hAnsi="Cambria Math" w:cs="Times New Roman"/>
            <w:color w:val="403152" w:themeColor="accent4" w:themeShade="80"/>
          </w:rPr>
          <m:t>-5а&gt;-3а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?</w:t>
      </w:r>
    </w:p>
    <w:p w:rsidR="002A1A7E" w:rsidRPr="009F265F" w:rsidRDefault="002A1A7E" w:rsidP="00016AD0">
      <w:pPr>
        <w:pStyle w:val="a4"/>
        <w:numPr>
          <w:ilvl w:val="0"/>
          <w:numId w:val="3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а&gt;0</m:t>
        </m:r>
      </m:oMath>
    </w:p>
    <w:p w:rsidR="002A1A7E" w:rsidRPr="009F265F" w:rsidRDefault="002A1A7E" w:rsidP="00016AD0">
      <w:pPr>
        <w:pStyle w:val="a4"/>
        <w:numPr>
          <w:ilvl w:val="0"/>
          <w:numId w:val="3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а=0</w:t>
      </w:r>
    </w:p>
    <w:p w:rsidR="002A1A7E" w:rsidRPr="009F265F" w:rsidRDefault="002A1A7E" w:rsidP="00016AD0">
      <w:pPr>
        <w:pStyle w:val="a4"/>
        <w:numPr>
          <w:ilvl w:val="0"/>
          <w:numId w:val="3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а&lt;0</m:t>
        </m:r>
      </m:oMath>
    </w:p>
    <w:p w:rsidR="002A1A7E" w:rsidRPr="009F265F" w:rsidRDefault="002A1A7E" w:rsidP="00016AD0">
      <w:pPr>
        <w:pStyle w:val="a4"/>
        <w:numPr>
          <w:ilvl w:val="0"/>
          <w:numId w:val="3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определить нельзя</w:t>
      </w:r>
    </w:p>
    <w:p w:rsidR="002A1A7E" w:rsidRPr="009F265F" w:rsidRDefault="002A1A7E" w:rsidP="00016AD0">
      <w:pPr>
        <w:pStyle w:val="a4"/>
        <w:numPr>
          <w:ilvl w:val="0"/>
          <w:numId w:val="3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авильный ответ не указан.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5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Какой вид имеет треугольник, если сумма каждых двух его углов больше 90 градусов?</w:t>
      </w:r>
    </w:p>
    <w:p w:rsidR="002A1A7E" w:rsidRPr="009F265F" w:rsidRDefault="002A1A7E" w:rsidP="00016AD0">
      <w:pPr>
        <w:pStyle w:val="a4"/>
        <w:numPr>
          <w:ilvl w:val="0"/>
          <w:numId w:val="33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строугольный</w:t>
      </w:r>
    </w:p>
    <w:p w:rsidR="002A1A7E" w:rsidRPr="009F265F" w:rsidRDefault="002A1A7E" w:rsidP="00016AD0">
      <w:pPr>
        <w:pStyle w:val="a4"/>
        <w:numPr>
          <w:ilvl w:val="0"/>
          <w:numId w:val="33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рямоугольный</w:t>
      </w:r>
    </w:p>
    <w:p w:rsidR="002A1A7E" w:rsidRPr="009F265F" w:rsidRDefault="002A1A7E" w:rsidP="00016AD0">
      <w:pPr>
        <w:pStyle w:val="a4"/>
        <w:numPr>
          <w:ilvl w:val="0"/>
          <w:numId w:val="33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Тупоугольный</w:t>
      </w:r>
    </w:p>
    <w:p w:rsidR="002A1A7E" w:rsidRPr="009F265F" w:rsidRDefault="002A1A7E" w:rsidP="00016AD0">
      <w:pPr>
        <w:pStyle w:val="a4"/>
        <w:numPr>
          <w:ilvl w:val="0"/>
          <w:numId w:val="33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пределить нельзя</w:t>
      </w:r>
    </w:p>
    <w:p w:rsidR="002A1A7E" w:rsidRPr="009F265F" w:rsidRDefault="002A1A7E" w:rsidP="00016AD0">
      <w:pPr>
        <w:pStyle w:val="a4"/>
        <w:numPr>
          <w:ilvl w:val="0"/>
          <w:numId w:val="33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равильный ответ не указан.</w:t>
      </w:r>
    </w:p>
    <w:p w:rsidR="00747645" w:rsidRDefault="00747645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821FE1" w:rsidRDefault="00821FE1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821FE1" w:rsidRPr="009F265F" w:rsidRDefault="00821FE1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6</w:t>
      </w: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Укажите координаты точек пересечения графика функции у =(х-2)(х+1) с осью ОХ и осью ОУ?</w:t>
      </w:r>
    </w:p>
    <w:p w:rsidR="002A1A7E" w:rsidRPr="009F265F" w:rsidRDefault="002A1A7E" w:rsidP="00016AD0">
      <w:pPr>
        <w:pStyle w:val="a4"/>
        <w:numPr>
          <w:ilvl w:val="0"/>
          <w:numId w:val="34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2;0),(1;0),(0;-2)</w:t>
      </w:r>
    </w:p>
    <w:p w:rsidR="002A1A7E" w:rsidRPr="009F265F" w:rsidRDefault="002A1A7E" w:rsidP="00016AD0">
      <w:pPr>
        <w:pStyle w:val="a4"/>
        <w:numPr>
          <w:ilvl w:val="0"/>
          <w:numId w:val="34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2;0),(-1;0),(0;2)</w:t>
      </w:r>
    </w:p>
    <w:p w:rsidR="002A1A7E" w:rsidRPr="009F265F" w:rsidRDefault="002A1A7E" w:rsidP="00016AD0">
      <w:pPr>
        <w:pStyle w:val="a4"/>
        <w:numPr>
          <w:ilvl w:val="0"/>
          <w:numId w:val="34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2;0),(-1;0),(0;-2)</w:t>
      </w:r>
    </w:p>
    <w:p w:rsidR="002A1A7E" w:rsidRPr="009F265F" w:rsidRDefault="002A1A7E" w:rsidP="00016AD0">
      <w:pPr>
        <w:pStyle w:val="a4"/>
        <w:numPr>
          <w:ilvl w:val="0"/>
          <w:numId w:val="34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-2;0),(1;0),(0;-2)</w:t>
      </w:r>
    </w:p>
    <w:p w:rsidR="002A1A7E" w:rsidRPr="009F265F" w:rsidRDefault="002A1A7E" w:rsidP="00016AD0">
      <w:pPr>
        <w:pStyle w:val="a4"/>
        <w:numPr>
          <w:ilvl w:val="0"/>
          <w:numId w:val="34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(2;0),(1;0),(0;2).</w:t>
      </w:r>
    </w:p>
    <w:p w:rsidR="00747645" w:rsidRPr="009F265F" w:rsidRDefault="00747645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7</w:t>
      </w:r>
    </w:p>
    <w:p w:rsidR="00496119" w:rsidRPr="009F265F" w:rsidRDefault="00496119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color w:val="403152" w:themeColor="accent4" w:themeShade="80"/>
        </w:rPr>
      </w:pP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>График функции у=КХ+В  расположен во 2 и 4 координатной четверти.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Каковы знаки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 xml:space="preserve"> 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и В?</w:t>
      </w:r>
    </w:p>
    <w:p w:rsidR="002A1A7E" w:rsidRPr="009F265F" w:rsidRDefault="002A1A7E" w:rsidP="00016AD0">
      <w:pPr>
        <w:pStyle w:val="a4"/>
        <w:numPr>
          <w:ilvl w:val="0"/>
          <w:numId w:val="3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К&gt;0,В&gt;0</m:t>
        </m:r>
      </m:oMath>
    </w:p>
    <w:p w:rsidR="002A1A7E" w:rsidRPr="009F265F" w:rsidRDefault="002A1A7E" w:rsidP="00016AD0">
      <w:pPr>
        <w:pStyle w:val="a4"/>
        <w:numPr>
          <w:ilvl w:val="0"/>
          <w:numId w:val="35"/>
        </w:numPr>
        <w:rPr>
          <w:rFonts w:ascii="Times New Roman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К&gt;0, В&lt;0</m:t>
        </m:r>
      </m:oMath>
    </w:p>
    <w:p w:rsidR="002A1A7E" w:rsidRPr="009F265F" w:rsidRDefault="002A1A7E" w:rsidP="00016AD0">
      <w:pPr>
        <w:pStyle w:val="a4"/>
        <w:numPr>
          <w:ilvl w:val="0"/>
          <w:numId w:val="3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К&lt;0, В&gt;0</m:t>
        </m:r>
      </m:oMath>
    </w:p>
    <w:p w:rsidR="002A1A7E" w:rsidRPr="009F265F" w:rsidRDefault="002A1A7E" w:rsidP="00016AD0">
      <w:pPr>
        <w:pStyle w:val="a4"/>
        <w:numPr>
          <w:ilvl w:val="0"/>
          <w:numId w:val="3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К&lt;0, В&lt;0</m:t>
        </m:r>
      </m:oMath>
    </w:p>
    <w:p w:rsidR="002A1A7E" w:rsidRPr="009F265F" w:rsidRDefault="002A1A7E" w:rsidP="00016AD0">
      <w:pPr>
        <w:pStyle w:val="a4"/>
        <w:numPr>
          <w:ilvl w:val="0"/>
          <w:numId w:val="35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Определить нельзя.</w:t>
      </w:r>
    </w:p>
    <w:p w:rsidR="00747645" w:rsidRPr="009F265F" w:rsidRDefault="00747645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Задание 18</w:t>
      </w:r>
    </w:p>
    <w:p w:rsidR="00496119" w:rsidRPr="009F265F" w:rsidRDefault="00496119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hAnsi="Times New Roman" w:cs="Times New Roman"/>
          <w:b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Выразите Х через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 xml:space="preserve"> У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, если </w:t>
      </w:r>
      <w:r w:rsidRPr="009F265F">
        <w:rPr>
          <w:rFonts w:ascii="Times New Roman" w:hAnsi="Times New Roman" w:cs="Times New Roman"/>
          <w:b/>
          <w:color w:val="403152" w:themeColor="accent4" w:themeShade="80"/>
        </w:rPr>
        <w:t>У = 3Х+2.</w:t>
      </w:r>
    </w:p>
    <w:p w:rsidR="002A1A7E" w:rsidRPr="009F265F" w:rsidRDefault="002A1A7E" w:rsidP="00016AD0">
      <w:pPr>
        <w:pStyle w:val="a4"/>
        <w:numPr>
          <w:ilvl w:val="0"/>
          <w:numId w:val="36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Х=У+1</w:t>
      </w:r>
    </w:p>
    <w:p w:rsidR="002A1A7E" w:rsidRPr="009F265F" w:rsidRDefault="002A1A7E" w:rsidP="00016AD0">
      <w:pPr>
        <w:pStyle w:val="a4"/>
        <w:numPr>
          <w:ilvl w:val="0"/>
          <w:numId w:val="36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Х=У-2</w:t>
      </w:r>
    </w:p>
    <w:p w:rsidR="002A1A7E" w:rsidRPr="009F265F" w:rsidRDefault="002A1A7E" w:rsidP="00016AD0">
      <w:pPr>
        <w:pStyle w:val="a4"/>
        <w:numPr>
          <w:ilvl w:val="0"/>
          <w:numId w:val="36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Х=У+3</w:t>
      </w:r>
    </w:p>
    <w:p w:rsidR="002A1A7E" w:rsidRPr="009F265F" w:rsidRDefault="002A1A7E" w:rsidP="00016AD0">
      <w:pPr>
        <w:pStyle w:val="a4"/>
        <w:numPr>
          <w:ilvl w:val="0"/>
          <w:numId w:val="3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hAnsi="Cambria Math" w:cs="Times New Roman"/>
            <w:color w:val="403152" w:themeColor="accent4" w:themeShade="80"/>
          </w:rPr>
          <m:t>Х=</m:t>
        </m:r>
        <m:f>
          <m:fPr>
            <m:ctrlPr>
              <w:rPr>
                <w:rFonts w:ascii="Cambria Math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hAnsi="Cambria Math" w:cs="Times New Roman"/>
                <w:color w:val="403152" w:themeColor="accent4" w:themeShade="80"/>
              </w:rPr>
              <m:t>У+2</m:t>
            </m:r>
          </m:num>
          <m:den>
            <m:r>
              <w:rPr>
                <w:rFonts w:ascii="Cambria Math" w:hAnsi="Cambria Math" w:cs="Times New Roman"/>
                <w:color w:val="403152" w:themeColor="accent4" w:themeShade="80"/>
              </w:rPr>
              <m:t>3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3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Х=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У-2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den>
        </m:f>
      </m:oMath>
    </w:p>
    <w:p w:rsidR="00747645" w:rsidRPr="009F265F" w:rsidRDefault="00747645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  <w:t>Задание 19</w:t>
      </w: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В трапеции 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ABCD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угол</w:t>
      </w:r>
      <w:proofErr w:type="gramStart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А</w:t>
      </w:r>
      <w:proofErr w:type="gramEnd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=68 градусов, угол 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D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=74 градуса.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Определить величины углов</w:t>
      </w:r>
      <w:proofErr w:type="gramStart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В</w:t>
      </w:r>
      <w:proofErr w:type="gramEnd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и  С?</w:t>
      </w:r>
    </w:p>
    <w:p w:rsidR="002A1A7E" w:rsidRPr="009F265F" w:rsidRDefault="00821FE1" w:rsidP="00016AD0">
      <w:pPr>
        <w:pStyle w:val="a4"/>
        <w:numPr>
          <w:ilvl w:val="0"/>
          <w:numId w:val="3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6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 и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2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3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06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 и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12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3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2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 и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6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3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12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 xml:space="preserve">0  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 xml:space="preserve">и  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06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sup>
        </m:sSup>
      </m:oMath>
    </w:p>
    <w:p w:rsidR="002A1A7E" w:rsidRPr="009F265F" w:rsidRDefault="002A1A7E" w:rsidP="00016AD0">
      <w:pPr>
        <w:pStyle w:val="a4"/>
        <w:numPr>
          <w:ilvl w:val="0"/>
          <w:numId w:val="3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авильный ответ не указан.</w:t>
      </w:r>
    </w:p>
    <w:p w:rsidR="00747645" w:rsidRPr="009F265F" w:rsidRDefault="00747645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  <w:t>Задание 20</w:t>
      </w: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u w:val="single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Какое из указанных множеств является решением неравенства</w:t>
      </w:r>
      <w:proofErr w:type="gramStart"/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У</m:t>
        </m:r>
        <w:proofErr w:type="gramEnd"/>
        <m:r>
          <w:rPr>
            <w:rFonts w:ascii="Cambria Math" w:eastAsiaTheme="minorEastAsia" w:hAnsi="Cambria Math" w:cs="Times New Roman"/>
            <w:color w:val="403152" w:themeColor="accent4" w:themeShade="80"/>
          </w:rPr>
          <m:t>=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2х-3≥0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?</w:t>
      </w:r>
    </w:p>
    <w:p w:rsidR="002A1A7E" w:rsidRPr="009F265F" w:rsidRDefault="002A1A7E" w:rsidP="00016AD0">
      <w:pPr>
        <w:pStyle w:val="a4"/>
        <w:numPr>
          <w:ilvl w:val="0"/>
          <w:numId w:val="61"/>
        </w:numPr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-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1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;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3)</w:t>
      </w:r>
    </w:p>
    <w:p w:rsidR="002A1A7E" w:rsidRPr="009F265F" w:rsidRDefault="00821FE1" w:rsidP="00016AD0">
      <w:pPr>
        <w:pStyle w:val="a4"/>
        <w:numPr>
          <w:ilvl w:val="0"/>
          <w:numId w:val="6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lang w:val="en-US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  <w:lang w:val="en-US"/>
              </w:rPr>
              <m:t>-1;3</m:t>
            </m:r>
          </m:e>
        </m:d>
      </m:oMath>
    </w:p>
    <w:p w:rsidR="002A1A7E" w:rsidRPr="009F265F" w:rsidRDefault="00821FE1" w:rsidP="00016AD0">
      <w:pPr>
        <w:pStyle w:val="a4"/>
        <w:numPr>
          <w:ilvl w:val="0"/>
          <w:numId w:val="6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-3;1</m:t>
            </m:r>
          </m:e>
        </m:d>
      </m:oMath>
    </w:p>
    <w:p w:rsidR="002A1A7E" w:rsidRPr="009F265F" w:rsidRDefault="002A1A7E" w:rsidP="00016AD0">
      <w:pPr>
        <w:pStyle w:val="a4"/>
        <w:numPr>
          <w:ilvl w:val="0"/>
          <w:numId w:val="6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-∞;-1</m:t>
            </m:r>
          </m:e>
        </m:d>
        <m:r>
          <w:rPr>
            <w:rFonts w:ascii="Cambria Math" w:eastAsiaTheme="minorEastAsia" w:hAnsi="Cambria Math" w:cs="Times New Roman"/>
            <w:color w:val="403152" w:themeColor="accent4" w:themeShade="80"/>
          </w:rPr>
          <m:t>∪</m:t>
        </m:r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;∞)</m:t>
            </m:r>
          </m:e>
        </m:d>
      </m:oMath>
    </w:p>
    <w:p w:rsidR="002A1A7E" w:rsidRPr="009F265F" w:rsidRDefault="002A1A7E" w:rsidP="00016AD0">
      <w:pPr>
        <w:pStyle w:val="a4"/>
        <w:numPr>
          <w:ilvl w:val="0"/>
          <w:numId w:val="6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Другое множество.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496119" w:rsidRPr="009F265F" w:rsidRDefault="00496119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Default="00496119" w:rsidP="002A1A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  <w:r w:rsidRPr="004D3EE2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lastRenderedPageBreak/>
        <w:t>Примерный вариант входного контроля знаний учащихся.</w:t>
      </w:r>
    </w:p>
    <w:p w:rsidR="002A1A7E" w:rsidRDefault="00747645" w:rsidP="002A1A7E">
      <w:pPr>
        <w:pStyle w:val="a4"/>
        <w:jc w:val="center"/>
        <w:rPr>
          <w:rFonts w:ascii="Times New Roman" w:hAnsi="Times New Roman" w:cs="Times New Roman"/>
          <w:color w:val="403152" w:themeColor="accent4" w:themeShade="80"/>
          <w:sz w:val="28"/>
          <w:szCs w:val="28"/>
          <w:u w:val="single"/>
        </w:rPr>
      </w:pPr>
      <w:r w:rsidRPr="004D3EE2">
        <w:rPr>
          <w:rFonts w:ascii="Times New Roman" w:hAnsi="Times New Roman" w:cs="Times New Roman"/>
          <w:color w:val="403152" w:themeColor="accent4" w:themeShade="80"/>
          <w:sz w:val="28"/>
          <w:szCs w:val="28"/>
          <w:u w:val="single"/>
        </w:rPr>
        <w:t>(Тест составлен преподавателем</w:t>
      </w:r>
      <w:r w:rsidR="00496119" w:rsidRPr="004D3EE2">
        <w:rPr>
          <w:rFonts w:ascii="Times New Roman" w:hAnsi="Times New Roman" w:cs="Times New Roman"/>
          <w:color w:val="403152" w:themeColor="accent4" w:themeShade="80"/>
          <w:sz w:val="28"/>
          <w:szCs w:val="28"/>
          <w:u w:val="single"/>
        </w:rPr>
        <w:t xml:space="preserve"> математики.</w:t>
      </w:r>
      <w:r w:rsidRPr="004D3EE2">
        <w:rPr>
          <w:rFonts w:ascii="Times New Roman" w:hAnsi="Times New Roman" w:cs="Times New Roman"/>
          <w:color w:val="403152" w:themeColor="accent4" w:themeShade="80"/>
          <w:sz w:val="28"/>
          <w:szCs w:val="28"/>
          <w:u w:val="single"/>
        </w:rPr>
        <w:t>)</w:t>
      </w:r>
    </w:p>
    <w:p w:rsidR="00821FE1" w:rsidRPr="00821FE1" w:rsidRDefault="002A1A7E" w:rsidP="00821FE1">
      <w:pPr>
        <w:pStyle w:val="a4"/>
        <w:numPr>
          <w:ilvl w:val="0"/>
          <w:numId w:val="3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Цель:</w:t>
      </w:r>
      <w:r w:rsidR="00821FE1"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Входной контроль  состоит из 10 заданий.   К каждому заданию даны варианты ответов.</w:t>
      </w:r>
    </w:p>
    <w:p w:rsidR="00821FE1" w:rsidRPr="00821FE1" w:rsidRDefault="00821FE1" w:rsidP="00821FE1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Учащимся предлагается решить задание.  По окончанию работы в таблицу записать номер полученного ответа.</w:t>
      </w:r>
    </w:p>
    <w:p w:rsidR="00821FE1" w:rsidRPr="00821FE1" w:rsidRDefault="00821FE1" w:rsidP="00821FE1">
      <w:pPr>
        <w:pStyle w:val="a4"/>
        <w:numPr>
          <w:ilvl w:val="0"/>
          <w:numId w:val="3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На выполнение задания дается 45 минут.</w:t>
      </w:r>
    </w:p>
    <w:p w:rsidR="00821FE1" w:rsidRPr="00821FE1" w:rsidRDefault="00821FE1" w:rsidP="00821FE1">
      <w:pPr>
        <w:pStyle w:val="a4"/>
        <w:numPr>
          <w:ilvl w:val="0"/>
          <w:numId w:val="3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Если учащийся выполнил 9-10 и не допустил ошибку, ставиться оценка « 5».</w:t>
      </w:r>
    </w:p>
    <w:p w:rsidR="00821FE1" w:rsidRPr="00821FE1" w:rsidRDefault="00821FE1" w:rsidP="00821FE1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Если выполнено правильно 7- 8 заданий и не допущены ошибки, оценка «4».</w:t>
      </w:r>
    </w:p>
    <w:p w:rsidR="00821FE1" w:rsidRPr="00821FE1" w:rsidRDefault="00821FE1" w:rsidP="00821FE1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Если выполнено 5-7 заданий и не допущено ошибок – «3».</w:t>
      </w:r>
    </w:p>
    <w:p w:rsidR="00821FE1" w:rsidRPr="00821FE1" w:rsidRDefault="00821FE1" w:rsidP="00821FE1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Если выполнено менее пяти заданий оценка «2».</w:t>
      </w:r>
    </w:p>
    <w:p w:rsidR="00821FE1" w:rsidRPr="00821FE1" w:rsidRDefault="00821FE1" w:rsidP="00821FE1">
      <w:pPr>
        <w:pStyle w:val="a4"/>
        <w:numPr>
          <w:ilvl w:val="0"/>
          <w:numId w:val="39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821FE1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Работа состоит из 15 вариантов.</w:t>
      </w:r>
    </w:p>
    <w:p w:rsidR="002A1A7E" w:rsidRPr="009F265F" w:rsidRDefault="002A1A7E" w:rsidP="00821FE1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</w:p>
    <w:p w:rsidR="002A1A7E" w:rsidRPr="009F265F" w:rsidRDefault="002A1A7E" w:rsidP="00821FE1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Проверить знания учащихся по основным темам курса математики основной школы.</w:t>
      </w:r>
    </w:p>
    <w:p w:rsidR="002A1A7E" w:rsidRPr="009F265F" w:rsidRDefault="002A1A7E" w:rsidP="00747645">
      <w:pPr>
        <w:pStyle w:val="a4"/>
        <w:jc w:val="center"/>
        <w:rPr>
          <w:rFonts w:ascii="Times New Roman" w:hAnsi="Times New Roman" w:cs="Times New Roman"/>
          <w:b/>
          <w:i/>
          <w:color w:val="403152" w:themeColor="accent4" w:themeShade="80"/>
          <w:sz w:val="28"/>
          <w:szCs w:val="28"/>
          <w:u w:val="single"/>
        </w:rPr>
      </w:pPr>
      <w:r w:rsidRPr="009F265F">
        <w:rPr>
          <w:rFonts w:ascii="Times New Roman" w:hAnsi="Times New Roman" w:cs="Times New Roman"/>
          <w:b/>
          <w:i/>
          <w:color w:val="403152" w:themeColor="accent4" w:themeShade="80"/>
          <w:sz w:val="28"/>
          <w:szCs w:val="28"/>
          <w:u w:val="single"/>
        </w:rPr>
        <w:t>Примерный вариант работы:</w:t>
      </w:r>
    </w:p>
    <w:p w:rsidR="002A1A7E" w:rsidRPr="009F265F" w:rsidRDefault="002A1A7E" w:rsidP="00747645">
      <w:pPr>
        <w:pStyle w:val="a4"/>
        <w:jc w:val="center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Выполнить действия: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0,15+0,15∙6,4</m:t>
        </m:r>
      </m:oMath>
    </w:p>
    <w:p w:rsidR="002A1A7E" w:rsidRPr="009F265F" w:rsidRDefault="002A1A7E" w:rsidP="00016AD0">
      <w:pPr>
        <w:pStyle w:val="a4"/>
        <w:numPr>
          <w:ilvl w:val="0"/>
          <w:numId w:val="4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1,1</w:t>
      </w:r>
    </w:p>
    <w:p w:rsidR="002A1A7E" w:rsidRPr="009F265F" w:rsidRDefault="002A1A7E" w:rsidP="00016AD0">
      <w:pPr>
        <w:pStyle w:val="a4"/>
        <w:numPr>
          <w:ilvl w:val="0"/>
          <w:numId w:val="4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6,7</w:t>
      </w:r>
    </w:p>
    <w:p w:rsidR="002A1A7E" w:rsidRPr="009F265F" w:rsidRDefault="002A1A7E" w:rsidP="00016AD0">
      <w:pPr>
        <w:pStyle w:val="a4"/>
        <w:numPr>
          <w:ilvl w:val="0"/>
          <w:numId w:val="4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0,21</w:t>
      </w:r>
    </w:p>
    <w:p w:rsidR="002A1A7E" w:rsidRPr="009F265F" w:rsidRDefault="002A1A7E" w:rsidP="00016AD0">
      <w:pPr>
        <w:pStyle w:val="a4"/>
        <w:numPr>
          <w:ilvl w:val="0"/>
          <w:numId w:val="4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,11</w:t>
      </w:r>
    </w:p>
    <w:p w:rsidR="002A1A7E" w:rsidRDefault="002A1A7E" w:rsidP="00016AD0">
      <w:pPr>
        <w:pStyle w:val="a4"/>
        <w:numPr>
          <w:ilvl w:val="0"/>
          <w:numId w:val="41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1,92</w:t>
      </w:r>
    </w:p>
    <w:p w:rsidR="00821FE1" w:rsidRPr="009F265F" w:rsidRDefault="00821FE1" w:rsidP="00821FE1">
      <w:pPr>
        <w:pStyle w:val="a4"/>
        <w:ind w:left="1440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Какая из указанных ниже пар чисел является решением системы уравнений  </w:t>
      </w:r>
      <m:oMath>
        <m:d>
          <m:dPr>
            <m:begChr m:val="{"/>
            <m:endChr m:val=""/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dPr>
          <m:e>
            <m:eqArr>
              <m:eqArr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403152" w:themeColor="accent4" w:themeShade="80"/>
                  </w:rPr>
                </m:ctrlPr>
              </m:eqArr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х-у=2</m:t>
                </m:r>
              </m:e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х-2у=9</m:t>
                </m:r>
              </m:e>
            </m:eqArr>
          </m:e>
        </m:d>
      </m:oMath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>?</w:t>
      </w:r>
    </w:p>
    <w:p w:rsidR="002A1A7E" w:rsidRPr="009F265F" w:rsidRDefault="002A1A7E" w:rsidP="00016AD0">
      <w:pPr>
        <w:pStyle w:val="a4"/>
        <w:numPr>
          <w:ilvl w:val="0"/>
          <w:numId w:val="4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(3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;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1)</w:t>
      </w:r>
    </w:p>
    <w:p w:rsidR="002A1A7E" w:rsidRPr="009F265F" w:rsidRDefault="002A1A7E" w:rsidP="00016AD0">
      <w:pPr>
        <w:pStyle w:val="a4"/>
        <w:numPr>
          <w:ilvl w:val="0"/>
          <w:numId w:val="4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-5;-3)</w:t>
      </w:r>
    </w:p>
    <w:p w:rsidR="002A1A7E" w:rsidRPr="009F265F" w:rsidRDefault="002A1A7E" w:rsidP="00016AD0">
      <w:pPr>
        <w:pStyle w:val="a4"/>
        <w:numPr>
          <w:ilvl w:val="0"/>
          <w:numId w:val="4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(3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;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5)</w:t>
      </w:r>
    </w:p>
    <w:p w:rsidR="002A1A7E" w:rsidRPr="009F265F" w:rsidRDefault="002A1A7E" w:rsidP="00016AD0">
      <w:pPr>
        <w:pStyle w:val="a4"/>
        <w:numPr>
          <w:ilvl w:val="0"/>
          <w:numId w:val="42"/>
        </w:numPr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-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3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;</w:t>
      </w:r>
      <w:r w:rsidRPr="009F265F">
        <w:rPr>
          <w:rFonts w:ascii="Times New Roman" w:eastAsiaTheme="minorEastAsia" w:hAnsi="Times New Roman" w:cs="Times New Roman"/>
          <w:color w:val="403152" w:themeColor="accent4" w:themeShade="80"/>
          <w:lang w:val="en-US"/>
        </w:rPr>
        <w:t>5)</w:t>
      </w:r>
    </w:p>
    <w:p w:rsidR="002A1A7E" w:rsidRDefault="002A1A7E" w:rsidP="00016AD0">
      <w:pPr>
        <w:pStyle w:val="a4"/>
        <w:numPr>
          <w:ilvl w:val="0"/>
          <w:numId w:val="42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5;3)</w:t>
      </w:r>
    </w:p>
    <w:p w:rsidR="00821FE1" w:rsidRPr="009F265F" w:rsidRDefault="00821FE1" w:rsidP="00821FE1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>При каких значениях</w:t>
      </w:r>
      <w:proofErr w:type="gramStart"/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К</w:t>
      </w:r>
      <w:proofErr w:type="gramEnd"/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дробь 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403152" w:themeColor="accent4" w:themeShade="8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к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-к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-3к</m:t>
            </m:r>
          </m:den>
        </m:f>
      </m:oMath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равна 0?</w:t>
      </w:r>
    </w:p>
    <w:p w:rsidR="002A1A7E" w:rsidRPr="009F265F" w:rsidRDefault="002A1A7E" w:rsidP="00016AD0">
      <w:pPr>
        <w:pStyle w:val="a4"/>
        <w:numPr>
          <w:ilvl w:val="0"/>
          <w:numId w:val="43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и к = 0</w:t>
      </w:r>
    </w:p>
    <w:p w:rsidR="002A1A7E" w:rsidRPr="009F265F" w:rsidRDefault="002A1A7E" w:rsidP="00016AD0">
      <w:pPr>
        <w:pStyle w:val="a4"/>
        <w:numPr>
          <w:ilvl w:val="0"/>
          <w:numId w:val="43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и к = 1</w:t>
      </w:r>
    </w:p>
    <w:p w:rsidR="002A1A7E" w:rsidRPr="009F265F" w:rsidRDefault="002A1A7E" w:rsidP="00016AD0">
      <w:pPr>
        <w:pStyle w:val="a4"/>
        <w:numPr>
          <w:ilvl w:val="0"/>
          <w:numId w:val="43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и к = 0 и к =1</w:t>
      </w:r>
    </w:p>
    <w:p w:rsidR="002A1A7E" w:rsidRPr="009F265F" w:rsidRDefault="002A1A7E" w:rsidP="00016AD0">
      <w:pPr>
        <w:pStyle w:val="a4"/>
        <w:numPr>
          <w:ilvl w:val="0"/>
          <w:numId w:val="43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при к=±1</m:t>
        </m:r>
      </m:oMath>
    </w:p>
    <w:p w:rsidR="002A1A7E" w:rsidRPr="009F265F" w:rsidRDefault="002A1A7E" w:rsidP="00016AD0">
      <w:pPr>
        <w:pStyle w:val="a4"/>
        <w:numPr>
          <w:ilvl w:val="0"/>
          <w:numId w:val="43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при к=±1 и к=0</m:t>
        </m:r>
      </m:oMath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какое из указанных множеств является решением неравенства </w:t>
      </w:r>
      <m:oMath>
        <m:sSup>
          <m:sSup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≥4х</m:t>
        </m:r>
      </m:oMath>
    </w:p>
    <w:p w:rsidR="002A1A7E" w:rsidRPr="009F265F" w:rsidRDefault="002A1A7E" w:rsidP="00016AD0">
      <w:pPr>
        <w:pStyle w:val="a4"/>
        <w:numPr>
          <w:ilvl w:val="0"/>
          <w:numId w:val="44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0;4)</w:t>
      </w:r>
    </w:p>
    <w:p w:rsidR="002A1A7E" w:rsidRPr="009F265F" w:rsidRDefault="00821FE1" w:rsidP="00016AD0">
      <w:pPr>
        <w:pStyle w:val="a4"/>
        <w:numPr>
          <w:ilvl w:val="0"/>
          <w:numId w:val="44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(-∞;0</m:t>
            </m:r>
          </m:e>
        </m:d>
        <m:r>
          <w:rPr>
            <w:rFonts w:ascii="Cambria Math" w:eastAsiaTheme="minorEastAsia" w:hAnsi="Cambria Math" w:cs="Times New Roman"/>
            <w:color w:val="403152" w:themeColor="accent4" w:themeShade="80"/>
          </w:rPr>
          <m:t>∪</m:t>
        </m:r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4;∞)</m:t>
            </m:r>
          </m:e>
        </m:d>
      </m:oMath>
    </w:p>
    <w:p w:rsidR="002A1A7E" w:rsidRPr="009F265F" w:rsidRDefault="00821FE1" w:rsidP="00016AD0">
      <w:pPr>
        <w:pStyle w:val="a4"/>
        <w:numPr>
          <w:ilvl w:val="0"/>
          <w:numId w:val="44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4;∞)</m:t>
            </m:r>
          </m:e>
        </m:d>
      </m:oMath>
    </w:p>
    <w:p w:rsidR="002A1A7E" w:rsidRPr="009F265F" w:rsidRDefault="00821FE1" w:rsidP="00016AD0">
      <w:pPr>
        <w:pStyle w:val="a4"/>
        <w:numPr>
          <w:ilvl w:val="0"/>
          <w:numId w:val="44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;4</m:t>
            </m:r>
          </m:e>
        </m:d>
      </m:oMath>
    </w:p>
    <w:p w:rsidR="002A1A7E" w:rsidRPr="009F265F" w:rsidRDefault="00821FE1" w:rsidP="00016AD0">
      <w:pPr>
        <w:pStyle w:val="a4"/>
        <w:numPr>
          <w:ilvl w:val="0"/>
          <w:numId w:val="44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d>
          <m:dPr>
            <m:begChr m:val="[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;-4</m:t>
            </m:r>
          </m:e>
        </m:d>
      </m:oMath>
    </w:p>
    <w:p w:rsidR="002A1A7E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821FE1" w:rsidRPr="009F265F" w:rsidRDefault="00821FE1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Разложить на множители выражение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(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х+1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-125</m:t>
        </m:r>
      </m:oMath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>?</w:t>
      </w:r>
    </w:p>
    <w:p w:rsidR="002A1A7E" w:rsidRPr="009F265F" w:rsidRDefault="002A1A7E" w:rsidP="00016AD0">
      <w:pPr>
        <w:pStyle w:val="a4"/>
        <w:numPr>
          <w:ilvl w:val="0"/>
          <w:numId w:val="4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-3)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2х-3)</m:t>
        </m:r>
      </m:oMath>
    </w:p>
    <w:p w:rsidR="002A1A7E" w:rsidRPr="009F265F" w:rsidRDefault="002A1A7E" w:rsidP="00016AD0">
      <w:pPr>
        <w:pStyle w:val="a4"/>
        <w:numPr>
          <w:ilvl w:val="0"/>
          <w:numId w:val="4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-4)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7х-3)</m:t>
        </m:r>
      </m:oMath>
    </w:p>
    <w:p w:rsidR="002A1A7E" w:rsidRPr="009F265F" w:rsidRDefault="002A1A7E" w:rsidP="00016AD0">
      <w:pPr>
        <w:pStyle w:val="a4"/>
        <w:numPr>
          <w:ilvl w:val="0"/>
          <w:numId w:val="4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-4)(</w:t>
      </w:r>
      <m:oMath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+7х+3)</m:t>
        </m:r>
      </m:oMath>
    </w:p>
    <w:p w:rsidR="002A1A7E" w:rsidRPr="009F265F" w:rsidRDefault="002A1A7E" w:rsidP="00016AD0">
      <w:pPr>
        <w:pStyle w:val="a4"/>
        <w:numPr>
          <w:ilvl w:val="0"/>
          <w:numId w:val="4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(х-3)(Х-4)</w:t>
      </w:r>
    </w:p>
    <w:p w:rsidR="002A1A7E" w:rsidRPr="009F265F" w:rsidRDefault="002A1A7E" w:rsidP="00016AD0">
      <w:pPr>
        <w:pStyle w:val="a4"/>
        <w:numPr>
          <w:ilvl w:val="0"/>
          <w:numId w:val="45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х-3)(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+7х+15)</m:t>
        </m:r>
      </m:oMath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Чему равно значение у, при котором значения выражений 3у-5 и 10-2у равны? 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У=4</w:t>
      </w:r>
    </w:p>
    <w:p w:rsidR="002A1A7E" w:rsidRPr="009F265F" w:rsidRDefault="002A1A7E" w:rsidP="00016AD0">
      <w:pPr>
        <w:pStyle w:val="a4"/>
        <w:numPr>
          <w:ilvl w:val="0"/>
          <w:numId w:val="4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У=3</w:t>
      </w:r>
    </w:p>
    <w:p w:rsidR="002A1A7E" w:rsidRPr="009F265F" w:rsidRDefault="002A1A7E" w:rsidP="00016AD0">
      <w:pPr>
        <w:pStyle w:val="a4"/>
        <w:numPr>
          <w:ilvl w:val="0"/>
          <w:numId w:val="4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У=5</w:t>
      </w:r>
    </w:p>
    <w:p w:rsidR="002A1A7E" w:rsidRPr="009F265F" w:rsidRDefault="002A1A7E" w:rsidP="00016AD0">
      <w:pPr>
        <w:pStyle w:val="a4"/>
        <w:numPr>
          <w:ilvl w:val="0"/>
          <w:numId w:val="4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У=-5</w:t>
      </w:r>
    </w:p>
    <w:p w:rsidR="002A1A7E" w:rsidRPr="009F265F" w:rsidRDefault="002A1A7E" w:rsidP="00016AD0">
      <w:pPr>
        <w:pStyle w:val="a4"/>
        <w:numPr>
          <w:ilvl w:val="0"/>
          <w:numId w:val="46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У=1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По заданной формуле определить промежутки монотонности функции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у=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sSupPr>
          <m:e>
            <m:r>
              <m:rPr>
                <m:sty m:val="bi"/>
              </m:rPr>
              <w:rPr>
                <w:rFonts w:ascii="Cambria Math" w:hAnsi="Cambria Math" w:cs="Times New Roman"/>
                <w:color w:val="403152" w:themeColor="accent4" w:themeShade="80"/>
              </w:rPr>
              <m:t>x</m:t>
            </m:r>
          </m:e>
          <m:sup>
            <m:r>
              <m:rPr>
                <m:sty m:val="bi"/>
              </m:rPr>
              <w:rPr>
                <w:rFonts w:ascii="Cambria Math" w:hAnsi="Cambria Math" w:cs="Times New Roman"/>
                <w:color w:val="403152" w:themeColor="accent4" w:themeShade="80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+1</m:t>
        </m:r>
      </m:oMath>
    </w:p>
    <w:p w:rsidR="002A1A7E" w:rsidRPr="009F265F" w:rsidRDefault="002A1A7E" w:rsidP="00016AD0">
      <w:pPr>
        <w:pStyle w:val="a4"/>
        <w:numPr>
          <w:ilvl w:val="0"/>
          <w:numId w:val="4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Функция убывает  на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,возрастает на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;+∞)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.</w:t>
      </w:r>
    </w:p>
    <w:p w:rsidR="002A1A7E" w:rsidRPr="009F265F" w:rsidRDefault="002A1A7E" w:rsidP="00016AD0">
      <w:pPr>
        <w:pStyle w:val="a4"/>
        <w:numPr>
          <w:ilvl w:val="0"/>
          <w:numId w:val="4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Функция убывает  на 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-∞;+0)</m:t>
        </m:r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,  возрастает на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;+∞)</m:t>
            </m:r>
          </m:e>
        </m:d>
      </m:oMath>
    </w:p>
    <w:p w:rsidR="002A1A7E" w:rsidRPr="009F265F" w:rsidRDefault="002A1A7E" w:rsidP="00016AD0">
      <w:pPr>
        <w:pStyle w:val="a4"/>
        <w:numPr>
          <w:ilvl w:val="0"/>
          <w:numId w:val="4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Функция возрастает на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, убывает на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;+∞)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.</w:t>
      </w:r>
    </w:p>
    <w:p w:rsidR="002A1A7E" w:rsidRPr="009F265F" w:rsidRDefault="002A1A7E" w:rsidP="00016AD0">
      <w:pPr>
        <w:pStyle w:val="a4"/>
        <w:numPr>
          <w:ilvl w:val="0"/>
          <w:numId w:val="47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Функция возрастает на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(-∞;</m:t>
        </m:r>
        <m:d>
          <m:dPr>
            <m:begChr m:val=""/>
            <m:endChr m:val="]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, убывает на </w:t>
      </w:r>
      <m:oMath>
        <m:d>
          <m:dPr>
            <m:begChr m:val="["/>
            <m:endChr m:val=""/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d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0;+∞)</m:t>
            </m:r>
          </m:e>
        </m:d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.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Упростить выражение  </w:t>
      </w: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3а</m:t>
        </m:r>
        <m:d>
          <m:d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d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+2</m:t>
            </m:r>
          </m:e>
        </m:d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-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(а+3)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</m:oMath>
    </w:p>
    <w:p w:rsidR="002A1A7E" w:rsidRPr="009F265F" w:rsidRDefault="002A1A7E" w:rsidP="00016AD0">
      <w:pPr>
        <w:pStyle w:val="a4"/>
        <w:numPr>
          <w:ilvl w:val="0"/>
          <w:numId w:val="48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5</m:t>
        </m:r>
        <m:sSup>
          <m:sSup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sSupPr>
          <m:e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-9</m:t>
        </m:r>
      </m:oMath>
    </w:p>
    <w:p w:rsidR="002A1A7E" w:rsidRPr="009F265F" w:rsidRDefault="002A1A7E" w:rsidP="00016AD0">
      <w:pPr>
        <w:pStyle w:val="a4"/>
        <w:numPr>
          <w:ilvl w:val="0"/>
          <w:numId w:val="4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+9</m:t>
        </m:r>
      </m:oMath>
    </w:p>
    <w:p w:rsidR="002A1A7E" w:rsidRPr="009F265F" w:rsidRDefault="002A1A7E" w:rsidP="00016AD0">
      <w:pPr>
        <w:pStyle w:val="a4"/>
        <w:numPr>
          <w:ilvl w:val="0"/>
          <w:numId w:val="4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2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9</m:t>
        </m:r>
      </m:oMath>
    </w:p>
    <w:p w:rsidR="002A1A7E" w:rsidRPr="009F265F" w:rsidRDefault="002A1A7E" w:rsidP="00016AD0">
      <w:pPr>
        <w:pStyle w:val="a4"/>
        <w:numPr>
          <w:ilvl w:val="0"/>
          <w:numId w:val="4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-2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9</m:t>
        </m:r>
      </m:oMath>
    </w:p>
    <w:p w:rsidR="002A1A7E" w:rsidRPr="009F265F" w:rsidRDefault="002A1A7E" w:rsidP="00016AD0">
      <w:pPr>
        <w:pStyle w:val="a4"/>
        <w:numPr>
          <w:ilvl w:val="0"/>
          <w:numId w:val="48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2а+9</m:t>
        </m:r>
      </m:oMath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Представить выражение </w:t>
      </w:r>
      <m:oMath>
        <m:f>
          <m:f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fPr>
          <m:num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403152" w:themeColor="accent4" w:themeShade="8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с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7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403152" w:themeColor="accent4" w:themeShade="8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с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-3</m:t>
                </m:r>
              </m:sup>
            </m:sSup>
          </m:num>
          <m:den>
            <m:sSup>
              <m:sSupPr>
                <m:ctrlPr>
                  <w:rPr>
                    <w:rFonts w:ascii="Cambria Math" w:eastAsiaTheme="minorEastAsia" w:hAnsi="Cambria Math" w:cs="Times New Roman"/>
                    <w:b/>
                    <w:i/>
                    <w:color w:val="403152" w:themeColor="accent4" w:themeShade="80"/>
                  </w:rPr>
                </m:ctrlPr>
              </m:sSupPr>
              <m:e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с</m:t>
                </m:r>
              </m:e>
              <m:sup>
                <m:r>
                  <m:rPr>
                    <m:sty m:val="bi"/>
                  </m:rP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6</m:t>
                </m:r>
              </m:sup>
            </m:sSup>
          </m:den>
        </m:f>
      </m:oMath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в виде степени и найти его значение при с = 4</w:t>
      </w:r>
    </w:p>
    <w:p w:rsidR="002A1A7E" w:rsidRPr="009F265F" w:rsidRDefault="002A1A7E" w:rsidP="00016AD0">
      <w:pPr>
        <w:pStyle w:val="a4"/>
        <w:numPr>
          <w:ilvl w:val="0"/>
          <w:numId w:val="49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m:oMath>
        <m:r>
          <m:rPr>
            <m:sty m:val="bi"/>
          </m:rPr>
          <w:rPr>
            <w:rFonts w:ascii="Cambria Math" w:eastAsiaTheme="minorEastAsia" w:hAnsi="Cambria Math" w:cs="Times New Roman"/>
            <w:color w:val="403152" w:themeColor="accent4" w:themeShade="80"/>
          </w:rPr>
          <m:t>±</m:t>
        </m:r>
        <m:f>
          <m:fPr>
            <m:ctrlPr>
              <w:rPr>
                <w:rFonts w:ascii="Cambria Math" w:eastAsiaTheme="minorEastAsia" w:hAnsi="Cambria Math" w:cs="Times New Roman"/>
                <w:b/>
                <w:i/>
                <w:color w:val="403152" w:themeColor="accent4" w:themeShade="80"/>
              </w:rPr>
            </m:ctrlPr>
          </m:fPr>
          <m:num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m:rPr>
                <m:sty m:val="bi"/>
              </m:rPr>
              <w:rPr>
                <w:rFonts w:ascii="Cambria Math" w:eastAsiaTheme="minorEastAsia" w:hAnsi="Cambria Math" w:cs="Times New Roman"/>
                <w:color w:val="403152" w:themeColor="accent4" w:themeShade="80"/>
              </w:rPr>
              <m:t>6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4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4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4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4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4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 xml:space="preserve">   </w:t>
      </w: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6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49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r>
          <w:rPr>
            <w:rFonts w:ascii="Cambria Math" w:eastAsiaTheme="minorEastAsia" w:hAnsi="Cambria Math" w:cs="Times New Roman"/>
            <w:color w:val="403152" w:themeColor="accent4" w:themeShade="80"/>
          </w:rPr>
          <m:t>-</m:t>
        </m:r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</m:t>
            </m:r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6</m:t>
            </m:r>
          </m:den>
        </m:f>
      </m:oMath>
    </w:p>
    <w:p w:rsidR="002A1A7E" w:rsidRPr="009F265F" w:rsidRDefault="002A1A7E" w:rsidP="00016AD0">
      <w:pPr>
        <w:pStyle w:val="a4"/>
        <w:numPr>
          <w:ilvl w:val="0"/>
          <w:numId w:val="40"/>
        </w:numPr>
        <w:rPr>
          <w:rFonts w:ascii="Times New Roman" w:eastAsiaTheme="minorEastAsia" w:hAnsi="Times New Roman" w:cs="Times New Roman"/>
          <w:b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>Заменить знак</w:t>
      </w:r>
      <w:proofErr w:type="gramStart"/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?</w:t>
      </w:r>
      <w:proofErr w:type="gramEnd"/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</w:rPr>
        <w:t xml:space="preserve"> одночленами так, чтобы получилось тождество: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821FE1" w:rsidP="002A1A7E">
      <w:pPr>
        <w:pStyle w:val="a4"/>
        <w:ind w:left="720"/>
        <w:rPr>
          <w:rFonts w:ascii="Times New Roman" w:eastAsiaTheme="minorEastAsia" w:hAnsi="Times New Roman" w:cs="Times New Roman"/>
          <w:color w:val="403152" w:themeColor="accent4" w:themeShade="80"/>
        </w:rPr>
      </w:pPr>
      <m:oMathPara>
        <m:oMathParaPr>
          <m:jc m:val="left"/>
        </m:oMathParaPr>
        <m:oMath>
          <m:f>
            <m:fPr>
              <m:ctrlPr>
                <w:rPr>
                  <w:rFonts w:ascii="Cambria Math" w:eastAsiaTheme="minorEastAsia" w:hAnsi="Cambria Math" w:cs="Times New Roman"/>
                  <w:i/>
                  <w:color w:val="403152" w:themeColor="accent4" w:themeShade="80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color w:val="403152" w:themeColor="accent4" w:themeShade="80"/>
                </w:rPr>
                <m:t>15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4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403152" w:themeColor="accent4" w:themeShade="80"/>
                </w:rPr>
                <m:t>в-?+24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2</m:t>
                  </m:r>
                </m:sup>
              </m:sSup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в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3</m:t>
                  </m:r>
                </m:sup>
              </m:sSup>
            </m:num>
            <m:den>
              <m:r>
                <w:rPr>
                  <w:rFonts w:ascii="Cambria Math" w:eastAsiaTheme="minorEastAsia" w:hAnsi="Cambria Math" w:cs="Times New Roman"/>
                  <w:color w:val="403152" w:themeColor="accent4" w:themeShade="80"/>
                </w:rPr>
                <m:t>5</m:t>
              </m:r>
              <m:sSup>
                <m:sSup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</w:rPr>
                  </m:ctrlPr>
                </m:sSup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а</m:t>
                  </m:r>
                </m:e>
                <m:sup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</w:rPr>
                    <m:t>2</m:t>
                  </m:r>
                </m:sup>
              </m:sSup>
              <m:r>
                <w:rPr>
                  <w:rFonts w:ascii="Cambria Math" w:eastAsiaTheme="minorEastAsia" w:hAnsi="Cambria Math" w:cs="Times New Roman"/>
                  <w:color w:val="403152" w:themeColor="accent4" w:themeShade="80"/>
                </w:rPr>
                <m:t>в</m:t>
              </m:r>
            </m:den>
          </m:f>
          <m:r>
            <w:rPr>
              <w:rFonts w:ascii="Cambria Math" w:eastAsiaTheme="minorEastAsia" w:hAnsi="Cambria Math" w:cs="Times New Roman"/>
              <w:color w:val="403152" w:themeColor="accent4" w:themeShade="80"/>
            </w:rPr>
            <m:t>= ? -7ав+?</m:t>
          </m:r>
        </m:oMath>
      </m:oMathPara>
    </w:p>
    <w:p w:rsidR="002A1A7E" w:rsidRPr="009F265F" w:rsidRDefault="002A1A7E" w:rsidP="002A1A7E">
      <w:pPr>
        <w:pStyle w:val="a4"/>
        <w:ind w:left="720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821FE1" w:rsidP="00016AD0">
      <w:pPr>
        <w:pStyle w:val="a4"/>
        <w:numPr>
          <w:ilvl w:val="0"/>
          <w:numId w:val="50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-30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+2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den>
        </m:f>
        <m:r>
          <w:rPr>
            <w:rFonts w:ascii="Cambria Math" w:eastAsiaTheme="minorEastAsia" w:hAnsi="Cambria Math" w:cs="Times New Roman"/>
            <w:color w:val="403152" w:themeColor="accent4" w:themeShade="80"/>
          </w:rPr>
          <m:t>=6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7ав+4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50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-3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+2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den>
        </m:f>
        <m:r>
          <w:rPr>
            <w:rFonts w:ascii="Cambria Math" w:eastAsiaTheme="minorEastAsia" w:hAnsi="Cambria Math" w:cs="Times New Roman"/>
            <w:color w:val="403152" w:themeColor="accent4" w:themeShade="80"/>
          </w:rPr>
          <m:t>=3а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7ав+4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50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-3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+2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den>
        </m:f>
        <m:r>
          <w:rPr>
            <w:rFonts w:ascii="Cambria Math" w:eastAsiaTheme="minorEastAsia" w:hAnsi="Cambria Math" w:cs="Times New Roman"/>
            <w:color w:val="403152" w:themeColor="accent4" w:themeShade="80"/>
          </w:rPr>
          <m:t>=3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7ав+4,8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3</m:t>
            </m:r>
          </m:sup>
        </m:sSup>
      </m:oMath>
    </w:p>
    <w:p w:rsidR="002A1A7E" w:rsidRPr="009F265F" w:rsidRDefault="00821FE1" w:rsidP="00016AD0">
      <w:pPr>
        <w:pStyle w:val="a4"/>
        <w:numPr>
          <w:ilvl w:val="0"/>
          <w:numId w:val="50"/>
        </w:numPr>
        <w:rPr>
          <w:rFonts w:ascii="Times New Roman" w:eastAsiaTheme="minorEastAsia" w:hAnsi="Times New Roman" w:cs="Times New Roman"/>
          <w:color w:val="403152" w:themeColor="accent4" w:themeShade="80"/>
        </w:rPr>
      </w:pPr>
      <m:oMath>
        <m:f>
          <m:f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fPr>
          <m:num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1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4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-3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+24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в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3</m:t>
                </m:r>
              </m:sup>
            </m:sSup>
          </m:num>
          <m:den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5</m:t>
            </m:r>
            <m:sSup>
              <m:sSup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</w:rPr>
                </m:ctrlPr>
              </m:sSup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а</m:t>
                </m:r>
              </m:e>
              <m:sup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</w:rPr>
                  <m:t>2</m:t>
                </m:r>
              </m:sup>
            </m:s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в</m:t>
            </m:r>
          </m:den>
        </m:f>
        <m:r>
          <w:rPr>
            <w:rFonts w:ascii="Cambria Math" w:eastAsiaTheme="minorEastAsia" w:hAnsi="Cambria Math" w:cs="Times New Roman"/>
            <w:color w:val="403152" w:themeColor="accent4" w:themeShade="80"/>
          </w:rPr>
          <m:t>=3</m:t>
        </m:r>
        <m:sSup>
          <m:sSup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</w:rPr>
            </m:ctrlPr>
          </m:sSupPr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а</m:t>
            </m:r>
          </m:e>
          <m:sup>
            <m:r>
              <w:rPr>
                <w:rFonts w:ascii="Cambria Math" w:eastAsiaTheme="minorEastAsia" w:hAnsi="Cambria Math" w:cs="Times New Roman"/>
                <w:color w:val="403152" w:themeColor="accent4" w:themeShade="80"/>
              </w:rPr>
              <m:t>2</m:t>
            </m:r>
          </m:sup>
        </m:sSup>
        <m:r>
          <w:rPr>
            <w:rFonts w:ascii="Cambria Math" w:eastAsiaTheme="minorEastAsia" w:hAnsi="Cambria Math" w:cs="Times New Roman"/>
            <w:color w:val="403152" w:themeColor="accent4" w:themeShade="80"/>
          </w:rPr>
          <m:t>-7ав+4,8в</m:t>
        </m:r>
      </m:oMath>
    </w:p>
    <w:p w:rsidR="002A1A7E" w:rsidRPr="009F265F" w:rsidRDefault="002A1A7E" w:rsidP="002A1A7E">
      <w:pPr>
        <w:pStyle w:val="a4"/>
        <w:pBdr>
          <w:bottom w:val="single" w:sz="12" w:space="1" w:color="auto"/>
        </w:pBdr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</w:rPr>
        <w:t>Примечание: пользоваться вычислительными таблицами и микрокалькуляторами не разрешается.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</w:rPr>
      </w:pP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b/>
          <w:color w:val="403152" w:themeColor="accent4" w:themeShade="80"/>
          <w:sz w:val="20"/>
          <w:szCs w:val="20"/>
        </w:rPr>
      </w:pPr>
      <w:r w:rsidRPr="009F265F">
        <w:rPr>
          <w:rFonts w:ascii="Times New Roman" w:eastAsiaTheme="minorEastAsia" w:hAnsi="Times New Roman" w:cs="Times New Roman"/>
          <w:b/>
          <w:color w:val="403152" w:themeColor="accent4" w:themeShade="80"/>
          <w:sz w:val="20"/>
          <w:szCs w:val="20"/>
        </w:rPr>
        <w:t>Таблица результатов:</w:t>
      </w:r>
    </w:p>
    <w:p w:rsidR="002A1A7E" w:rsidRPr="009F265F" w:rsidRDefault="002A1A7E" w:rsidP="002A1A7E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0"/>
          <w:szCs w:val="2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1082"/>
        <w:gridCol w:w="849"/>
        <w:gridCol w:w="849"/>
        <w:gridCol w:w="849"/>
        <w:gridCol w:w="848"/>
        <w:gridCol w:w="848"/>
        <w:gridCol w:w="848"/>
        <w:gridCol w:w="848"/>
        <w:gridCol w:w="848"/>
        <w:gridCol w:w="848"/>
        <w:gridCol w:w="854"/>
      </w:tblGrid>
      <w:tr w:rsidR="00030AC7" w:rsidRPr="009F265F" w:rsidTr="002A1A7E">
        <w:tc>
          <w:tcPr>
            <w:tcW w:w="870" w:type="dxa"/>
          </w:tcPr>
          <w:p w:rsidR="002A1A7E" w:rsidRPr="009F265F" w:rsidRDefault="002A1A7E" w:rsidP="002A1A7E">
            <w:pPr>
              <w:pStyle w:val="a4"/>
              <w:jc w:val="center"/>
              <w:rPr>
                <w:rFonts w:ascii="Times New Roman" w:eastAsiaTheme="minorEastAsia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b/>
                <w:color w:val="403152" w:themeColor="accent4" w:themeShade="80"/>
                <w:sz w:val="24"/>
                <w:szCs w:val="24"/>
              </w:rPr>
              <w:t>№ задания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1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3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4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5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6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7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8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9</w:t>
            </w:r>
          </w:p>
        </w:tc>
        <w:tc>
          <w:tcPr>
            <w:tcW w:w="871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  <w:t>10</w:t>
            </w:r>
          </w:p>
        </w:tc>
      </w:tr>
      <w:tr w:rsidR="002A1A7E" w:rsidRPr="009F265F" w:rsidTr="002A1A7E">
        <w:tc>
          <w:tcPr>
            <w:tcW w:w="870" w:type="dxa"/>
          </w:tcPr>
          <w:p w:rsidR="002A1A7E" w:rsidRPr="009F265F" w:rsidRDefault="002A1A7E" w:rsidP="002A1A7E">
            <w:pPr>
              <w:pStyle w:val="a4"/>
              <w:jc w:val="center"/>
              <w:rPr>
                <w:rFonts w:ascii="Times New Roman" w:eastAsiaTheme="minorEastAsia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b/>
                <w:color w:val="403152" w:themeColor="accent4" w:themeShade="80"/>
                <w:sz w:val="24"/>
                <w:szCs w:val="24"/>
              </w:rPr>
              <w:t>№</w:t>
            </w:r>
          </w:p>
          <w:p w:rsidR="002A1A7E" w:rsidRPr="009F265F" w:rsidRDefault="002A1A7E" w:rsidP="002A1A7E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eastAsiaTheme="minorEastAsia" w:hAnsi="Times New Roman" w:cs="Times New Roman"/>
                <w:b/>
                <w:color w:val="403152" w:themeColor="accent4" w:themeShade="80"/>
                <w:sz w:val="24"/>
                <w:szCs w:val="24"/>
              </w:rPr>
              <w:t>Ответа</w:t>
            </w: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0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71" w:type="dxa"/>
          </w:tcPr>
          <w:p w:rsidR="002A1A7E" w:rsidRPr="009F265F" w:rsidRDefault="002A1A7E" w:rsidP="002A1A7E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</w:tr>
    </w:tbl>
    <w:p w:rsidR="002F328B" w:rsidRPr="009F265F" w:rsidRDefault="002F328B" w:rsidP="009E5EFD">
      <w:pPr>
        <w:pStyle w:val="a4"/>
        <w:ind w:left="502"/>
        <w:rPr>
          <w:rFonts w:ascii="Times New Roman" w:hAnsi="Times New Roman" w:cs="Times New Roman"/>
          <w:color w:val="403152" w:themeColor="accent4" w:themeShade="80"/>
        </w:rPr>
      </w:pPr>
    </w:p>
    <w:p w:rsidR="007A27FD" w:rsidRPr="009F265F" w:rsidRDefault="007A27FD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747645" w:rsidRPr="009F265F" w:rsidRDefault="00747645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745776" w:rsidRPr="009F265F" w:rsidRDefault="00745776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lang w:eastAsia="ru-RU"/>
        </w:rPr>
        <w:lastRenderedPageBreak/>
        <w:t>Основное содержание рабочей программы</w:t>
      </w:r>
      <w:r w:rsidR="00821FE1"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lang w:eastAsia="ru-RU"/>
        </w:rPr>
        <w:t xml:space="preserve"> по математике 1 курс.</w:t>
      </w:r>
    </w:p>
    <w:p w:rsidR="007A27FD" w:rsidRPr="009F265F" w:rsidRDefault="007A27FD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lang w:eastAsia="ru-RU"/>
        </w:rPr>
      </w:pPr>
    </w:p>
    <w:p w:rsidR="007A27FD" w:rsidRPr="009F265F" w:rsidRDefault="007A27FD" w:rsidP="007A27FD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Блок</w:t>
      </w:r>
      <w:r w:rsidR="00B80B5C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-1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:  Повторение </w:t>
      </w:r>
      <w:r w:rsidR="00B80B5C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курса математики основной школы -</w:t>
      </w:r>
      <w:r w:rsidR="002F328B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</w:t>
      </w:r>
      <w:r w:rsidR="00B80B5C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4часа</w:t>
      </w:r>
    </w:p>
    <w:p w:rsidR="007A27FD" w:rsidRPr="009F265F" w:rsidRDefault="007A27FD" w:rsidP="007A27FD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7A27FD" w:rsidRPr="009F265F" w:rsidRDefault="007A27FD" w:rsidP="007A27FD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Цели и задачи:</w:t>
      </w:r>
    </w:p>
    <w:p w:rsidR="007A27FD" w:rsidRPr="009F265F" w:rsidRDefault="007A27FD" w:rsidP="007A27FD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</w:p>
    <w:p w:rsidR="007A27FD" w:rsidRPr="009F265F" w:rsidRDefault="007A27FD" w:rsidP="003C2B9F">
      <w:pPr>
        <w:pStyle w:val="a4"/>
        <w:numPr>
          <w:ilvl w:val="0"/>
          <w:numId w:val="4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целостности и непрерывности курса математики;</w:t>
      </w:r>
    </w:p>
    <w:p w:rsidR="007A27FD" w:rsidRPr="009F265F" w:rsidRDefault="00D85E65" w:rsidP="003C2B9F">
      <w:pPr>
        <w:pStyle w:val="a4"/>
        <w:numPr>
          <w:ilvl w:val="0"/>
          <w:numId w:val="4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Обобщение и систематизация</w:t>
      </w:r>
      <w:r w:rsidR="007A27FD"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знаний учащихся по основным темам курса основной школы;</w:t>
      </w:r>
    </w:p>
    <w:p w:rsidR="007A27FD" w:rsidRPr="009F265F" w:rsidRDefault="007A27FD" w:rsidP="003C2B9F">
      <w:pPr>
        <w:pStyle w:val="a4"/>
        <w:numPr>
          <w:ilvl w:val="0"/>
          <w:numId w:val="4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Развитие математического мышления и интуиции, творческих способностей.</w:t>
      </w:r>
    </w:p>
    <w:p w:rsidR="007A27FD" w:rsidRPr="009F265F" w:rsidRDefault="007A27FD" w:rsidP="007A27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39"/>
        <w:gridCol w:w="1149"/>
        <w:gridCol w:w="3571"/>
        <w:gridCol w:w="932"/>
        <w:gridCol w:w="1928"/>
        <w:gridCol w:w="1352"/>
      </w:tblGrid>
      <w:tr w:rsidR="00030AC7" w:rsidRPr="009F265F" w:rsidTr="00922601">
        <w:trPr>
          <w:trHeight w:val="1136"/>
        </w:trPr>
        <w:tc>
          <w:tcPr>
            <w:tcW w:w="640" w:type="dxa"/>
          </w:tcPr>
          <w:p w:rsidR="00522215" w:rsidRPr="009F265F" w:rsidRDefault="00522215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№</w:t>
            </w:r>
          </w:p>
          <w:p w:rsidR="00522215" w:rsidRPr="009F265F" w:rsidRDefault="00522215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</w:t>
            </w:r>
            <w:r w:rsidR="00922601"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1149" w:type="dxa"/>
          </w:tcPr>
          <w:p w:rsidR="00522215" w:rsidRPr="009F265F" w:rsidRDefault="00522215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№</w:t>
            </w:r>
          </w:p>
          <w:p w:rsidR="00522215" w:rsidRPr="009F265F" w:rsidRDefault="00522215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357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Содержание и структура блока</w:t>
            </w:r>
          </w:p>
        </w:tc>
        <w:tc>
          <w:tcPr>
            <w:tcW w:w="93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Кол-во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часов</w:t>
            </w:r>
          </w:p>
        </w:tc>
        <w:tc>
          <w:tcPr>
            <w:tcW w:w="192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Учебная литература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Работа на уроке и дома.</w:t>
            </w:r>
          </w:p>
        </w:tc>
        <w:tc>
          <w:tcPr>
            <w:tcW w:w="1294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наглядность</w:t>
            </w:r>
          </w:p>
        </w:tc>
      </w:tr>
      <w:tr w:rsidR="00030AC7" w:rsidRPr="009F265F" w:rsidTr="00922601">
        <w:trPr>
          <w:trHeight w:val="1904"/>
        </w:trPr>
        <w:tc>
          <w:tcPr>
            <w:tcW w:w="640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,2</w:t>
            </w:r>
          </w:p>
        </w:tc>
        <w:tc>
          <w:tcPr>
            <w:tcW w:w="1149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Вводный</w:t>
            </w:r>
          </w:p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рок -1</w:t>
            </w:r>
          </w:p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екция 1</w:t>
            </w:r>
            <w:r w:rsidR="002A1A7E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-2</w:t>
            </w:r>
          </w:p>
        </w:tc>
        <w:tc>
          <w:tcPr>
            <w:tcW w:w="357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сторическая справка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Общие теоретические сведения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.</w:t>
            </w:r>
            <w:proofErr w:type="gramEnd"/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Числовые  и буквенные выражения.  Дроби. Действия с дробями. Формулы сокращенного умножения.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93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1929" w:type="dxa"/>
          </w:tcPr>
          <w:p w:rsidR="00922601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Ш.А.</w:t>
            </w:r>
            <w:r w:rsidR="00922601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Алимов.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Алгебра и начала анализа 10-11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1242-1243</w:t>
            </w:r>
            <w:r w:rsidR="00922601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(1)</w:t>
            </w:r>
          </w:p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Стр. 404 № 1277-1279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 №1242 (2)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1277(1)</w:t>
            </w:r>
          </w:p>
        </w:tc>
        <w:tc>
          <w:tcPr>
            <w:tcW w:w="1294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резентация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конспект</w:t>
            </w:r>
          </w:p>
        </w:tc>
      </w:tr>
      <w:tr w:rsidR="00030AC7" w:rsidRPr="009F265F" w:rsidTr="00922601">
        <w:trPr>
          <w:trHeight w:val="1103"/>
        </w:trPr>
        <w:tc>
          <w:tcPr>
            <w:tcW w:w="640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1149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ч. Практикум 1</w:t>
            </w:r>
          </w:p>
        </w:tc>
        <w:tc>
          <w:tcPr>
            <w:tcW w:w="357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уравнений  с одним неизвестным. Решение квадратного уравнения.</w:t>
            </w:r>
          </w:p>
        </w:tc>
        <w:tc>
          <w:tcPr>
            <w:tcW w:w="93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2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Ш.А. Алимов Алгебра 10-11</w:t>
            </w:r>
          </w:p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 1136-1141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 1321(1)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 1327</w:t>
            </w:r>
          </w:p>
        </w:tc>
        <w:tc>
          <w:tcPr>
            <w:tcW w:w="1294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Справочный материал</w:t>
            </w:r>
          </w:p>
        </w:tc>
      </w:tr>
      <w:tr w:rsidR="00030AC7" w:rsidRPr="009F265F" w:rsidTr="00922601">
        <w:trPr>
          <w:trHeight w:val="1086"/>
        </w:trPr>
        <w:tc>
          <w:tcPr>
            <w:tcW w:w="640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</w:t>
            </w:r>
          </w:p>
        </w:tc>
        <w:tc>
          <w:tcPr>
            <w:tcW w:w="1149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ч. Практикум 2</w:t>
            </w:r>
          </w:p>
        </w:tc>
        <w:tc>
          <w:tcPr>
            <w:tcW w:w="357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Числовые неравенства. Неравенство с одним неизвестным. Квадратные неравенства.</w:t>
            </w:r>
          </w:p>
        </w:tc>
        <w:tc>
          <w:tcPr>
            <w:tcW w:w="93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2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Ш.А. Алимов Алгебра 10-11</w:t>
            </w:r>
          </w:p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 1202-1211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№№1387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 1393</w:t>
            </w:r>
          </w:p>
        </w:tc>
        <w:tc>
          <w:tcPr>
            <w:tcW w:w="1294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Справочный материал</w:t>
            </w:r>
          </w:p>
        </w:tc>
      </w:tr>
      <w:tr w:rsidR="00030AC7" w:rsidRPr="009F265F" w:rsidTr="00922601">
        <w:trPr>
          <w:trHeight w:val="421"/>
        </w:trPr>
        <w:tc>
          <w:tcPr>
            <w:tcW w:w="640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149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575" w:type="dxa"/>
            <w:shd w:val="clear" w:color="auto" w:fill="FDE9D9" w:themeFill="accent6" w:themeFillTint="33"/>
          </w:tcPr>
          <w:p w:rsidR="00522215" w:rsidRPr="009F265F" w:rsidRDefault="00522215" w:rsidP="00A42369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л-во учебных часов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8A793A" w:rsidRPr="009F265F">
              <w:rPr>
                <w:rFonts w:ascii="Times New Roman" w:hAnsi="Times New Roman" w:cs="Times New Roman"/>
                <w:color w:val="403152" w:themeColor="accent4" w:themeShade="80"/>
              </w:rPr>
              <w:t>:</w:t>
            </w:r>
            <w:proofErr w:type="gramEnd"/>
          </w:p>
          <w:p w:rsidR="008A793A" w:rsidRPr="009F265F" w:rsidRDefault="008A793A" w:rsidP="00A42369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-лекции-2</w:t>
            </w:r>
          </w:p>
          <w:p w:rsidR="008A793A" w:rsidRPr="009F265F" w:rsidRDefault="008A793A" w:rsidP="00A42369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рок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–п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актикум-2</w:t>
            </w:r>
          </w:p>
        </w:tc>
        <w:tc>
          <w:tcPr>
            <w:tcW w:w="932" w:type="dxa"/>
            <w:shd w:val="clear" w:color="auto" w:fill="FDE9D9" w:themeFill="accent6" w:themeFillTint="33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</w:t>
            </w:r>
          </w:p>
        </w:tc>
        <w:tc>
          <w:tcPr>
            <w:tcW w:w="1929" w:type="dxa"/>
            <w:shd w:val="clear" w:color="auto" w:fill="FDE9D9" w:themeFill="accent6" w:themeFillTint="33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294" w:type="dxa"/>
            <w:shd w:val="clear" w:color="auto" w:fill="FDE9D9" w:themeFill="accent6" w:themeFillTint="33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</w:tr>
      <w:tr w:rsidR="00030AC7" w:rsidRPr="009F265F" w:rsidTr="00922601">
        <w:trPr>
          <w:trHeight w:val="680"/>
        </w:trPr>
        <w:tc>
          <w:tcPr>
            <w:tcW w:w="1789" w:type="dxa"/>
            <w:gridSpan w:val="2"/>
            <w:shd w:val="clear" w:color="auto" w:fill="F2F2F2" w:themeFill="background1" w:themeFillShade="F2"/>
          </w:tcPr>
          <w:p w:rsidR="00922601" w:rsidRPr="009F265F" w:rsidRDefault="00922601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консультации</w:t>
            </w:r>
          </w:p>
        </w:tc>
        <w:tc>
          <w:tcPr>
            <w:tcW w:w="3575" w:type="dxa"/>
            <w:shd w:val="clear" w:color="auto" w:fill="F2F2F2" w:themeFill="background1" w:themeFillShade="F2"/>
          </w:tcPr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ррекция знаний. Индивидуальная консультация.</w:t>
            </w:r>
          </w:p>
        </w:tc>
        <w:tc>
          <w:tcPr>
            <w:tcW w:w="932" w:type="dxa"/>
            <w:shd w:val="clear" w:color="auto" w:fill="F2F2F2" w:themeFill="background1" w:themeFillShade="F2"/>
          </w:tcPr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223" w:type="dxa"/>
            <w:gridSpan w:val="2"/>
            <w:shd w:val="clear" w:color="auto" w:fill="F2F2F2" w:themeFill="background1" w:themeFillShade="F2"/>
          </w:tcPr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правочный материал</w:t>
            </w:r>
          </w:p>
        </w:tc>
      </w:tr>
      <w:tr w:rsidR="00030AC7" w:rsidRPr="009F265F" w:rsidTr="00922601">
        <w:trPr>
          <w:trHeight w:val="656"/>
        </w:trPr>
        <w:tc>
          <w:tcPr>
            <w:tcW w:w="1789" w:type="dxa"/>
            <w:gridSpan w:val="2"/>
            <w:shd w:val="clear" w:color="auto" w:fill="E5DFEC" w:themeFill="accent4" w:themeFillTint="33"/>
          </w:tcPr>
          <w:p w:rsidR="00922601" w:rsidRPr="009F265F" w:rsidRDefault="00922601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Самостоятельная работа</w:t>
            </w:r>
          </w:p>
        </w:tc>
        <w:tc>
          <w:tcPr>
            <w:tcW w:w="3575" w:type="dxa"/>
            <w:shd w:val="clear" w:color="auto" w:fill="E5DFEC" w:themeFill="accent4" w:themeFillTint="33"/>
          </w:tcPr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работа учащихся</w:t>
            </w:r>
          </w:p>
        </w:tc>
        <w:tc>
          <w:tcPr>
            <w:tcW w:w="932" w:type="dxa"/>
            <w:shd w:val="clear" w:color="auto" w:fill="E5DFEC" w:themeFill="accent4" w:themeFillTint="33"/>
          </w:tcPr>
          <w:p w:rsidR="00922601" w:rsidRPr="009F265F" w:rsidRDefault="00C9320D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3223" w:type="dxa"/>
            <w:gridSpan w:val="2"/>
            <w:shd w:val="clear" w:color="auto" w:fill="E5DFEC" w:themeFill="accent4" w:themeFillTint="33"/>
          </w:tcPr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ешение задач на проценты.</w:t>
            </w:r>
          </w:p>
          <w:p w:rsidR="00922601" w:rsidRPr="009F265F" w:rsidRDefault="00922601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1</w:t>
            </w:r>
          </w:p>
        </w:tc>
      </w:tr>
    </w:tbl>
    <w:p w:rsidR="007A27FD" w:rsidRPr="009F265F" w:rsidRDefault="007A27FD" w:rsidP="007A27F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A27FD" w:rsidRPr="009F265F" w:rsidRDefault="007A27FD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A27FD" w:rsidRPr="009F265F" w:rsidRDefault="007A27FD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A27FD" w:rsidRPr="009F265F" w:rsidRDefault="007A27FD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85E65" w:rsidRPr="009F265F" w:rsidRDefault="00D85E6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85E65" w:rsidRPr="009F265F" w:rsidRDefault="00D85E6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85E65" w:rsidRPr="009F265F" w:rsidRDefault="00D85E65" w:rsidP="00745776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11D9A" w:rsidRPr="009F265F" w:rsidRDefault="00311D9A" w:rsidP="00311D9A">
      <w:pP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Блок</w:t>
      </w:r>
      <w:r w:rsidR="00922601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-2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:  Действительные числа – 7 часов</w:t>
      </w:r>
    </w:p>
    <w:p w:rsidR="00311D9A" w:rsidRPr="009F265F" w:rsidRDefault="00311D9A" w:rsidP="00311D9A">
      <w:pPr>
        <w:pStyle w:val="a4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Цели и задачи:</w:t>
      </w:r>
    </w:p>
    <w:p w:rsidR="00311D9A" w:rsidRPr="009F265F" w:rsidRDefault="00311D9A" w:rsidP="003C2B9F">
      <w:pPr>
        <w:pStyle w:val="a4"/>
        <w:numPr>
          <w:ilvl w:val="0"/>
          <w:numId w:val="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Формирование представлений о действительном числе, о модуле действительного числа; </w:t>
      </w:r>
    </w:p>
    <w:p w:rsidR="00311D9A" w:rsidRPr="009F265F" w:rsidRDefault="00311D9A" w:rsidP="003C2B9F">
      <w:pPr>
        <w:pStyle w:val="a4"/>
        <w:numPr>
          <w:ilvl w:val="0"/>
          <w:numId w:val="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умений определять бесконечно убывающую геометрическую прогрессию, вычислять по формуле сумму бесконечно убывающей геометрической прогрессии;</w:t>
      </w:r>
    </w:p>
    <w:p w:rsidR="00922601" w:rsidRPr="009F265F" w:rsidRDefault="00311D9A" w:rsidP="003C2B9F">
      <w:pPr>
        <w:pStyle w:val="a4"/>
        <w:numPr>
          <w:ilvl w:val="0"/>
          <w:numId w:val="8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Овладение навыками решения иррациональных уравнений;  извлечения</w:t>
      </w:r>
    </w:p>
    <w:p w:rsidR="00311D9A" w:rsidRPr="009F265F" w:rsidRDefault="00311D9A" w:rsidP="00922601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 корня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>п-ой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степени, применение свойств арифметического корня натуральной 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степени.</w:t>
      </w:r>
    </w:p>
    <w:tbl>
      <w:tblPr>
        <w:tblStyle w:val="a5"/>
        <w:tblW w:w="0" w:type="auto"/>
        <w:tblLayout w:type="fixed"/>
        <w:tblLook w:val="04A0" w:firstRow="1" w:lastRow="0" w:firstColumn="1" w:lastColumn="0" w:noHBand="0" w:noVBand="1"/>
      </w:tblPr>
      <w:tblGrid>
        <w:gridCol w:w="660"/>
        <w:gridCol w:w="1014"/>
        <w:gridCol w:w="3112"/>
        <w:gridCol w:w="851"/>
        <w:gridCol w:w="2525"/>
        <w:gridCol w:w="1409"/>
      </w:tblGrid>
      <w:tr w:rsidR="00030AC7" w:rsidRPr="009F265F" w:rsidTr="004D0AF4">
        <w:trPr>
          <w:trHeight w:val="853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№</w:t>
            </w:r>
          </w:p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</w:t>
            </w:r>
            <w:r w:rsidR="0039208C"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1014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№</w:t>
            </w:r>
          </w:p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Тип урока</w:t>
            </w:r>
          </w:p>
        </w:tc>
        <w:tc>
          <w:tcPr>
            <w:tcW w:w="311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Содержание и структура блока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Кол-во часов</w:t>
            </w:r>
          </w:p>
        </w:tc>
        <w:tc>
          <w:tcPr>
            <w:tcW w:w="252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Работа на уроке и дома</w:t>
            </w: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наглядность</w:t>
            </w:r>
          </w:p>
        </w:tc>
      </w:tr>
      <w:tr w:rsidR="00030AC7" w:rsidRPr="009F265F" w:rsidTr="004D0AF4">
        <w:trPr>
          <w:trHeight w:val="653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5</w:t>
            </w:r>
          </w:p>
        </w:tc>
        <w:tc>
          <w:tcPr>
            <w:tcW w:w="1014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Вводный урок</w:t>
            </w:r>
          </w:p>
          <w:p w:rsidR="002A1A7E" w:rsidRPr="009F265F" w:rsidRDefault="002A1A7E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Л-1</w:t>
            </w:r>
          </w:p>
        </w:tc>
        <w:tc>
          <w:tcPr>
            <w:tcW w:w="7897" w:type="dxa"/>
            <w:gridSpan w:val="4"/>
          </w:tcPr>
          <w:p w:rsidR="00522215" w:rsidRPr="009F265F" w:rsidRDefault="00522215" w:rsidP="00377BFD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Историческая справка о развитии числа. </w:t>
            </w:r>
          </w:p>
          <w:p w:rsidR="00522215" w:rsidRPr="009F265F" w:rsidRDefault="00522215" w:rsidP="0039208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сновные цели и задачи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                1</w:t>
            </w:r>
          </w:p>
        </w:tc>
      </w:tr>
      <w:tr w:rsidR="00030AC7" w:rsidRPr="009F265F" w:rsidTr="004D0AF4">
        <w:trPr>
          <w:trHeight w:val="651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1014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2.</w:t>
            </w:r>
          </w:p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3.</w:t>
            </w:r>
          </w:p>
        </w:tc>
        <w:tc>
          <w:tcPr>
            <w:tcW w:w="7897" w:type="dxa"/>
            <w:gridSpan w:val="4"/>
          </w:tcPr>
          <w:p w:rsidR="00522215" w:rsidRPr="009F265F" w:rsidRDefault="00522215" w:rsidP="00377BFD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Уроки - лекции – 3</w:t>
            </w:r>
          </w:p>
          <w:p w:rsidR="00522215" w:rsidRPr="009F265F" w:rsidRDefault="008A793A" w:rsidP="00377BFD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Учебный практикум – 3</w:t>
            </w:r>
          </w:p>
          <w:p w:rsidR="008A793A" w:rsidRPr="009F265F" w:rsidRDefault="008A793A" w:rsidP="00377BFD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Контрольная работа 1</w:t>
            </w:r>
          </w:p>
        </w:tc>
      </w:tr>
      <w:tr w:rsidR="00030AC7" w:rsidRPr="009F265F" w:rsidTr="004D0AF4">
        <w:trPr>
          <w:trHeight w:val="900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6</w:t>
            </w:r>
          </w:p>
        </w:tc>
        <w:tc>
          <w:tcPr>
            <w:tcW w:w="1014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екция</w:t>
            </w:r>
            <w:r w:rsidR="002A1A7E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-2</w:t>
            </w:r>
          </w:p>
        </w:tc>
        <w:tc>
          <w:tcPr>
            <w:tcW w:w="311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Целые и рациональные числа.  Иррациональные числа. Действительные числа. Модуль действительного числа.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525" w:type="dxa"/>
          </w:tcPr>
          <w:p w:rsidR="0039208C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Ш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,А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. Алимов</w:t>
            </w:r>
          </w:p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п.1-2. Гл. 1 п.1,2</w:t>
            </w:r>
          </w:p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п.1-2 № 5(1,2)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4D0AF4">
        <w:trPr>
          <w:trHeight w:val="610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7</w:t>
            </w:r>
          </w:p>
        </w:tc>
        <w:tc>
          <w:tcPr>
            <w:tcW w:w="1014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ч. Практикум 1</w:t>
            </w:r>
          </w:p>
        </w:tc>
        <w:tc>
          <w:tcPr>
            <w:tcW w:w="3112" w:type="dxa"/>
          </w:tcPr>
          <w:p w:rsidR="00522215" w:rsidRPr="009F265F" w:rsidRDefault="00522215" w:rsidP="00F91A4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</w:rPr>
              <w:t>бный практикум по теме «Действительные числа».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525" w:type="dxa"/>
          </w:tcPr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пр. №1 (1-6); 2,4,5,8,9,10,12</w:t>
            </w:r>
          </w:p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Д/з № 98; №92(2) </w:t>
            </w: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4D0AF4">
        <w:trPr>
          <w:trHeight w:val="627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8</w:t>
            </w:r>
          </w:p>
        </w:tc>
        <w:tc>
          <w:tcPr>
            <w:tcW w:w="1014" w:type="dxa"/>
          </w:tcPr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екция </w:t>
            </w:r>
            <w:r w:rsidR="002A1A7E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-3</w:t>
            </w:r>
          </w:p>
        </w:tc>
        <w:tc>
          <w:tcPr>
            <w:tcW w:w="311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Бесконечно-убывающая геометрическая прогрессия.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52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ГЛ.1 П.3. </w:t>
            </w:r>
          </w:p>
          <w:p w:rsidR="0039208C" w:rsidRPr="009F265F" w:rsidRDefault="0039208C" w:rsidP="0039208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14; №15</w:t>
            </w: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4D0AF4">
        <w:trPr>
          <w:trHeight w:val="634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</w:t>
            </w:r>
          </w:p>
        </w:tc>
        <w:tc>
          <w:tcPr>
            <w:tcW w:w="1014" w:type="dxa"/>
          </w:tcPr>
          <w:p w:rsidR="00F91A4A" w:rsidRPr="009F265F" w:rsidRDefault="00F91A4A" w:rsidP="0052221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ый практикум</w:t>
            </w:r>
          </w:p>
          <w:p w:rsidR="00522215" w:rsidRPr="009F265F" w:rsidRDefault="00F91A4A" w:rsidP="0052221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2</w:t>
            </w:r>
          </w:p>
          <w:p w:rsidR="00522215" w:rsidRPr="009F265F" w:rsidRDefault="00522215" w:rsidP="0052221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11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по теме бесконечно – убывающая геометрическая прогрессия.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525" w:type="dxa"/>
          </w:tcPr>
          <w:p w:rsidR="00522215" w:rsidRPr="009F265F" w:rsidRDefault="0039208C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пр. 13</w:t>
            </w:r>
            <w:r w:rsidR="00522215" w:rsidRPr="009F265F">
              <w:rPr>
                <w:rFonts w:ascii="Times New Roman" w:hAnsi="Times New Roman" w:cs="Times New Roman"/>
                <w:color w:val="403152" w:themeColor="accent4" w:themeShade="80"/>
              </w:rPr>
              <w:t>,16,15,13,19,21, 22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</w:p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106</w:t>
            </w:r>
          </w:p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4D0AF4">
        <w:trPr>
          <w:trHeight w:val="1132"/>
        </w:trPr>
        <w:tc>
          <w:tcPr>
            <w:tcW w:w="660" w:type="dxa"/>
          </w:tcPr>
          <w:p w:rsidR="00522215" w:rsidRPr="009F265F" w:rsidRDefault="00522215" w:rsidP="00D85E6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</w:t>
            </w:r>
          </w:p>
        </w:tc>
        <w:tc>
          <w:tcPr>
            <w:tcW w:w="1014" w:type="dxa"/>
          </w:tcPr>
          <w:p w:rsidR="00F91A4A" w:rsidRPr="009F265F" w:rsidRDefault="00F91A4A" w:rsidP="00F91A4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ый практикум</w:t>
            </w:r>
          </w:p>
          <w:p w:rsidR="00522215" w:rsidRPr="009F265F" w:rsidRDefault="00522215" w:rsidP="00F91A4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3</w:t>
            </w:r>
          </w:p>
        </w:tc>
        <w:tc>
          <w:tcPr>
            <w:tcW w:w="3112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Арифметический корень натуральной степени. Степень с рациональным и действительным показателем.</w:t>
            </w:r>
          </w:p>
        </w:tc>
        <w:tc>
          <w:tcPr>
            <w:tcW w:w="851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525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.4;5</w:t>
            </w:r>
          </w:p>
          <w:p w:rsidR="00522215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пр.</w:t>
            </w:r>
            <w:r w:rsidR="00522215" w:rsidRPr="009F265F">
              <w:rPr>
                <w:rFonts w:ascii="Times New Roman" w:hAnsi="Times New Roman" w:cs="Times New Roman"/>
                <w:color w:val="403152" w:themeColor="accent4" w:themeShade="80"/>
              </w:rPr>
              <w:t>№27,28,29,30,31,32,44,45.</w:t>
            </w:r>
          </w:p>
          <w:p w:rsidR="00522215" w:rsidRPr="009F265F" w:rsidRDefault="00522215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пр. №55,56,57,58,59,60.</w:t>
            </w:r>
          </w:p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  94;95</w:t>
            </w:r>
          </w:p>
        </w:tc>
        <w:tc>
          <w:tcPr>
            <w:tcW w:w="1409" w:type="dxa"/>
          </w:tcPr>
          <w:p w:rsidR="00522215" w:rsidRPr="009F265F" w:rsidRDefault="00522215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Опорный </w:t>
            </w:r>
          </w:p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спект</w:t>
            </w:r>
          </w:p>
        </w:tc>
      </w:tr>
      <w:tr w:rsidR="00030AC7" w:rsidRPr="009F265F" w:rsidTr="004D0AF4">
        <w:trPr>
          <w:trHeight w:val="610"/>
        </w:trPr>
        <w:tc>
          <w:tcPr>
            <w:tcW w:w="660" w:type="dxa"/>
            <w:shd w:val="clear" w:color="auto" w:fill="FDE9D9" w:themeFill="accent6" w:themeFillTint="33"/>
          </w:tcPr>
          <w:p w:rsidR="0039208C" w:rsidRPr="009F265F" w:rsidRDefault="0039208C" w:rsidP="0052221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1</w:t>
            </w:r>
          </w:p>
        </w:tc>
        <w:tc>
          <w:tcPr>
            <w:tcW w:w="1014" w:type="dxa"/>
            <w:shd w:val="clear" w:color="auto" w:fill="FDE9D9" w:themeFill="accent6" w:themeFillTint="33"/>
          </w:tcPr>
          <w:p w:rsidR="0039208C" w:rsidRPr="009F265F" w:rsidRDefault="0039208C" w:rsidP="00522215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4.</w:t>
            </w:r>
          </w:p>
          <w:p w:rsidR="0039208C" w:rsidRPr="009F265F" w:rsidRDefault="0039208C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112" w:type="dxa"/>
            <w:shd w:val="clear" w:color="auto" w:fill="FDE9D9" w:themeFill="accent6" w:themeFillTint="33"/>
          </w:tcPr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по теме.</w:t>
            </w:r>
          </w:p>
        </w:tc>
        <w:tc>
          <w:tcPr>
            <w:tcW w:w="851" w:type="dxa"/>
            <w:shd w:val="clear" w:color="auto" w:fill="FDE9D9" w:themeFill="accent6" w:themeFillTint="33"/>
          </w:tcPr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934" w:type="dxa"/>
            <w:gridSpan w:val="2"/>
            <w:shd w:val="clear" w:color="auto" w:fill="FDE9D9" w:themeFill="accent6" w:themeFillTint="33"/>
          </w:tcPr>
          <w:p w:rsidR="0039208C" w:rsidRPr="009F265F" w:rsidRDefault="0039208C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М. текст к. р.</w:t>
            </w:r>
          </w:p>
        </w:tc>
      </w:tr>
      <w:tr w:rsidR="00030AC7" w:rsidRPr="009F265F" w:rsidTr="004D0AF4">
        <w:trPr>
          <w:trHeight w:val="940"/>
        </w:trPr>
        <w:tc>
          <w:tcPr>
            <w:tcW w:w="1674" w:type="dxa"/>
            <w:gridSpan w:val="2"/>
            <w:shd w:val="clear" w:color="auto" w:fill="DAEEF3" w:themeFill="accent5" w:themeFillTint="33"/>
          </w:tcPr>
          <w:p w:rsidR="004D0AF4" w:rsidRPr="009F265F" w:rsidRDefault="004D0AF4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.</w:t>
            </w:r>
          </w:p>
          <w:p w:rsidR="004D0AF4" w:rsidRPr="009F265F" w:rsidRDefault="004D0AF4" w:rsidP="00F91A4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консультации</w:t>
            </w:r>
          </w:p>
        </w:tc>
        <w:tc>
          <w:tcPr>
            <w:tcW w:w="3112" w:type="dxa"/>
            <w:shd w:val="clear" w:color="auto" w:fill="DAEEF3" w:themeFill="accent5" w:themeFillTint="33"/>
          </w:tcPr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ая консультация. Коррекция знаний по теме.</w:t>
            </w:r>
          </w:p>
        </w:tc>
        <w:tc>
          <w:tcPr>
            <w:tcW w:w="4785" w:type="dxa"/>
            <w:gridSpan w:val="3"/>
            <w:shd w:val="clear" w:color="auto" w:fill="DAEEF3" w:themeFill="accent5" w:themeFillTint="33"/>
          </w:tcPr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highlight w:val="yellow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highlight w:val="yellow"/>
              </w:rPr>
              <w:t>1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 92,93,95.106,94.</w:t>
            </w:r>
          </w:p>
        </w:tc>
      </w:tr>
      <w:tr w:rsidR="00030AC7" w:rsidRPr="009F265F" w:rsidTr="004D0AF4">
        <w:trPr>
          <w:trHeight w:val="1985"/>
        </w:trPr>
        <w:tc>
          <w:tcPr>
            <w:tcW w:w="1674" w:type="dxa"/>
            <w:gridSpan w:val="2"/>
            <w:shd w:val="clear" w:color="auto" w:fill="F2F2F2" w:themeFill="background1" w:themeFillShade="F2"/>
          </w:tcPr>
          <w:p w:rsidR="004D0AF4" w:rsidRPr="009F265F" w:rsidRDefault="004D0AF4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.</w:t>
            </w:r>
          </w:p>
          <w:p w:rsidR="004D0AF4" w:rsidRPr="009F265F" w:rsidRDefault="004D0AF4" w:rsidP="0052221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С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Р</w:t>
            </w:r>
            <w:proofErr w:type="gramEnd"/>
          </w:p>
        </w:tc>
        <w:tc>
          <w:tcPr>
            <w:tcW w:w="3112" w:type="dxa"/>
            <w:shd w:val="clear" w:color="auto" w:fill="F2F2F2" w:themeFill="background1" w:themeFillShade="F2"/>
          </w:tcPr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работа учащихся.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1Тождественные преобразования алгебраических выражений.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2дробно – рациональные неравенства и их решения.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3 решение неполных квадратных уравнений.</w:t>
            </w:r>
          </w:p>
        </w:tc>
        <w:tc>
          <w:tcPr>
            <w:tcW w:w="4785" w:type="dxa"/>
            <w:gridSpan w:val="3"/>
            <w:shd w:val="clear" w:color="auto" w:fill="F2F2F2" w:themeFill="background1" w:themeFillShade="F2"/>
          </w:tcPr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highlight w:val="yellow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highlight w:val="yellow"/>
              </w:rPr>
              <w:t>4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оверь себя!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тр.37</w:t>
            </w:r>
          </w:p>
          <w:p w:rsidR="004D0AF4" w:rsidRPr="009F265F" w:rsidRDefault="004D0AF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правочный материал</w:t>
            </w:r>
          </w:p>
        </w:tc>
      </w:tr>
    </w:tbl>
    <w:p w:rsidR="00D85E65" w:rsidRPr="009F265F" w:rsidRDefault="00D85E65" w:rsidP="00D85E65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lastRenderedPageBreak/>
        <w:t>Блок</w:t>
      </w:r>
      <w:r w:rsidR="003A1935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3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:  «Степенная функция, ее свойства и график» - 12 часов</w:t>
      </w:r>
    </w:p>
    <w:p w:rsidR="00D85E65" w:rsidRPr="009F265F" w:rsidRDefault="00D85E65" w:rsidP="00D85E65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</w:rPr>
        <w:t>Цели и задачи:</w:t>
      </w:r>
    </w:p>
    <w:p w:rsidR="00D85E65" w:rsidRPr="009F265F" w:rsidRDefault="00D85E65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степенной функции, ее свойствах: монотонности, об обратимости, об обратной функции, о взаимно обратных функциях</w:t>
      </w:r>
    </w:p>
    <w:p w:rsidR="00D85E65" w:rsidRPr="009F265F" w:rsidRDefault="00D85E65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Выработать навыки решения задач;</w:t>
      </w:r>
    </w:p>
    <w:p w:rsidR="00D85E65" w:rsidRPr="009F265F" w:rsidRDefault="00D85E65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целостности и непрерывности курса математики.</w:t>
      </w:r>
    </w:p>
    <w:p w:rsidR="00D85E65" w:rsidRPr="009F265F" w:rsidRDefault="00D85E65" w:rsidP="00D85E65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tbl>
      <w:tblPr>
        <w:tblStyle w:val="a5"/>
        <w:tblW w:w="9823" w:type="dxa"/>
        <w:tblLayout w:type="fixed"/>
        <w:tblLook w:val="04A0" w:firstRow="1" w:lastRow="0" w:firstColumn="1" w:lastColumn="0" w:noHBand="0" w:noVBand="1"/>
      </w:tblPr>
      <w:tblGrid>
        <w:gridCol w:w="534"/>
        <w:gridCol w:w="1034"/>
        <w:gridCol w:w="4002"/>
        <w:gridCol w:w="709"/>
        <w:gridCol w:w="2051"/>
        <w:gridCol w:w="1493"/>
      </w:tblGrid>
      <w:tr w:rsidR="00030AC7" w:rsidRPr="009F265F" w:rsidTr="00E025B7">
        <w:trPr>
          <w:trHeight w:val="577"/>
        </w:trPr>
        <w:tc>
          <w:tcPr>
            <w:tcW w:w="534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№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П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/П</w:t>
            </w:r>
          </w:p>
        </w:tc>
        <w:tc>
          <w:tcPr>
            <w:tcW w:w="1034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Тип урока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4002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Содержание и структура блока</w:t>
            </w:r>
          </w:p>
        </w:tc>
        <w:tc>
          <w:tcPr>
            <w:tcW w:w="709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 xml:space="preserve">Кол 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-в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о часов</w:t>
            </w:r>
          </w:p>
        </w:tc>
        <w:tc>
          <w:tcPr>
            <w:tcW w:w="2051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ая литература.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Работа на уроке и дома</w:t>
            </w:r>
          </w:p>
        </w:tc>
        <w:tc>
          <w:tcPr>
            <w:tcW w:w="1493" w:type="dxa"/>
            <w:tcBorders>
              <w:top w:val="single" w:sz="4" w:space="0" w:color="auto"/>
            </w:tcBorders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наглядность</w:t>
            </w:r>
          </w:p>
        </w:tc>
      </w:tr>
      <w:tr w:rsidR="00030AC7" w:rsidRPr="009F265F" w:rsidTr="00E025B7">
        <w:tc>
          <w:tcPr>
            <w:tcW w:w="534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2</w:t>
            </w:r>
          </w:p>
        </w:tc>
        <w:tc>
          <w:tcPr>
            <w:tcW w:w="1034" w:type="dxa"/>
          </w:tcPr>
          <w:p w:rsidR="00E025B7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Вводный урок</w:t>
            </w:r>
          </w:p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</w:t>
            </w:r>
          </w:p>
        </w:tc>
        <w:tc>
          <w:tcPr>
            <w:tcW w:w="8255" w:type="dxa"/>
            <w:gridSpan w:val="4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зложение материала начинается с исторической справки,   ставятся цели и задачи,  показывается практическая значимость изучаемого материала – 1 час.</w:t>
            </w:r>
          </w:p>
        </w:tc>
      </w:tr>
      <w:tr w:rsidR="00030AC7" w:rsidRPr="009F265F" w:rsidTr="00E025B7">
        <w:tc>
          <w:tcPr>
            <w:tcW w:w="534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034" w:type="dxa"/>
          </w:tcPr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8255" w:type="dxa"/>
            <w:gridSpan w:val="4"/>
          </w:tcPr>
          <w:p w:rsidR="00F91A4A" w:rsidRPr="009F265F" w:rsidRDefault="008A793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 – лекции – 7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час</w:t>
            </w:r>
          </w:p>
          <w:p w:rsidR="00F91A4A" w:rsidRPr="009F265F" w:rsidRDefault="00C267DD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чебный практикум-4 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</w:rPr>
              <w:t>час.</w:t>
            </w:r>
          </w:p>
          <w:p w:rsidR="00F91A4A" w:rsidRPr="009F265F" w:rsidRDefault="008A793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- 1</w:t>
            </w:r>
          </w:p>
        </w:tc>
      </w:tr>
      <w:tr w:rsidR="00030AC7" w:rsidRPr="009F265F" w:rsidTr="003A1935">
        <w:trPr>
          <w:trHeight w:val="1208"/>
        </w:trPr>
        <w:tc>
          <w:tcPr>
            <w:tcW w:w="534" w:type="dxa"/>
          </w:tcPr>
          <w:p w:rsidR="001D198E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3,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4</w:t>
            </w:r>
          </w:p>
        </w:tc>
        <w:tc>
          <w:tcPr>
            <w:tcW w:w="1034" w:type="dxa"/>
          </w:tcPr>
          <w:p w:rsidR="002A1A7E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Л</w:t>
            </w:r>
            <w:r w:rsidR="002A1A7E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екция</w:t>
            </w:r>
          </w:p>
          <w:p w:rsidR="00F91A4A" w:rsidRPr="009F265F" w:rsidRDefault="002A1A7E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2-3</w:t>
            </w:r>
          </w:p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бщие сведения о функции. Степенная функция, ее свойства и график.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709" w:type="dxa"/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2051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А 10-11.ГЛ - 2. П.6</w:t>
            </w:r>
          </w:p>
          <w:p w:rsidR="003A1935" w:rsidRPr="009F265F" w:rsidRDefault="00EA5F83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119-№ 127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 175.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EA5F83" w:rsidRPr="009F265F" w:rsidRDefault="00EA5F83" w:rsidP="00EA5F83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493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резентация.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Таблицы.</w:t>
            </w:r>
          </w:p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Опорный конспект.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E025B7">
        <w:trPr>
          <w:trHeight w:val="557"/>
        </w:trPr>
        <w:tc>
          <w:tcPr>
            <w:tcW w:w="534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5</w:t>
            </w:r>
          </w:p>
        </w:tc>
        <w:tc>
          <w:tcPr>
            <w:tcW w:w="1034" w:type="dxa"/>
          </w:tcPr>
          <w:p w:rsidR="002A1A7E" w:rsidRPr="009F265F" w:rsidRDefault="002A1A7E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л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</w:t>
            </w:r>
            <w:proofErr w:type="gramEnd"/>
          </w:p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1</w:t>
            </w:r>
          </w:p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нахождению взаимно обратных функций.</w:t>
            </w:r>
          </w:p>
          <w:p w:rsidR="00F91A4A" w:rsidRPr="009F265F" w:rsidRDefault="00F91A4A" w:rsidP="00B80B5C">
            <w:pPr>
              <w:pStyle w:val="a4"/>
              <w:ind w:left="720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709" w:type="dxa"/>
          </w:tcPr>
          <w:p w:rsidR="00F91A4A" w:rsidRPr="009F265F" w:rsidRDefault="00E025B7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051" w:type="dxa"/>
          </w:tcPr>
          <w:p w:rsidR="00F91A4A" w:rsidRPr="009F265F" w:rsidRDefault="00F91A4A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.7</w:t>
            </w:r>
            <w:r w:rsidR="00EA5F83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№№131 </w:t>
            </w:r>
            <w:r w:rsidR="003A1935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–</w:t>
            </w:r>
            <w:r w:rsidR="00EA5F83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135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№179</w:t>
            </w:r>
          </w:p>
        </w:tc>
        <w:tc>
          <w:tcPr>
            <w:tcW w:w="1493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конспект</w:t>
            </w:r>
          </w:p>
        </w:tc>
      </w:tr>
      <w:tr w:rsidR="00030AC7" w:rsidRPr="009F265F" w:rsidTr="00E025B7">
        <w:trPr>
          <w:trHeight w:val="794"/>
        </w:trPr>
        <w:tc>
          <w:tcPr>
            <w:tcW w:w="534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6</w:t>
            </w: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034" w:type="dxa"/>
          </w:tcPr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-2</w:t>
            </w: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уравнений определению равносильности уравнений.</w:t>
            </w:r>
          </w:p>
        </w:tc>
        <w:tc>
          <w:tcPr>
            <w:tcW w:w="709" w:type="dxa"/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F91A4A" w:rsidRPr="009F265F" w:rsidRDefault="00E025B7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051" w:type="dxa"/>
          </w:tcPr>
          <w:p w:rsidR="00F91A4A" w:rsidRPr="009F265F" w:rsidRDefault="00F91A4A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.8</w:t>
            </w:r>
            <w:r w:rsidR="00EA5F83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138-144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з № 182</w:t>
            </w:r>
          </w:p>
        </w:tc>
        <w:tc>
          <w:tcPr>
            <w:tcW w:w="1493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правочный материал</w:t>
            </w:r>
          </w:p>
        </w:tc>
      </w:tr>
      <w:tr w:rsidR="00030AC7" w:rsidRPr="009F265F" w:rsidTr="00E025B7">
        <w:trPr>
          <w:trHeight w:val="794"/>
        </w:trPr>
        <w:tc>
          <w:tcPr>
            <w:tcW w:w="534" w:type="dxa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7</w:t>
            </w: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8</w:t>
            </w: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19</w:t>
            </w:r>
          </w:p>
        </w:tc>
        <w:tc>
          <w:tcPr>
            <w:tcW w:w="1034" w:type="dxa"/>
          </w:tcPr>
          <w:p w:rsidR="00F91A4A" w:rsidRPr="009F265F" w:rsidRDefault="002A1A7E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Л/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-3</w:t>
            </w: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иррациональных уравнений.</w:t>
            </w:r>
          </w:p>
        </w:tc>
        <w:tc>
          <w:tcPr>
            <w:tcW w:w="709" w:type="dxa"/>
          </w:tcPr>
          <w:p w:rsidR="00F91A4A" w:rsidRPr="009F265F" w:rsidRDefault="00E025B7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2051" w:type="dxa"/>
          </w:tcPr>
          <w:p w:rsidR="00F91A4A" w:rsidRPr="009F265F" w:rsidRDefault="00F91A4A" w:rsidP="00EA5F83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.9</w:t>
            </w:r>
            <w:r w:rsidR="00EA5F83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№151 </w:t>
            </w:r>
            <w:r w:rsidR="003A1935" w:rsidRPr="009F265F">
              <w:rPr>
                <w:rFonts w:ascii="Times New Roman" w:hAnsi="Times New Roman" w:cs="Times New Roman"/>
                <w:color w:val="403152" w:themeColor="accent4" w:themeShade="80"/>
              </w:rPr>
              <w:t>–</w:t>
            </w:r>
            <w:r w:rsidR="00EA5F83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162</w:t>
            </w:r>
          </w:p>
          <w:p w:rsidR="003A1935" w:rsidRPr="009F265F" w:rsidRDefault="003A1935" w:rsidP="00EA5F83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183</w:t>
            </w:r>
          </w:p>
        </w:tc>
        <w:tc>
          <w:tcPr>
            <w:tcW w:w="1493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правочный материал</w:t>
            </w:r>
          </w:p>
        </w:tc>
      </w:tr>
      <w:tr w:rsidR="00030AC7" w:rsidRPr="009F265F" w:rsidTr="00E025B7">
        <w:trPr>
          <w:trHeight w:val="794"/>
        </w:trPr>
        <w:tc>
          <w:tcPr>
            <w:tcW w:w="534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20</w:t>
            </w:r>
          </w:p>
        </w:tc>
        <w:tc>
          <w:tcPr>
            <w:tcW w:w="1034" w:type="dxa"/>
          </w:tcPr>
          <w:p w:rsidR="00F91A4A" w:rsidRPr="009F265F" w:rsidRDefault="002A1A7E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Л/</w:t>
            </w:r>
            <w:r w:rsidR="00F91A4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-4</w:t>
            </w: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иррациональных неравенств</w:t>
            </w:r>
          </w:p>
        </w:tc>
        <w:tc>
          <w:tcPr>
            <w:tcW w:w="709" w:type="dxa"/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2051" w:type="dxa"/>
          </w:tcPr>
          <w:p w:rsidR="00F91A4A" w:rsidRPr="009F265F" w:rsidRDefault="00F91A4A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.10</w:t>
            </w:r>
            <w:r w:rsidR="00EA5F83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165-№171</w:t>
            </w:r>
          </w:p>
          <w:p w:rsidR="003A1935" w:rsidRPr="009F265F" w:rsidRDefault="003A1935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 189</w:t>
            </w:r>
          </w:p>
        </w:tc>
        <w:tc>
          <w:tcPr>
            <w:tcW w:w="1493" w:type="dxa"/>
          </w:tcPr>
          <w:p w:rsidR="00F91A4A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правочный материал</w:t>
            </w:r>
          </w:p>
        </w:tc>
      </w:tr>
      <w:tr w:rsidR="00030AC7" w:rsidRPr="009F265F" w:rsidTr="00E025B7">
        <w:tc>
          <w:tcPr>
            <w:tcW w:w="534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21</w:t>
            </w: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22</w:t>
            </w:r>
          </w:p>
        </w:tc>
        <w:tc>
          <w:tcPr>
            <w:tcW w:w="1034" w:type="dxa"/>
          </w:tcPr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 систематизации и обобщения знаний</w:t>
            </w:r>
          </w:p>
        </w:tc>
        <w:tc>
          <w:tcPr>
            <w:tcW w:w="709" w:type="dxa"/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</w:t>
            </w:r>
          </w:p>
        </w:tc>
        <w:tc>
          <w:tcPr>
            <w:tcW w:w="3544" w:type="dxa"/>
            <w:gridSpan w:val="2"/>
          </w:tcPr>
          <w:p w:rsidR="00F91A4A" w:rsidRPr="009F265F" w:rsidRDefault="00EA5F83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тр.70. Проверь себя!</w:t>
            </w:r>
          </w:p>
        </w:tc>
      </w:tr>
      <w:tr w:rsidR="00030AC7" w:rsidRPr="009F265F" w:rsidTr="00E025B7">
        <w:trPr>
          <w:trHeight w:val="605"/>
        </w:trPr>
        <w:tc>
          <w:tcPr>
            <w:tcW w:w="534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23</w:t>
            </w:r>
          </w:p>
        </w:tc>
        <w:tc>
          <w:tcPr>
            <w:tcW w:w="1034" w:type="dxa"/>
          </w:tcPr>
          <w:p w:rsidR="00F91A4A" w:rsidRPr="009F265F" w:rsidRDefault="00E025B7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Р</w:t>
            </w:r>
            <w:proofErr w:type="gramEnd"/>
          </w:p>
        </w:tc>
        <w:tc>
          <w:tcPr>
            <w:tcW w:w="4002" w:type="dxa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 знаний.  Итоговая контрольная работа.</w:t>
            </w:r>
          </w:p>
        </w:tc>
        <w:tc>
          <w:tcPr>
            <w:tcW w:w="709" w:type="dxa"/>
          </w:tcPr>
          <w:p w:rsidR="00F91A4A" w:rsidRPr="009F265F" w:rsidRDefault="00F91A4A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</w:t>
            </w:r>
          </w:p>
        </w:tc>
        <w:tc>
          <w:tcPr>
            <w:tcW w:w="3544" w:type="dxa"/>
            <w:gridSpan w:val="2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Текст контрольной работы № 2</w:t>
            </w:r>
          </w:p>
        </w:tc>
      </w:tr>
      <w:tr w:rsidR="00030AC7" w:rsidRPr="009F265F" w:rsidTr="00EA5F83">
        <w:tc>
          <w:tcPr>
            <w:tcW w:w="534" w:type="dxa"/>
            <w:shd w:val="clear" w:color="auto" w:fill="FDE9D9" w:themeFill="accent6" w:themeFillTint="33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034" w:type="dxa"/>
            <w:shd w:val="clear" w:color="auto" w:fill="FDE9D9" w:themeFill="accent6" w:themeFillTint="33"/>
          </w:tcPr>
          <w:p w:rsidR="00F91A4A" w:rsidRPr="009F265F" w:rsidRDefault="00F91A4A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4002" w:type="dxa"/>
            <w:shd w:val="clear" w:color="auto" w:fill="FDE9D9" w:themeFill="accent6" w:themeFillTint="33"/>
          </w:tcPr>
          <w:p w:rsidR="00F91A4A" w:rsidRPr="009F265F" w:rsidRDefault="00F91A4A" w:rsidP="00E025B7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                        Общее количество часов  </w:t>
            </w:r>
          </w:p>
        </w:tc>
        <w:tc>
          <w:tcPr>
            <w:tcW w:w="4253" w:type="dxa"/>
            <w:gridSpan w:val="3"/>
            <w:shd w:val="clear" w:color="auto" w:fill="FDE9D9" w:themeFill="accent6" w:themeFillTint="33"/>
          </w:tcPr>
          <w:p w:rsidR="00F91A4A" w:rsidRPr="009F265F" w:rsidRDefault="00F91A4A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    12</w:t>
            </w:r>
          </w:p>
        </w:tc>
      </w:tr>
      <w:tr w:rsidR="00030AC7" w:rsidRPr="009F265F" w:rsidTr="00922601">
        <w:tc>
          <w:tcPr>
            <w:tcW w:w="1568" w:type="dxa"/>
            <w:gridSpan w:val="2"/>
            <w:shd w:val="clear" w:color="auto" w:fill="F2F2F2" w:themeFill="background1" w:themeFillShade="F2"/>
          </w:tcPr>
          <w:p w:rsidR="00E025B7" w:rsidRPr="009F265F" w:rsidRDefault="00E025B7" w:rsidP="00E025B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онсультации</w:t>
            </w:r>
          </w:p>
        </w:tc>
        <w:tc>
          <w:tcPr>
            <w:tcW w:w="4002" w:type="dxa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ррекция знаний учащихся по данной теме.  Индивидуальные консультации.</w:t>
            </w:r>
          </w:p>
        </w:tc>
        <w:tc>
          <w:tcPr>
            <w:tcW w:w="709" w:type="dxa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к</w:t>
            </w:r>
          </w:p>
        </w:tc>
        <w:tc>
          <w:tcPr>
            <w:tcW w:w="3544" w:type="dxa"/>
            <w:gridSpan w:val="2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риглашаются уч-ся, имеющие неудовлетворительные оценки  по текущему и итоговому  контролю.</w:t>
            </w:r>
          </w:p>
        </w:tc>
      </w:tr>
      <w:tr w:rsidR="00030AC7" w:rsidRPr="009F265F" w:rsidTr="00922601">
        <w:tc>
          <w:tcPr>
            <w:tcW w:w="1568" w:type="dxa"/>
            <w:gridSpan w:val="2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Самостоятельная работа учащихся.</w:t>
            </w:r>
          </w:p>
        </w:tc>
        <w:tc>
          <w:tcPr>
            <w:tcW w:w="4002" w:type="dxa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Самостоятельная работа учащихся по теме: </w:t>
            </w:r>
          </w:p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709" w:type="dxa"/>
            <w:shd w:val="clear" w:color="auto" w:fill="F2F2F2" w:themeFill="background1" w:themeFillShade="F2"/>
          </w:tcPr>
          <w:p w:rsidR="00E025B7" w:rsidRPr="009F265F" w:rsidRDefault="00C9320D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7</w:t>
            </w:r>
          </w:p>
        </w:tc>
        <w:tc>
          <w:tcPr>
            <w:tcW w:w="3544" w:type="dxa"/>
            <w:gridSpan w:val="2"/>
            <w:shd w:val="clear" w:color="auto" w:fill="F2F2F2" w:themeFill="background1" w:themeFillShade="F2"/>
          </w:tcPr>
          <w:p w:rsidR="00E025B7" w:rsidRPr="009F265F" w:rsidRDefault="00E025B7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м. раздел литература для самостоятельной работы.</w:t>
            </w:r>
          </w:p>
        </w:tc>
      </w:tr>
    </w:tbl>
    <w:p w:rsidR="00D85E65" w:rsidRPr="009F265F" w:rsidRDefault="00D85E65" w:rsidP="00D85E65">
      <w:pPr>
        <w:rPr>
          <w:rFonts w:ascii="Times New Roman" w:hAnsi="Times New Roman" w:cs="Times New Roman"/>
          <w:color w:val="403152" w:themeColor="accent4" w:themeShade="80"/>
        </w:rPr>
      </w:pPr>
    </w:p>
    <w:p w:rsidR="00D85E65" w:rsidRPr="009F265F" w:rsidRDefault="00D85E65" w:rsidP="00D85E65">
      <w:pPr>
        <w:rPr>
          <w:rFonts w:ascii="Times New Roman" w:hAnsi="Times New Roman" w:cs="Times New Roman"/>
          <w:color w:val="403152" w:themeColor="accent4" w:themeShade="80"/>
        </w:rPr>
      </w:pPr>
    </w:p>
    <w:p w:rsidR="00311D9A" w:rsidRPr="009F265F" w:rsidRDefault="00311D9A" w:rsidP="00311D9A">
      <w:pP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</w:p>
    <w:p w:rsidR="00D85E65" w:rsidRPr="009F265F" w:rsidRDefault="00D85E65" w:rsidP="00311D9A">
      <w:pP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</w:p>
    <w:p w:rsidR="00747645" w:rsidRPr="009F265F" w:rsidRDefault="00747645" w:rsidP="00311D9A">
      <w:pP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</w:p>
    <w:p w:rsidR="00311D9A" w:rsidRPr="009F265F" w:rsidRDefault="00311D9A" w:rsidP="00311D9A">
      <w:pP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lastRenderedPageBreak/>
        <w:t xml:space="preserve">Блок </w:t>
      </w:r>
      <w:r w:rsidR="006E666B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>4: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«Показательная функция»</w:t>
      </w:r>
      <w:r w:rsidR="00377BFD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  <w:u w:val="single"/>
        </w:rPr>
        <w:t xml:space="preserve"> - 9 часов</w:t>
      </w:r>
    </w:p>
    <w:p w:rsidR="00311D9A" w:rsidRPr="009F265F" w:rsidRDefault="00311D9A" w:rsidP="00311D9A">
      <w:pPr>
        <w:rPr>
          <w:rFonts w:ascii="Times New Roman" w:hAnsi="Times New Roman" w:cs="Times New Roman"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u w:val="single"/>
        </w:rPr>
        <w:t>Цели и задачи:</w:t>
      </w:r>
    </w:p>
    <w:p w:rsidR="00311D9A" w:rsidRPr="009F265F" w:rsidRDefault="00311D9A" w:rsidP="003C2B9F">
      <w:pPr>
        <w:pStyle w:val="a4"/>
        <w:numPr>
          <w:ilvl w:val="0"/>
          <w:numId w:val="9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понятий о показательной функции, о степени с произвольным действительным показателем, о свойстве показательной функции.</w:t>
      </w:r>
    </w:p>
    <w:p w:rsidR="00311D9A" w:rsidRPr="009F265F" w:rsidRDefault="00311D9A" w:rsidP="003C2B9F">
      <w:pPr>
        <w:pStyle w:val="a4"/>
        <w:numPr>
          <w:ilvl w:val="0"/>
          <w:numId w:val="9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умения решать показательные уравнения и неравенства;</w:t>
      </w:r>
    </w:p>
    <w:p w:rsidR="00311D9A" w:rsidRPr="009F265F" w:rsidRDefault="00311D9A" w:rsidP="003C2B9F">
      <w:pPr>
        <w:pStyle w:val="a4"/>
        <w:numPr>
          <w:ilvl w:val="0"/>
          <w:numId w:val="9"/>
        </w:numPr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навыков самостоятельной работы с учебной литературой, работы в группах.</w:t>
      </w:r>
    </w:p>
    <w:p w:rsidR="00311D9A" w:rsidRPr="009F265F" w:rsidRDefault="00311D9A" w:rsidP="00311D9A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tbl>
      <w:tblPr>
        <w:tblStyle w:val="a5"/>
        <w:tblW w:w="0" w:type="auto"/>
        <w:tblLook w:val="04A0" w:firstRow="1" w:lastRow="0" w:firstColumn="1" w:lastColumn="0" w:noHBand="0" w:noVBand="1"/>
      </w:tblPr>
      <w:tblGrid>
        <w:gridCol w:w="692"/>
        <w:gridCol w:w="1148"/>
        <w:gridCol w:w="3864"/>
        <w:gridCol w:w="685"/>
        <w:gridCol w:w="80"/>
        <w:gridCol w:w="1693"/>
        <w:gridCol w:w="1409"/>
      </w:tblGrid>
      <w:tr w:rsidR="00030AC7" w:rsidRPr="009F265F" w:rsidTr="00EA5F83">
        <w:trPr>
          <w:trHeight w:val="874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/П</w:t>
            </w:r>
          </w:p>
        </w:tc>
        <w:tc>
          <w:tcPr>
            <w:tcW w:w="1148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Тип урока</w:t>
            </w:r>
          </w:p>
        </w:tc>
        <w:tc>
          <w:tcPr>
            <w:tcW w:w="3864" w:type="dxa"/>
          </w:tcPr>
          <w:p w:rsidR="00EA5F83" w:rsidRPr="009F265F" w:rsidRDefault="00EA5F83" w:rsidP="003A1935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Содержание и структура блока</w:t>
            </w:r>
          </w:p>
        </w:tc>
        <w:tc>
          <w:tcPr>
            <w:tcW w:w="685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ол-во часов</w:t>
            </w:r>
          </w:p>
        </w:tc>
        <w:tc>
          <w:tcPr>
            <w:tcW w:w="1773" w:type="dxa"/>
            <w:gridSpan w:val="2"/>
          </w:tcPr>
          <w:p w:rsidR="00EA5F83" w:rsidRPr="009F265F" w:rsidRDefault="00EA5F83" w:rsidP="00311D9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Работа</w:t>
            </w:r>
          </w:p>
          <w:p w:rsidR="00EA5F83" w:rsidRPr="009F265F" w:rsidRDefault="00EA5F83" w:rsidP="00311D9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на уроке и дома</w:t>
            </w: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наглядность</w:t>
            </w:r>
          </w:p>
        </w:tc>
      </w:tr>
      <w:tr w:rsidR="00030AC7" w:rsidRPr="009F265F" w:rsidTr="00EA5F83">
        <w:trPr>
          <w:trHeight w:val="1060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4</w:t>
            </w:r>
          </w:p>
        </w:tc>
        <w:tc>
          <w:tcPr>
            <w:tcW w:w="1148" w:type="dxa"/>
          </w:tcPr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Вводный урок</w:t>
            </w:r>
          </w:p>
          <w:p w:rsidR="002A1A7E" w:rsidRPr="009F265F" w:rsidRDefault="002A1A7E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1</w:t>
            </w:r>
            <w:proofErr w:type="gramEnd"/>
          </w:p>
        </w:tc>
        <w:tc>
          <w:tcPr>
            <w:tcW w:w="3864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сторическая справка.  Значимость данной темы в математике. Цели и задачи. Вводная лекция по теме.</w:t>
            </w:r>
          </w:p>
        </w:tc>
        <w:tc>
          <w:tcPr>
            <w:tcW w:w="685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773" w:type="dxa"/>
            <w:gridSpan w:val="2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я.</w:t>
            </w:r>
          </w:p>
          <w:p w:rsidR="00EA5F83" w:rsidRPr="009F265F" w:rsidRDefault="00EA5F83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Вводная беседа.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В 7,8,1481,83,86 (2)</w:t>
            </w: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я</w:t>
            </w:r>
          </w:p>
        </w:tc>
      </w:tr>
      <w:tr w:rsidR="00030AC7" w:rsidRPr="009F265F" w:rsidTr="00EA5F83">
        <w:trPr>
          <w:trHeight w:val="1060"/>
        </w:trPr>
        <w:tc>
          <w:tcPr>
            <w:tcW w:w="1840" w:type="dxa"/>
            <w:gridSpan w:val="2"/>
          </w:tcPr>
          <w:p w:rsidR="00EA5F83" w:rsidRPr="009F265F" w:rsidRDefault="00EA5F83" w:rsidP="00E81DE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7731" w:type="dxa"/>
            <w:gridSpan w:val="5"/>
          </w:tcPr>
          <w:p w:rsidR="00EA5F83" w:rsidRPr="009F265F" w:rsidRDefault="00EA5F83" w:rsidP="00E81DE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Уроки – лекции (Л) – 3 часа</w:t>
            </w:r>
          </w:p>
          <w:p w:rsidR="00EA5F83" w:rsidRPr="009F265F" w:rsidRDefault="00EA5F83" w:rsidP="00E81DE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Учебный – практикум (П) – 5 часов</w:t>
            </w:r>
          </w:p>
          <w:p w:rsidR="00EA5F83" w:rsidRPr="009F265F" w:rsidRDefault="00EA5F83" w:rsidP="00E81DE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онтрольная работа – 1 час.</w:t>
            </w:r>
          </w:p>
        </w:tc>
      </w:tr>
      <w:tr w:rsidR="00030AC7" w:rsidRPr="009F265F" w:rsidTr="00EA5F83">
        <w:trPr>
          <w:trHeight w:val="1426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5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6</w:t>
            </w:r>
          </w:p>
        </w:tc>
        <w:tc>
          <w:tcPr>
            <w:tcW w:w="1148" w:type="dxa"/>
          </w:tcPr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екция</w:t>
            </w:r>
          </w:p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2</w:t>
            </w:r>
            <w:r w:rsidR="002A1A7E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-3</w:t>
            </w:r>
          </w:p>
        </w:tc>
        <w:tc>
          <w:tcPr>
            <w:tcW w:w="3864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Изложение нового материала. 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Степень с произвольным действительным показателем. 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оказательная функция ее свойства и график.</w:t>
            </w:r>
          </w:p>
        </w:tc>
        <w:tc>
          <w:tcPr>
            <w:tcW w:w="765" w:type="dxa"/>
            <w:gridSpan w:val="2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1693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3. п.11-14</w:t>
            </w:r>
          </w:p>
          <w:p w:rsidR="00EA5F83" w:rsidRPr="009F265F" w:rsidRDefault="00EA5F83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порный конспект.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247, 248</w:t>
            </w: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я</w:t>
            </w:r>
          </w:p>
        </w:tc>
      </w:tr>
      <w:tr w:rsidR="00030AC7" w:rsidRPr="009F265F" w:rsidTr="00EA5F83">
        <w:trPr>
          <w:trHeight w:val="1773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7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8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9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0</w:t>
            </w:r>
          </w:p>
        </w:tc>
        <w:tc>
          <w:tcPr>
            <w:tcW w:w="1148" w:type="dxa"/>
          </w:tcPr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ч. Практикум</w:t>
            </w:r>
          </w:p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1</w:t>
            </w:r>
          </w:p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2</w:t>
            </w:r>
          </w:p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3</w:t>
            </w:r>
          </w:p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4</w:t>
            </w:r>
          </w:p>
        </w:tc>
        <w:tc>
          <w:tcPr>
            <w:tcW w:w="3864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: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График и свойства показательной функции;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. Решение показательных уравнений;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.Решение показательных неравенств.</w:t>
            </w:r>
          </w:p>
        </w:tc>
        <w:tc>
          <w:tcPr>
            <w:tcW w:w="765" w:type="dxa"/>
            <w:gridSpan w:val="2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</w:t>
            </w:r>
          </w:p>
        </w:tc>
        <w:tc>
          <w:tcPr>
            <w:tcW w:w="1693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3 п.11.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192-202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.12 №208 – 220</w:t>
            </w:r>
          </w:p>
          <w:p w:rsidR="00EA5F83" w:rsidRPr="009F265F" w:rsidRDefault="00EA5F83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.13 № 228- 235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249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250-252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253-254.</w:t>
            </w: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Опорный 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онспект</w:t>
            </w:r>
          </w:p>
        </w:tc>
      </w:tr>
      <w:tr w:rsidR="00030AC7" w:rsidRPr="009F265F" w:rsidTr="00EA5F83">
        <w:trPr>
          <w:trHeight w:val="346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1</w:t>
            </w:r>
          </w:p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148" w:type="dxa"/>
          </w:tcPr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864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 обобщения и систематизации знаний</w:t>
            </w:r>
          </w:p>
        </w:tc>
        <w:tc>
          <w:tcPr>
            <w:tcW w:w="765" w:type="dxa"/>
            <w:gridSpan w:val="2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693" w:type="dxa"/>
          </w:tcPr>
          <w:p w:rsidR="00EA5F83" w:rsidRPr="009F265F" w:rsidRDefault="00EA5F83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Урок-семинар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стр.88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оверь себя!</w:t>
            </w:r>
          </w:p>
          <w:p w:rsidR="0088078F" w:rsidRPr="009F265F" w:rsidRDefault="0088078F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EA5F83">
        <w:trPr>
          <w:trHeight w:val="367"/>
        </w:trPr>
        <w:tc>
          <w:tcPr>
            <w:tcW w:w="692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2</w:t>
            </w:r>
          </w:p>
        </w:tc>
        <w:tc>
          <w:tcPr>
            <w:tcW w:w="1148" w:type="dxa"/>
          </w:tcPr>
          <w:p w:rsidR="00EA5F83" w:rsidRPr="009F265F" w:rsidRDefault="00EA5F83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864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тоговый контроль по теме.</w:t>
            </w:r>
          </w:p>
        </w:tc>
        <w:tc>
          <w:tcPr>
            <w:tcW w:w="765" w:type="dxa"/>
            <w:gridSpan w:val="2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693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Контрольная работа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3</w:t>
            </w:r>
          </w:p>
        </w:tc>
        <w:tc>
          <w:tcPr>
            <w:tcW w:w="1409" w:type="dxa"/>
          </w:tcPr>
          <w:p w:rsidR="00EA5F83" w:rsidRPr="009F265F" w:rsidRDefault="00EA5F83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екст работы</w:t>
            </w:r>
          </w:p>
        </w:tc>
      </w:tr>
      <w:tr w:rsidR="00030AC7" w:rsidRPr="009F265F" w:rsidTr="0088078F">
        <w:trPr>
          <w:trHeight w:val="346"/>
        </w:trPr>
        <w:tc>
          <w:tcPr>
            <w:tcW w:w="692" w:type="dxa"/>
            <w:shd w:val="clear" w:color="auto" w:fill="FDE9D9" w:themeFill="accent6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148" w:type="dxa"/>
            <w:shd w:val="clear" w:color="auto" w:fill="FDE9D9" w:themeFill="accent6" w:themeFillTint="33"/>
          </w:tcPr>
          <w:p w:rsidR="00595530" w:rsidRPr="009F265F" w:rsidRDefault="00595530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3864" w:type="dxa"/>
            <w:shd w:val="clear" w:color="auto" w:fill="FDE9D9" w:themeFill="accent6" w:themeFillTint="33"/>
          </w:tcPr>
          <w:p w:rsidR="00595530" w:rsidRPr="009F265F" w:rsidRDefault="00595530" w:rsidP="00595530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                   Кол-во часов общее</w:t>
            </w:r>
          </w:p>
        </w:tc>
        <w:tc>
          <w:tcPr>
            <w:tcW w:w="765" w:type="dxa"/>
            <w:gridSpan w:val="2"/>
            <w:shd w:val="clear" w:color="auto" w:fill="FDE9D9" w:themeFill="accent6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9</w:t>
            </w:r>
          </w:p>
        </w:tc>
        <w:tc>
          <w:tcPr>
            <w:tcW w:w="3102" w:type="dxa"/>
            <w:gridSpan w:val="2"/>
            <w:shd w:val="clear" w:color="auto" w:fill="FDE9D9" w:themeFill="accent6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88078F">
        <w:trPr>
          <w:trHeight w:val="346"/>
        </w:trPr>
        <w:tc>
          <w:tcPr>
            <w:tcW w:w="1840" w:type="dxa"/>
            <w:gridSpan w:val="2"/>
            <w:shd w:val="clear" w:color="auto" w:fill="DAEEF3" w:themeFill="accent5" w:themeFillTint="33"/>
          </w:tcPr>
          <w:p w:rsidR="00595530" w:rsidRPr="009F265F" w:rsidRDefault="00595530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сультации по теме</w:t>
            </w:r>
          </w:p>
        </w:tc>
        <w:tc>
          <w:tcPr>
            <w:tcW w:w="3864" w:type="dxa"/>
            <w:shd w:val="clear" w:color="auto" w:fill="DAEEF3" w:themeFill="accent5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ые консультации</w:t>
            </w:r>
          </w:p>
        </w:tc>
        <w:tc>
          <w:tcPr>
            <w:tcW w:w="765" w:type="dxa"/>
            <w:gridSpan w:val="2"/>
            <w:shd w:val="clear" w:color="auto" w:fill="DAEEF3" w:themeFill="accent5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102" w:type="dxa"/>
            <w:gridSpan w:val="2"/>
            <w:shd w:val="clear" w:color="auto" w:fill="DAEEF3" w:themeFill="accent5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88078F">
        <w:trPr>
          <w:trHeight w:val="346"/>
        </w:trPr>
        <w:tc>
          <w:tcPr>
            <w:tcW w:w="1840" w:type="dxa"/>
            <w:gridSpan w:val="2"/>
            <w:shd w:val="clear" w:color="auto" w:fill="E5DFEC" w:themeFill="accent4" w:themeFillTint="33"/>
          </w:tcPr>
          <w:p w:rsidR="00595530" w:rsidRPr="009F265F" w:rsidRDefault="00595530" w:rsidP="00EA5F83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работа уч-ся</w:t>
            </w:r>
          </w:p>
        </w:tc>
        <w:tc>
          <w:tcPr>
            <w:tcW w:w="3864" w:type="dxa"/>
            <w:shd w:val="clear" w:color="auto" w:fill="E5DFEC" w:themeFill="accent4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работа учащихся.</w:t>
            </w:r>
          </w:p>
        </w:tc>
        <w:tc>
          <w:tcPr>
            <w:tcW w:w="765" w:type="dxa"/>
            <w:gridSpan w:val="2"/>
            <w:shd w:val="clear" w:color="auto" w:fill="E5DFEC" w:themeFill="accent4" w:themeFillTint="33"/>
          </w:tcPr>
          <w:p w:rsidR="00595530" w:rsidRPr="009F265F" w:rsidRDefault="00C9320D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5</w:t>
            </w:r>
          </w:p>
        </w:tc>
        <w:tc>
          <w:tcPr>
            <w:tcW w:w="3102" w:type="dxa"/>
            <w:gridSpan w:val="2"/>
            <w:shd w:val="clear" w:color="auto" w:fill="E5DFEC" w:themeFill="accent4" w:themeFillTint="33"/>
          </w:tcPr>
          <w:p w:rsidR="00595530" w:rsidRPr="009F265F" w:rsidRDefault="00595530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</w:tbl>
    <w:p w:rsidR="00745776" w:rsidRPr="009F265F" w:rsidRDefault="00745776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85E65" w:rsidRPr="009F265F" w:rsidRDefault="00D85E65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85E65" w:rsidRPr="009F265F" w:rsidRDefault="00D85E65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747645" w:rsidRPr="009F265F" w:rsidRDefault="00747645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3209" w:rsidRPr="009F265F" w:rsidRDefault="00543209" w:rsidP="00745776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9D4CDB" w:rsidRPr="009F265F" w:rsidRDefault="00311D9A" w:rsidP="00311D9A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lastRenderedPageBreak/>
        <w:t>Блок</w:t>
      </w:r>
      <w:r w:rsidR="006E666B"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 xml:space="preserve"> 5</w:t>
      </w: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 xml:space="preserve">: </w:t>
      </w:r>
    </w:p>
    <w:p w:rsidR="00311D9A" w:rsidRPr="009F265F" w:rsidRDefault="00311D9A" w:rsidP="00311D9A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« Логарифмы. Логарифмическая</w:t>
      </w:r>
      <w:r w:rsidR="00343084"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 xml:space="preserve"> функция, ее свойства и график» -18</w:t>
      </w:r>
      <w:r w:rsidR="009D4CDB"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часов</w:t>
      </w:r>
    </w:p>
    <w:p w:rsidR="00311D9A" w:rsidRPr="009F265F" w:rsidRDefault="00311D9A" w:rsidP="00311D9A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Цель:</w:t>
      </w:r>
    </w:p>
    <w:p w:rsidR="00311D9A" w:rsidRPr="009F265F" w:rsidRDefault="00311D9A" w:rsidP="003C2B9F">
      <w:pPr>
        <w:pStyle w:val="a4"/>
        <w:numPr>
          <w:ilvl w:val="0"/>
          <w:numId w:val="10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логарифме, свойствах логарифма, логарифмической функции;</w:t>
      </w:r>
    </w:p>
    <w:p w:rsidR="00311D9A" w:rsidRPr="009F265F" w:rsidRDefault="00311D9A" w:rsidP="003C2B9F">
      <w:pPr>
        <w:pStyle w:val="a4"/>
        <w:numPr>
          <w:ilvl w:val="0"/>
          <w:numId w:val="10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умений и навыков применять свойства логарифмов, логарифмической функции при преобразовании выражений, уравнений и неравенств.</w:t>
      </w:r>
    </w:p>
    <w:p w:rsidR="00311D9A" w:rsidRPr="009F265F" w:rsidRDefault="00311D9A" w:rsidP="003C2B9F">
      <w:pPr>
        <w:pStyle w:val="a4"/>
        <w:numPr>
          <w:ilvl w:val="0"/>
          <w:numId w:val="10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Формирование представлений о целостности и непрерывности курса математики; </w:t>
      </w:r>
    </w:p>
    <w:p w:rsidR="00311D9A" w:rsidRPr="009F265F" w:rsidRDefault="00311D9A" w:rsidP="00311D9A">
      <w:pPr>
        <w:pStyle w:val="a4"/>
        <w:ind w:left="720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tbl>
      <w:tblPr>
        <w:tblStyle w:val="a5"/>
        <w:tblW w:w="9356" w:type="dxa"/>
        <w:tblLayout w:type="fixed"/>
        <w:tblLook w:val="04A0" w:firstRow="1" w:lastRow="0" w:firstColumn="1" w:lastColumn="0" w:noHBand="0" w:noVBand="1"/>
      </w:tblPr>
      <w:tblGrid>
        <w:gridCol w:w="675"/>
        <w:gridCol w:w="68"/>
        <w:gridCol w:w="783"/>
        <w:gridCol w:w="4021"/>
        <w:gridCol w:w="657"/>
        <w:gridCol w:w="176"/>
        <w:gridCol w:w="1666"/>
        <w:gridCol w:w="1310"/>
      </w:tblGrid>
      <w:tr w:rsidR="00030AC7" w:rsidRPr="009F265F" w:rsidTr="000703D2">
        <w:trPr>
          <w:trHeight w:val="484"/>
        </w:trPr>
        <w:tc>
          <w:tcPr>
            <w:tcW w:w="743" w:type="dxa"/>
            <w:gridSpan w:val="2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№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П</w:t>
            </w:r>
            <w:proofErr w:type="gramEnd"/>
          </w:p>
        </w:tc>
        <w:tc>
          <w:tcPr>
            <w:tcW w:w="783" w:type="dxa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Тип урока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4021" w:type="dxa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Содержание и структура блока</w:t>
            </w:r>
          </w:p>
        </w:tc>
        <w:tc>
          <w:tcPr>
            <w:tcW w:w="657" w:type="dxa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 xml:space="preserve">Кол 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-в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о часов</w:t>
            </w:r>
          </w:p>
        </w:tc>
        <w:tc>
          <w:tcPr>
            <w:tcW w:w="1842" w:type="dxa"/>
            <w:gridSpan w:val="2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ая литература.</w:t>
            </w:r>
          </w:p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Работа на уроке и дома.</w:t>
            </w:r>
          </w:p>
        </w:tc>
        <w:tc>
          <w:tcPr>
            <w:tcW w:w="1310" w:type="dxa"/>
            <w:tcBorders>
              <w:top w:val="single" w:sz="4" w:space="0" w:color="auto"/>
            </w:tcBorders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наглядность</w:t>
            </w:r>
          </w:p>
        </w:tc>
      </w:tr>
      <w:tr w:rsidR="00030AC7" w:rsidRPr="009F265F" w:rsidTr="00343084">
        <w:trPr>
          <w:trHeight w:val="666"/>
        </w:trPr>
        <w:tc>
          <w:tcPr>
            <w:tcW w:w="743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3</w:t>
            </w:r>
          </w:p>
        </w:tc>
        <w:tc>
          <w:tcPr>
            <w:tcW w:w="783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</w:t>
            </w:r>
          </w:p>
        </w:tc>
        <w:tc>
          <w:tcPr>
            <w:tcW w:w="7830" w:type="dxa"/>
            <w:gridSpan w:val="5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u w:val="single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u w:val="single"/>
              </w:rPr>
              <w:t>Вводный урок</w:t>
            </w:r>
          </w:p>
          <w:p w:rsidR="00343084" w:rsidRPr="009F265F" w:rsidRDefault="00343084" w:rsidP="009D4CDB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Историческая справка,   ставятся цели и задачи,  показывается практическая значимость изучаемого материала – </w:t>
            </w:r>
            <w:r w:rsidR="009D4CDB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</w:t>
            </w:r>
            <w:r w:rsidR="00C267DD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                    </w:t>
            </w:r>
            <w:r w:rsidR="009D4CDB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 час.</w:t>
            </w:r>
          </w:p>
        </w:tc>
      </w:tr>
      <w:tr w:rsidR="00030AC7" w:rsidRPr="009F265F" w:rsidTr="000703D2">
        <w:trPr>
          <w:trHeight w:val="329"/>
        </w:trPr>
        <w:tc>
          <w:tcPr>
            <w:tcW w:w="1526" w:type="dxa"/>
            <w:gridSpan w:val="3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7830" w:type="dxa"/>
            <w:gridSpan w:val="5"/>
          </w:tcPr>
          <w:p w:rsidR="00343084" w:rsidRPr="009F265F" w:rsidRDefault="00343084" w:rsidP="000703D2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 – лекц</w:t>
            </w:r>
            <w:r w:rsidR="00C267DD" w:rsidRPr="009F265F">
              <w:rPr>
                <w:rFonts w:ascii="Times New Roman" w:hAnsi="Times New Roman" w:cs="Times New Roman"/>
                <w:color w:val="403152" w:themeColor="accent4" w:themeShade="80"/>
              </w:rPr>
              <w:t>ии – 8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;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- 8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: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-2</w:t>
            </w:r>
          </w:p>
        </w:tc>
      </w:tr>
      <w:tr w:rsidR="00030AC7" w:rsidRPr="009F265F" w:rsidTr="000703D2">
        <w:trPr>
          <w:trHeight w:val="417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4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5</w:t>
            </w:r>
          </w:p>
          <w:p w:rsidR="00343084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6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Л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-3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ределение логарифма.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Свойства логарифмов. 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есятичные и натуральные логарифмы.</w:t>
            </w:r>
          </w:p>
        </w:tc>
        <w:tc>
          <w:tcPr>
            <w:tcW w:w="657" w:type="dxa"/>
          </w:tcPr>
          <w:p w:rsidR="00343084" w:rsidRPr="009F265F" w:rsidRDefault="009D4CDB" w:rsidP="00311D9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л. 4 п.15,16,17.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368-372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резентация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Раздаточный материал</w:t>
            </w:r>
          </w:p>
        </w:tc>
      </w:tr>
      <w:tr w:rsidR="00030AC7" w:rsidRPr="009F265F" w:rsidTr="000703D2">
        <w:trPr>
          <w:trHeight w:val="471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7</w:t>
            </w:r>
          </w:p>
          <w:p w:rsidR="009D4CDB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8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-1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реобразование логарифмических выражений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4 П.15-17;№ 266-279</w:t>
            </w:r>
          </w:p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 290- 295;№301-308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1249-1248.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83"/>
        </w:trPr>
        <w:tc>
          <w:tcPr>
            <w:tcW w:w="675" w:type="dxa"/>
          </w:tcPr>
          <w:p w:rsidR="00343084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9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Л-2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Логарифмическая функция, ее свойства и график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4 п.18.</w:t>
            </w:r>
          </w:p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318-329.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375-377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49"/>
        </w:trPr>
        <w:tc>
          <w:tcPr>
            <w:tcW w:w="675" w:type="dxa"/>
          </w:tcPr>
          <w:p w:rsidR="00343084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0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-2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Преобразование логарифмических выражений, используя свойства логарифмической функции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</w:p>
        </w:tc>
        <w:tc>
          <w:tcPr>
            <w:tcW w:w="1842" w:type="dxa"/>
            <w:gridSpan w:val="2"/>
          </w:tcPr>
          <w:p w:rsidR="00343084" w:rsidRPr="009F265F" w:rsidRDefault="006E666B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 384-388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 1246-1247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49"/>
        </w:trPr>
        <w:tc>
          <w:tcPr>
            <w:tcW w:w="675" w:type="dxa"/>
          </w:tcPr>
          <w:p w:rsidR="00343084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1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Л-3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Логарифмические уравнения. Различные методы их решения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П.19. </w:t>
            </w:r>
            <w:r w:rsidR="006E666B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208-216</w:t>
            </w:r>
          </w:p>
          <w:p w:rsidR="006E666B" w:rsidRPr="009F265F" w:rsidRDefault="00AF320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378-379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49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2</w:t>
            </w:r>
          </w:p>
          <w:p w:rsidR="009D4CDB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3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-3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логарифмических уравнений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.19 №№ 336-343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Д/з </w:t>
            </w:r>
            <w:r w:rsidR="00AF320B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380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49"/>
        </w:trPr>
        <w:tc>
          <w:tcPr>
            <w:tcW w:w="675" w:type="dxa"/>
          </w:tcPr>
          <w:p w:rsidR="00343084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4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Л-4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Логарифмические неравенства. Различные методы их решения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.20</w:t>
            </w:r>
          </w:p>
          <w:p w:rsidR="006E666B" w:rsidRPr="009F265F" w:rsidRDefault="006E666B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253-254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</w:t>
            </w:r>
            <w:r w:rsidR="00AF320B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382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349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5</w:t>
            </w:r>
          </w:p>
          <w:p w:rsidR="009D4CDB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6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-4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логарифмических неравенств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1842" w:type="dxa"/>
            <w:gridSpan w:val="2"/>
          </w:tcPr>
          <w:p w:rsidR="00343084" w:rsidRPr="009F265F" w:rsidRDefault="00343084" w:rsidP="00311D9A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.20 №№ 354-358</w:t>
            </w:r>
          </w:p>
          <w:p w:rsidR="006E666B" w:rsidRPr="009F265F" w:rsidRDefault="006E666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</w:t>
            </w:r>
            <w:r w:rsidR="00AF320B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381</w:t>
            </w:r>
          </w:p>
        </w:tc>
        <w:tc>
          <w:tcPr>
            <w:tcW w:w="1310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Раздаточный материал </w:t>
            </w:r>
          </w:p>
        </w:tc>
      </w:tr>
      <w:tr w:rsidR="00030AC7" w:rsidRPr="009F265F" w:rsidTr="000703D2">
        <w:trPr>
          <w:trHeight w:val="402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7</w:t>
            </w:r>
          </w:p>
          <w:p w:rsidR="009D4CDB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8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Урок семинар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Систематизация и обобщение знаний по теме.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3152" w:type="dxa"/>
            <w:gridSpan w:val="3"/>
          </w:tcPr>
          <w:p w:rsidR="00343084" w:rsidRPr="009F265F" w:rsidRDefault="00AF320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Стр. 114.Проверь себя!</w:t>
            </w:r>
          </w:p>
        </w:tc>
      </w:tr>
      <w:tr w:rsidR="00030AC7" w:rsidRPr="009F265F" w:rsidTr="000703D2">
        <w:trPr>
          <w:trHeight w:val="238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9</w:t>
            </w:r>
          </w:p>
          <w:p w:rsidR="009D4CDB" w:rsidRPr="009F265F" w:rsidRDefault="009D4CDB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50</w:t>
            </w: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К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Р</w:t>
            </w:r>
            <w:proofErr w:type="gramEnd"/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№4</w:t>
            </w:r>
          </w:p>
        </w:tc>
        <w:tc>
          <w:tcPr>
            <w:tcW w:w="4021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Контроль знаний.  Итоговая контрольная работа.</w:t>
            </w:r>
          </w:p>
        </w:tc>
        <w:tc>
          <w:tcPr>
            <w:tcW w:w="657" w:type="dxa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3152" w:type="dxa"/>
            <w:gridSpan w:val="3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Текст контрольной работы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№  4;5</w:t>
            </w:r>
          </w:p>
        </w:tc>
      </w:tr>
      <w:tr w:rsidR="00030AC7" w:rsidRPr="009F265F" w:rsidTr="00343084">
        <w:trPr>
          <w:trHeight w:val="201"/>
        </w:trPr>
        <w:tc>
          <w:tcPr>
            <w:tcW w:w="675" w:type="dxa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851" w:type="dxa"/>
            <w:gridSpan w:val="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4021" w:type="dxa"/>
          </w:tcPr>
          <w:p w:rsidR="00343084" w:rsidRPr="009F265F" w:rsidRDefault="00343084" w:rsidP="00747645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 xml:space="preserve">                Общее количество </w:t>
            </w:r>
          </w:p>
        </w:tc>
        <w:tc>
          <w:tcPr>
            <w:tcW w:w="3809" w:type="dxa"/>
            <w:gridSpan w:val="4"/>
          </w:tcPr>
          <w:p w:rsidR="00343084" w:rsidRPr="009F265F" w:rsidRDefault="00343084" w:rsidP="00747645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 xml:space="preserve">  18</w:t>
            </w:r>
          </w:p>
        </w:tc>
      </w:tr>
      <w:tr w:rsidR="00030AC7" w:rsidRPr="009F265F" w:rsidTr="00343084">
        <w:trPr>
          <w:trHeight w:val="616"/>
        </w:trPr>
        <w:tc>
          <w:tcPr>
            <w:tcW w:w="675" w:type="dxa"/>
            <w:shd w:val="clear" w:color="auto" w:fill="D9D9D9" w:themeFill="background1" w:themeFillShade="D9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shd w:val="clear" w:color="auto" w:fill="D9D9D9" w:themeFill="background1" w:themeFillShade="D9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5</w:t>
            </w:r>
          </w:p>
        </w:tc>
        <w:tc>
          <w:tcPr>
            <w:tcW w:w="4021" w:type="dxa"/>
            <w:shd w:val="clear" w:color="auto" w:fill="D9D9D9" w:themeFill="background1" w:themeFillShade="D9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Коррекция знаний учащихся по данной теме.  Индивидуальные консультации.</w:t>
            </w:r>
          </w:p>
        </w:tc>
        <w:tc>
          <w:tcPr>
            <w:tcW w:w="833" w:type="dxa"/>
            <w:gridSpan w:val="2"/>
            <w:shd w:val="clear" w:color="auto" w:fill="D9D9D9" w:themeFill="background1" w:themeFillShade="D9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2ч</w:t>
            </w:r>
          </w:p>
        </w:tc>
        <w:tc>
          <w:tcPr>
            <w:tcW w:w="2976" w:type="dxa"/>
            <w:gridSpan w:val="2"/>
            <w:shd w:val="clear" w:color="auto" w:fill="D9D9D9" w:themeFill="background1" w:themeFillShade="D9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Приглашаются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уч-ся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имеющие неудовлетворительные оценки  по текущему и итоговому  контролю.</w:t>
            </w:r>
          </w:p>
        </w:tc>
      </w:tr>
      <w:tr w:rsidR="00030AC7" w:rsidRPr="009F265F" w:rsidTr="00343084">
        <w:trPr>
          <w:trHeight w:val="402"/>
        </w:trPr>
        <w:tc>
          <w:tcPr>
            <w:tcW w:w="675" w:type="dxa"/>
            <w:shd w:val="clear" w:color="auto" w:fill="F2F2F2" w:themeFill="background1" w:themeFillShade="F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851" w:type="dxa"/>
            <w:gridSpan w:val="2"/>
            <w:shd w:val="clear" w:color="auto" w:fill="F2F2F2" w:themeFill="background1" w:themeFillShade="F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6</w:t>
            </w:r>
          </w:p>
        </w:tc>
        <w:tc>
          <w:tcPr>
            <w:tcW w:w="4021" w:type="dxa"/>
            <w:shd w:val="clear" w:color="auto" w:fill="F2F2F2" w:themeFill="background1" w:themeFillShade="F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Самостоятельная работа учащихся по теме: </w:t>
            </w:r>
          </w:p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833" w:type="dxa"/>
            <w:gridSpan w:val="2"/>
            <w:shd w:val="clear" w:color="auto" w:fill="F2F2F2" w:themeFill="background1" w:themeFillShade="F2"/>
          </w:tcPr>
          <w:p w:rsidR="00343084" w:rsidRPr="009F265F" w:rsidRDefault="00343084" w:rsidP="00311D9A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10ч</w:t>
            </w:r>
          </w:p>
        </w:tc>
        <w:tc>
          <w:tcPr>
            <w:tcW w:w="2976" w:type="dxa"/>
            <w:gridSpan w:val="2"/>
            <w:shd w:val="clear" w:color="auto" w:fill="F2F2F2" w:themeFill="background1" w:themeFillShade="F2"/>
          </w:tcPr>
          <w:p w:rsidR="00343084" w:rsidRPr="009F265F" w:rsidRDefault="00343084" w:rsidP="00311D9A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Тексты</w:t>
            </w:r>
            <w:r w:rsidR="00406451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С\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Р</w:t>
            </w:r>
            <w:proofErr w:type="gramEnd"/>
          </w:p>
        </w:tc>
      </w:tr>
    </w:tbl>
    <w:p w:rsidR="001D7B66" w:rsidRPr="009F265F" w:rsidRDefault="001D7B66" w:rsidP="001D7B66">
      <w:pPr>
        <w:pStyle w:val="a4"/>
        <w:jc w:val="center"/>
        <w:rPr>
          <w:rFonts w:ascii="Times New Roman" w:hAnsi="Times New Roman" w:cs="Times New Roman"/>
          <w:color w:val="403152" w:themeColor="accent4" w:themeShade="80"/>
          <w:sz w:val="32"/>
          <w:szCs w:val="32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32"/>
          <w:szCs w:val="32"/>
          <w:u w:val="single"/>
        </w:rPr>
        <w:lastRenderedPageBreak/>
        <w:t>Блок</w:t>
      </w:r>
      <w:r w:rsidR="00AF320B" w:rsidRPr="009F265F">
        <w:rPr>
          <w:rFonts w:ascii="Times New Roman" w:hAnsi="Times New Roman" w:cs="Times New Roman"/>
          <w:color w:val="403152" w:themeColor="accent4" w:themeShade="80"/>
          <w:sz w:val="32"/>
          <w:szCs w:val="32"/>
          <w:u w:val="single"/>
        </w:rPr>
        <w:t xml:space="preserve"> 6</w:t>
      </w:r>
      <w:r w:rsidRPr="009F265F">
        <w:rPr>
          <w:rFonts w:ascii="Times New Roman" w:hAnsi="Times New Roman" w:cs="Times New Roman"/>
          <w:color w:val="403152" w:themeColor="accent4" w:themeShade="80"/>
          <w:sz w:val="32"/>
          <w:szCs w:val="32"/>
          <w:u w:val="single"/>
        </w:rPr>
        <w:t>:  «Прямые и плоскости в пространстве» - 27часов</w:t>
      </w:r>
    </w:p>
    <w:p w:rsidR="001D7B66" w:rsidRPr="009F265F" w:rsidRDefault="001D7B66" w:rsidP="001D7B66">
      <w:pPr>
        <w:pStyle w:val="a4"/>
        <w:rPr>
          <w:rFonts w:ascii="Times New Roman" w:hAnsi="Times New Roman" w:cs="Times New Roman"/>
          <w:b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</w:rPr>
        <w:t>Цели и задачи:</w:t>
      </w:r>
    </w:p>
    <w:p w:rsidR="001D7B66" w:rsidRPr="009F265F" w:rsidRDefault="001D7B66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Ознакомить учащихся с содержанием курса стереометрии;</w:t>
      </w:r>
    </w:p>
    <w:p w:rsidR="001D7B66" w:rsidRPr="009F265F" w:rsidRDefault="001D7B66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Изучить аксиомы, следствия из аксиом, теоремы, следствия о взаимном расположении прямых и плоскостей в пространстве;</w:t>
      </w:r>
    </w:p>
    <w:p w:rsidR="001D7B66" w:rsidRPr="009F265F" w:rsidRDefault="001D7B66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Выработать навыки решения задач по данной теме;</w:t>
      </w:r>
    </w:p>
    <w:p w:rsidR="001D7B66" w:rsidRPr="009F265F" w:rsidRDefault="001D7B66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целостности и непрерывности курса геометрии;</w:t>
      </w:r>
    </w:p>
    <w:p w:rsidR="001D7B66" w:rsidRPr="009F265F" w:rsidRDefault="001D7B66" w:rsidP="003C2B9F">
      <w:pPr>
        <w:pStyle w:val="a4"/>
        <w:numPr>
          <w:ilvl w:val="0"/>
          <w:numId w:val="11"/>
        </w:numPr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Развитие пространственного представления геометрических тел.</w:t>
      </w:r>
    </w:p>
    <w:tbl>
      <w:tblPr>
        <w:tblStyle w:val="a5"/>
        <w:tblW w:w="9391" w:type="dxa"/>
        <w:tblLayout w:type="fixed"/>
        <w:tblLook w:val="04A0" w:firstRow="1" w:lastRow="0" w:firstColumn="1" w:lastColumn="0" w:noHBand="0" w:noVBand="1"/>
      </w:tblPr>
      <w:tblGrid>
        <w:gridCol w:w="680"/>
        <w:gridCol w:w="857"/>
        <w:gridCol w:w="4141"/>
        <w:gridCol w:w="932"/>
        <w:gridCol w:w="177"/>
        <w:gridCol w:w="1318"/>
        <w:gridCol w:w="1286"/>
      </w:tblGrid>
      <w:tr w:rsidR="00030AC7" w:rsidRPr="009F265F" w:rsidTr="008B415F">
        <w:trPr>
          <w:trHeight w:val="592"/>
        </w:trPr>
        <w:tc>
          <w:tcPr>
            <w:tcW w:w="680" w:type="dxa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857" w:type="dxa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№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4141" w:type="dxa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Содержание и структура блока</w:t>
            </w:r>
          </w:p>
        </w:tc>
        <w:tc>
          <w:tcPr>
            <w:tcW w:w="1109" w:type="dxa"/>
            <w:gridSpan w:val="2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 xml:space="preserve">Кол 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-в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о часов</w:t>
            </w:r>
          </w:p>
        </w:tc>
        <w:tc>
          <w:tcPr>
            <w:tcW w:w="1318" w:type="dxa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Учебная литература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наглядность</w:t>
            </w:r>
          </w:p>
        </w:tc>
        <w:tc>
          <w:tcPr>
            <w:tcW w:w="1285" w:type="dxa"/>
            <w:tcBorders>
              <w:top w:val="single" w:sz="4" w:space="0" w:color="auto"/>
            </w:tcBorders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Работа на уроке и дом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.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 xml:space="preserve"> 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ад.</w:t>
            </w:r>
          </w:p>
        </w:tc>
      </w:tr>
      <w:tr w:rsidR="00030AC7" w:rsidRPr="009F265F" w:rsidTr="008B415F">
        <w:trPr>
          <w:trHeight w:val="516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1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1В/У</w:t>
            </w:r>
          </w:p>
        </w:tc>
        <w:tc>
          <w:tcPr>
            <w:tcW w:w="7854" w:type="dxa"/>
            <w:gridSpan w:val="5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Изложение материала начинается с исторической справки,   ставятся цели и задачи,  показывается практическая значимость изучаемого материала – 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 час.</w:t>
            </w:r>
          </w:p>
        </w:tc>
      </w:tr>
      <w:tr w:rsidR="00030AC7" w:rsidRPr="009F265F" w:rsidTr="008B415F">
        <w:trPr>
          <w:trHeight w:val="257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2</w:t>
            </w:r>
          </w:p>
        </w:tc>
        <w:tc>
          <w:tcPr>
            <w:tcW w:w="7854" w:type="dxa"/>
            <w:gridSpan w:val="5"/>
          </w:tcPr>
          <w:p w:rsidR="008A793A" w:rsidRPr="009F265F" w:rsidRDefault="00067F32" w:rsidP="00747645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</w:t>
            </w:r>
            <w:r w:rsidR="008A793A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– лекции – 16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час</w:t>
            </w:r>
            <w:r w:rsidR="00B51727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; </w:t>
            </w:r>
            <w:r w:rsidR="008A793A"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- 9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час.</w:t>
            </w:r>
            <w:r w:rsidR="00747645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8A793A"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- 2</w:t>
            </w:r>
          </w:p>
        </w:tc>
      </w:tr>
      <w:tr w:rsidR="00030AC7" w:rsidRPr="009F265F" w:rsidTr="008B415F">
        <w:trPr>
          <w:trHeight w:val="1781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2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3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4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5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-1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сновные понятия стереометрии.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ямые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в пространстве: скрещивающиеся, параллельные, пересекающиеся прямые. Угол между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ямыми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в пространстве. Перпендикулярность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ямых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в пространстве.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4</w:t>
            </w:r>
          </w:p>
        </w:tc>
        <w:tc>
          <w:tcPr>
            <w:tcW w:w="1495" w:type="dxa"/>
            <w:gridSpan w:val="2"/>
            <w:vMerge w:val="restart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резентация.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Л.С. </w:t>
            </w:r>
            <w:proofErr w:type="spell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Атанасян</w:t>
            </w:r>
            <w:proofErr w:type="spell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. 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Г.  10-11. 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Гл.1 -2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П.1-5; 7,8,9;  15,16. 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1285" w:type="dxa"/>
            <w:vMerge w:val="restart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Учебник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Г-10-11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 № :1(в, г)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8,9,16, 35 , 40, 42, 116, 118.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773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6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7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-1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чебный практикум. 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1. Текущий контроль знаний. Тест 1. 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. Решение задач по теме.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1495" w:type="dxa"/>
            <w:gridSpan w:val="2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1285" w:type="dxa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1548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8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9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0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1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2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-2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ямая и плоскость. Параллельность прямой о плоскости, перпендикулярность прямой и плоскости; перпендикуляр и наклонная; угол между прямой и плоскостью. Теорема о трех перпендикулярах.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5</w:t>
            </w:r>
          </w:p>
        </w:tc>
        <w:tc>
          <w:tcPr>
            <w:tcW w:w="1495" w:type="dxa"/>
            <w:gridSpan w:val="2"/>
            <w:vMerge w:val="restart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Гл.1-2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.6-9; 15,18, 17, 19,20,21.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резентация.</w:t>
            </w:r>
          </w:p>
        </w:tc>
        <w:tc>
          <w:tcPr>
            <w:tcW w:w="1285" w:type="dxa"/>
            <w:vMerge w:val="restart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№: 18, 19,21,47, 124,126,128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23, 163,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773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3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4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-2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:</w:t>
            </w:r>
          </w:p>
          <w:p w:rsidR="00067F32" w:rsidRPr="009F265F" w:rsidRDefault="00747645" w:rsidP="00747645">
            <w:pPr>
              <w:pStyle w:val="a4"/>
              <w:jc w:val="both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  <w:r w:rsidR="00067F3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Решение задач по теме. </w:t>
            </w:r>
          </w:p>
          <w:p w:rsidR="00067F32" w:rsidRPr="009F265F" w:rsidRDefault="00747645" w:rsidP="00747645">
            <w:pPr>
              <w:pStyle w:val="a4"/>
              <w:jc w:val="both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  <w:r w:rsidR="00067F32" w:rsidRPr="009F265F">
              <w:rPr>
                <w:rFonts w:ascii="Times New Roman" w:hAnsi="Times New Roman" w:cs="Times New Roman"/>
                <w:color w:val="403152" w:themeColor="accent4" w:themeShade="80"/>
              </w:rPr>
              <w:t>Текущий контроль знаний.  Тест 2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1495" w:type="dxa"/>
            <w:gridSpan w:val="2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1285" w:type="dxa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1086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5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6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7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8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9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0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Л-3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Плоскости в пространстве. Параллельность плоскостей. Двугранный угол, линейный угол двугранного угла. Перпендикулярные плоскости. Расстояния.  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6</w:t>
            </w:r>
          </w:p>
        </w:tc>
        <w:tc>
          <w:tcPr>
            <w:tcW w:w="1495" w:type="dxa"/>
            <w:gridSpan w:val="2"/>
            <w:vMerge w:val="restart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Гл.1-2 .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.10,11,22, 23.</w:t>
            </w:r>
          </w:p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  <w:p w:rsidR="00067F32" w:rsidRPr="009F265F" w:rsidRDefault="00067F32" w:rsidP="00067F32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резентация.</w:t>
            </w:r>
          </w:p>
        </w:tc>
        <w:tc>
          <w:tcPr>
            <w:tcW w:w="1285" w:type="dxa"/>
            <w:vMerge w:val="restart"/>
          </w:tcPr>
          <w:p w:rsidR="00067F32" w:rsidRPr="009F265F" w:rsidRDefault="00067F32" w:rsidP="00B80B5C">
            <w:pPr>
              <w:pStyle w:val="a4"/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№№ 55-57,63,163, 167-170,203,207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739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1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2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3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-3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:</w:t>
            </w:r>
          </w:p>
          <w:p w:rsidR="00067F32" w:rsidRPr="009F265F" w:rsidRDefault="00067F32" w:rsidP="00016AD0">
            <w:pPr>
              <w:pStyle w:val="a4"/>
              <w:numPr>
                <w:ilvl w:val="0"/>
                <w:numId w:val="12"/>
              </w:num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Текущий контроль. Тест3.</w:t>
            </w:r>
          </w:p>
          <w:p w:rsidR="00067F32" w:rsidRPr="009F265F" w:rsidRDefault="00067F32" w:rsidP="00016AD0">
            <w:pPr>
              <w:pStyle w:val="a4"/>
              <w:numPr>
                <w:ilvl w:val="0"/>
                <w:numId w:val="12"/>
              </w:num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Решение задач по теме. 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3</w:t>
            </w:r>
          </w:p>
        </w:tc>
        <w:tc>
          <w:tcPr>
            <w:tcW w:w="1495" w:type="dxa"/>
            <w:gridSpan w:val="2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1285" w:type="dxa"/>
            <w:vMerge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516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4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5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3</w:t>
            </w:r>
          </w:p>
        </w:tc>
        <w:tc>
          <w:tcPr>
            <w:tcW w:w="4141" w:type="dxa"/>
          </w:tcPr>
          <w:p w:rsidR="00067F32" w:rsidRPr="009F265F" w:rsidRDefault="00067F32" w:rsidP="004D0AF4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истематизация и обобщение знаний по теме.</w:t>
            </w:r>
            <w:r w:rsidR="004D0AF4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 – семинар.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2780" w:type="dxa"/>
            <w:gridSpan w:val="3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8B415F">
        <w:trPr>
          <w:trHeight w:val="528"/>
        </w:trPr>
        <w:tc>
          <w:tcPr>
            <w:tcW w:w="680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6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7</w:t>
            </w:r>
          </w:p>
        </w:tc>
        <w:tc>
          <w:tcPr>
            <w:tcW w:w="857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4</w:t>
            </w:r>
          </w:p>
        </w:tc>
        <w:tc>
          <w:tcPr>
            <w:tcW w:w="4141" w:type="dxa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 знаний.  Итоговая контрольная работа.</w:t>
            </w:r>
          </w:p>
        </w:tc>
        <w:tc>
          <w:tcPr>
            <w:tcW w:w="932" w:type="dxa"/>
          </w:tcPr>
          <w:p w:rsidR="00067F32" w:rsidRPr="009F265F" w:rsidRDefault="00067F32" w:rsidP="00B80B5C">
            <w:pPr>
              <w:pStyle w:val="a4"/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</w:t>
            </w:r>
          </w:p>
        </w:tc>
        <w:tc>
          <w:tcPr>
            <w:tcW w:w="2780" w:type="dxa"/>
            <w:gridSpan w:val="3"/>
          </w:tcPr>
          <w:p w:rsidR="006A17B6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Текст контрольной работы</w:t>
            </w:r>
          </w:p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 1-2/6-7</w:t>
            </w:r>
          </w:p>
        </w:tc>
      </w:tr>
      <w:tr w:rsidR="00030AC7" w:rsidRPr="009F265F" w:rsidTr="008B415F">
        <w:trPr>
          <w:trHeight w:val="235"/>
        </w:trPr>
        <w:tc>
          <w:tcPr>
            <w:tcW w:w="680" w:type="dxa"/>
            <w:shd w:val="clear" w:color="auto" w:fill="FDE9D9" w:themeFill="accent6" w:themeFillTint="33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857" w:type="dxa"/>
            <w:shd w:val="clear" w:color="auto" w:fill="FDE9D9" w:themeFill="accent6" w:themeFillTint="33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4141" w:type="dxa"/>
            <w:shd w:val="clear" w:color="auto" w:fill="FDE9D9" w:themeFill="accent6" w:themeFillTint="33"/>
          </w:tcPr>
          <w:p w:rsidR="00067F32" w:rsidRPr="009F265F" w:rsidRDefault="00067F32" w:rsidP="00747645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                      Общее количество часов  </w:t>
            </w:r>
          </w:p>
        </w:tc>
        <w:tc>
          <w:tcPr>
            <w:tcW w:w="3712" w:type="dxa"/>
            <w:gridSpan w:val="4"/>
            <w:shd w:val="clear" w:color="auto" w:fill="FDE9D9" w:themeFill="accent6" w:themeFillTint="33"/>
          </w:tcPr>
          <w:p w:rsidR="00067F32" w:rsidRPr="009F265F" w:rsidRDefault="00067F32" w:rsidP="00B80B5C">
            <w:pPr>
              <w:pStyle w:val="a4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    27</w:t>
            </w:r>
          </w:p>
        </w:tc>
      </w:tr>
      <w:tr w:rsidR="00030AC7" w:rsidRPr="009F265F" w:rsidTr="008B415F">
        <w:trPr>
          <w:trHeight w:val="773"/>
        </w:trPr>
        <w:tc>
          <w:tcPr>
            <w:tcW w:w="1537" w:type="dxa"/>
            <w:gridSpan w:val="2"/>
            <w:shd w:val="clear" w:color="auto" w:fill="DAEEF3" w:themeFill="accent5" w:themeFillTint="33"/>
          </w:tcPr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</w:t>
            </w:r>
          </w:p>
        </w:tc>
        <w:tc>
          <w:tcPr>
            <w:tcW w:w="4141" w:type="dxa"/>
            <w:shd w:val="clear" w:color="auto" w:fill="DAEEF3" w:themeFill="accent5" w:themeFillTint="33"/>
          </w:tcPr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ррекция знаний учащихся по данной теме.  Индивидуальные консультации.</w:t>
            </w:r>
          </w:p>
        </w:tc>
        <w:tc>
          <w:tcPr>
            <w:tcW w:w="3712" w:type="dxa"/>
            <w:gridSpan w:val="4"/>
            <w:shd w:val="clear" w:color="auto" w:fill="DAEEF3" w:themeFill="accent5" w:themeFillTint="33"/>
          </w:tcPr>
          <w:p w:rsidR="0043222D" w:rsidRPr="009F265F" w:rsidRDefault="0043222D" w:rsidP="004D0AF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к</w:t>
            </w:r>
            <w:proofErr w:type="gramStart"/>
            <w:r w:rsidR="004D0AF4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иглашаются уч-ся имеющие неудовлетворительные оценки  по текущему и итоговому  контролю.</w:t>
            </w:r>
          </w:p>
        </w:tc>
      </w:tr>
      <w:tr w:rsidR="00030AC7" w:rsidRPr="009F265F" w:rsidTr="008B415F">
        <w:trPr>
          <w:trHeight w:val="1289"/>
        </w:trPr>
        <w:tc>
          <w:tcPr>
            <w:tcW w:w="1537" w:type="dxa"/>
            <w:gridSpan w:val="2"/>
            <w:shd w:val="clear" w:color="auto" w:fill="E5DFEC" w:themeFill="accent4" w:themeFillTint="33"/>
          </w:tcPr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6</w:t>
            </w:r>
          </w:p>
        </w:tc>
        <w:tc>
          <w:tcPr>
            <w:tcW w:w="4141" w:type="dxa"/>
            <w:shd w:val="clear" w:color="auto" w:fill="E5DFEC" w:themeFill="accent4" w:themeFillTint="33"/>
          </w:tcPr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Самостоятельная работа учащихся по теме: </w:t>
            </w:r>
          </w:p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Параллельное проектирование.</w:t>
            </w:r>
          </w:p>
          <w:p w:rsidR="0043222D" w:rsidRPr="009F265F" w:rsidRDefault="0043222D" w:rsidP="004D0AF4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.Изображение пространственных фигур.</w:t>
            </w:r>
          </w:p>
        </w:tc>
        <w:tc>
          <w:tcPr>
            <w:tcW w:w="3712" w:type="dxa"/>
            <w:gridSpan w:val="4"/>
            <w:shd w:val="clear" w:color="auto" w:fill="E5DFEC" w:themeFill="accent4" w:themeFillTint="33"/>
          </w:tcPr>
          <w:p w:rsidR="0043222D" w:rsidRPr="009F265F" w:rsidRDefault="0043222D" w:rsidP="004D0AF4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4Литература  смотри дополнительная литература.</w:t>
            </w:r>
          </w:p>
          <w:p w:rsidR="0043222D" w:rsidRPr="009F265F" w:rsidRDefault="0043222D" w:rsidP="00B80B5C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</w:tbl>
    <w:p w:rsidR="001D7B66" w:rsidRPr="009F265F" w:rsidRDefault="001D7B66" w:rsidP="001D7B66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747645" w:rsidRPr="009F265F" w:rsidRDefault="00747645" w:rsidP="001D7B66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AD18A8" w:rsidRPr="009F265F" w:rsidRDefault="00AD18A8" w:rsidP="00AD18A8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32"/>
          <w:szCs w:val="32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32"/>
          <w:szCs w:val="32"/>
          <w:u w:val="single"/>
        </w:rPr>
        <w:t>Блок</w:t>
      </w:r>
      <w:r w:rsidR="00FF64DD" w:rsidRPr="009F265F">
        <w:rPr>
          <w:rFonts w:ascii="Times New Roman" w:hAnsi="Times New Roman" w:cs="Times New Roman"/>
          <w:b/>
          <w:color w:val="403152" w:themeColor="accent4" w:themeShade="80"/>
          <w:sz w:val="32"/>
          <w:szCs w:val="32"/>
          <w:u w:val="single"/>
        </w:rPr>
        <w:t xml:space="preserve"> -7: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32"/>
          <w:szCs w:val="32"/>
          <w:u w:val="single"/>
        </w:rPr>
        <w:t xml:space="preserve"> «Векторы в пространстве» - 9 часов.</w:t>
      </w:r>
    </w:p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b/>
          <w:color w:val="403152" w:themeColor="accent4" w:themeShade="80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</w:rPr>
        <w:t>Цели и задачи:</w:t>
      </w:r>
    </w:p>
    <w:p w:rsidR="00AD18A8" w:rsidRPr="009F265F" w:rsidRDefault="00AD18A8" w:rsidP="00016AD0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Ввести понятие вектора в пространстве. Действия над векторами.</w:t>
      </w:r>
    </w:p>
    <w:p w:rsidR="00AD18A8" w:rsidRPr="009F265F" w:rsidRDefault="00AD18A8" w:rsidP="00016AD0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Показать практическую значимость данной темы. Формирование представлений о целостности и непрерывности курса математики.</w:t>
      </w:r>
    </w:p>
    <w:p w:rsidR="00AD18A8" w:rsidRPr="009F265F" w:rsidRDefault="00AD18A8" w:rsidP="00016AD0">
      <w:pPr>
        <w:numPr>
          <w:ilvl w:val="0"/>
          <w:numId w:val="13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Выработать навыки решения задач.</w:t>
      </w:r>
    </w:p>
    <w:p w:rsidR="00AD18A8" w:rsidRPr="009F265F" w:rsidRDefault="00AD18A8" w:rsidP="00AD18A8">
      <w:pPr>
        <w:spacing w:after="0" w:line="240" w:lineRule="auto"/>
        <w:ind w:left="720"/>
        <w:rPr>
          <w:rFonts w:ascii="Times New Roman" w:hAnsi="Times New Roman" w:cs="Times New Roman"/>
          <w:color w:val="403152" w:themeColor="accent4" w:themeShade="80"/>
        </w:rPr>
      </w:pPr>
    </w:p>
    <w:tbl>
      <w:tblPr>
        <w:tblStyle w:val="11"/>
        <w:tblW w:w="9459" w:type="dxa"/>
        <w:tblLayout w:type="fixed"/>
        <w:tblLook w:val="04A0" w:firstRow="1" w:lastRow="0" w:firstColumn="1" w:lastColumn="0" w:noHBand="0" w:noVBand="1"/>
      </w:tblPr>
      <w:tblGrid>
        <w:gridCol w:w="829"/>
        <w:gridCol w:w="719"/>
        <w:gridCol w:w="4172"/>
        <w:gridCol w:w="718"/>
        <w:gridCol w:w="1726"/>
        <w:gridCol w:w="1295"/>
      </w:tblGrid>
      <w:tr w:rsidR="00030AC7" w:rsidRPr="009F265F" w:rsidTr="008B415F">
        <w:trPr>
          <w:trHeight w:val="812"/>
        </w:trPr>
        <w:tc>
          <w:tcPr>
            <w:tcW w:w="829" w:type="dxa"/>
          </w:tcPr>
          <w:p w:rsidR="00406451" w:rsidRPr="009F265F" w:rsidRDefault="0043222D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3</w:t>
            </w:r>
          </w:p>
          <w:p w:rsidR="0043222D" w:rsidRPr="009F265F" w:rsidRDefault="0043222D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п</w:t>
            </w:r>
            <w:proofErr w:type="gramEnd"/>
          </w:p>
        </w:tc>
        <w:tc>
          <w:tcPr>
            <w:tcW w:w="719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№</w:t>
            </w: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Тип урока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Содержание и структура блока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Кол-во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часов</w:t>
            </w:r>
          </w:p>
        </w:tc>
        <w:tc>
          <w:tcPr>
            <w:tcW w:w="1726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ая литература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Работа на уроке и дома.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наглядность</w:t>
            </w:r>
          </w:p>
        </w:tc>
      </w:tr>
      <w:tr w:rsidR="00030AC7" w:rsidRPr="009F265F" w:rsidTr="008B415F">
        <w:trPr>
          <w:trHeight w:val="930"/>
        </w:trPr>
        <w:tc>
          <w:tcPr>
            <w:tcW w:w="8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8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71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1.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Вводная лекция.  Основные понятия.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онятие вектора в пространстве.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726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чебник Г10-11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Гл.4 П.38-45</w:t>
            </w:r>
          </w:p>
          <w:p w:rsidR="0043222D" w:rsidRPr="009F265F" w:rsidRDefault="0043222D" w:rsidP="00437F52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Д/</w:t>
            </w:r>
            <w:r w:rsidR="00437F52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 з №  320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резентация</w:t>
            </w:r>
          </w:p>
        </w:tc>
      </w:tr>
      <w:tr w:rsidR="00030AC7" w:rsidRPr="009F265F" w:rsidTr="008B415F">
        <w:trPr>
          <w:trHeight w:val="1913"/>
        </w:trPr>
        <w:tc>
          <w:tcPr>
            <w:tcW w:w="8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9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0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1</w:t>
            </w:r>
          </w:p>
        </w:tc>
        <w:tc>
          <w:tcPr>
            <w:tcW w:w="71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2. Л-1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авенство векторов. Действия над векторами. Компланарные векторы. Правило параллелепипеда. Разложение вектора.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1726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Г 10-11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Гл. 4 п.38-45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№№ 320,327, 330, 349,353, 356,359,363,367.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Д\З</w:t>
            </w:r>
            <w:r w:rsidR="00437F52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327-330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резентация.</w:t>
            </w:r>
          </w:p>
        </w:tc>
      </w:tr>
      <w:tr w:rsidR="00030AC7" w:rsidRPr="009F265F" w:rsidTr="008B415F">
        <w:trPr>
          <w:trHeight w:val="1749"/>
        </w:trPr>
        <w:tc>
          <w:tcPr>
            <w:tcW w:w="8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2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3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4</w:t>
            </w:r>
          </w:p>
        </w:tc>
        <w:tc>
          <w:tcPr>
            <w:tcW w:w="71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3.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по решению задач.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1726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Г10-11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Гл. 4 п.38-45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№№ 320,327, 330, 349,353, 356,359,363,367.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Д/з</w:t>
            </w:r>
            <w:r w:rsidR="00437F52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№ 353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Таблиц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Плакаты </w:t>
            </w:r>
          </w:p>
        </w:tc>
      </w:tr>
      <w:tr w:rsidR="00030AC7" w:rsidRPr="009F265F" w:rsidTr="008B415F">
        <w:trPr>
          <w:trHeight w:val="930"/>
        </w:trPr>
        <w:tc>
          <w:tcPr>
            <w:tcW w:w="8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5</w:t>
            </w:r>
          </w:p>
        </w:tc>
        <w:tc>
          <w:tcPr>
            <w:tcW w:w="71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4.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 обобщения и систематизации знаний.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726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Урок - семинар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резентация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Таблиц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Плакаты.</w:t>
            </w:r>
          </w:p>
        </w:tc>
      </w:tr>
      <w:tr w:rsidR="00030AC7" w:rsidRPr="009F265F" w:rsidTr="008B415F">
        <w:trPr>
          <w:trHeight w:val="464"/>
        </w:trPr>
        <w:tc>
          <w:tcPr>
            <w:tcW w:w="8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86</w:t>
            </w:r>
          </w:p>
        </w:tc>
        <w:tc>
          <w:tcPr>
            <w:tcW w:w="71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5</w:t>
            </w:r>
          </w:p>
        </w:tc>
        <w:tc>
          <w:tcPr>
            <w:tcW w:w="4172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Итоговый контроль. </w:t>
            </w:r>
          </w:p>
        </w:tc>
        <w:tc>
          <w:tcPr>
            <w:tcW w:w="718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726" w:type="dxa"/>
          </w:tcPr>
          <w:p w:rsidR="006A17B6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Контрольная  работа</w:t>
            </w:r>
          </w:p>
          <w:p w:rsidR="00406451" w:rsidRPr="009F265F" w:rsidRDefault="006A17B6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№8</w:t>
            </w:r>
            <w:r w:rsidR="00406451"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 xml:space="preserve"> </w:t>
            </w:r>
          </w:p>
        </w:tc>
        <w:tc>
          <w:tcPr>
            <w:tcW w:w="129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</w:tr>
      <w:tr w:rsidR="00030AC7" w:rsidRPr="009F265F" w:rsidTr="008B415F">
        <w:trPr>
          <w:trHeight w:val="464"/>
        </w:trPr>
        <w:tc>
          <w:tcPr>
            <w:tcW w:w="829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719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4172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    Общее количество часов</w:t>
            </w:r>
          </w:p>
          <w:p w:rsidR="008A793A" w:rsidRPr="009F265F" w:rsidRDefault="008A793A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Лекции:4</w:t>
            </w:r>
          </w:p>
          <w:p w:rsidR="008A793A" w:rsidRPr="009F265F" w:rsidRDefault="008A793A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актикум: 4</w:t>
            </w:r>
          </w:p>
          <w:p w:rsidR="008A793A" w:rsidRPr="009F265F" w:rsidRDefault="008A793A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1</w:t>
            </w:r>
          </w:p>
        </w:tc>
        <w:tc>
          <w:tcPr>
            <w:tcW w:w="718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9</w:t>
            </w:r>
          </w:p>
        </w:tc>
        <w:tc>
          <w:tcPr>
            <w:tcW w:w="1726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  <w:tc>
          <w:tcPr>
            <w:tcW w:w="1295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</w:p>
        </w:tc>
      </w:tr>
      <w:tr w:rsidR="00030AC7" w:rsidRPr="009F265F" w:rsidTr="008B415F">
        <w:trPr>
          <w:trHeight w:val="956"/>
        </w:trPr>
        <w:tc>
          <w:tcPr>
            <w:tcW w:w="1548" w:type="dxa"/>
            <w:gridSpan w:val="2"/>
            <w:shd w:val="clear" w:color="auto" w:fill="DAEEF3" w:themeFill="accent5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6</w:t>
            </w:r>
          </w:p>
        </w:tc>
        <w:tc>
          <w:tcPr>
            <w:tcW w:w="4172" w:type="dxa"/>
            <w:shd w:val="clear" w:color="auto" w:fill="DAEEF3" w:themeFill="accent5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ррекция знаний. Индивидуальная консультация.</w:t>
            </w:r>
          </w:p>
        </w:tc>
        <w:tc>
          <w:tcPr>
            <w:tcW w:w="718" w:type="dxa"/>
            <w:shd w:val="clear" w:color="auto" w:fill="DAEEF3" w:themeFill="accent5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021" w:type="dxa"/>
            <w:gridSpan w:val="2"/>
            <w:shd w:val="clear" w:color="auto" w:fill="DAEEF3" w:themeFill="accent5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Материалы к зачету.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Опорный конспект.</w:t>
            </w:r>
          </w:p>
        </w:tc>
      </w:tr>
      <w:tr w:rsidR="00030AC7" w:rsidRPr="009F265F" w:rsidTr="008B415F">
        <w:trPr>
          <w:trHeight w:val="493"/>
        </w:trPr>
        <w:tc>
          <w:tcPr>
            <w:tcW w:w="1548" w:type="dxa"/>
            <w:gridSpan w:val="2"/>
            <w:shd w:val="clear" w:color="auto" w:fill="E5DFEC" w:themeFill="accent4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7</w:t>
            </w:r>
          </w:p>
        </w:tc>
        <w:tc>
          <w:tcPr>
            <w:tcW w:w="4172" w:type="dxa"/>
            <w:shd w:val="clear" w:color="auto" w:fill="E5DFEC" w:themeFill="accent4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работа учащихся: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ефераты по теме:</w:t>
            </w:r>
          </w:p>
          <w:p w:rsidR="0043222D" w:rsidRPr="009F265F" w:rsidRDefault="0043222D" w:rsidP="00016AD0">
            <w:pPr>
              <w:numPr>
                <w:ilvl w:val="0"/>
                <w:numId w:val="14"/>
              </w:num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араллельность и отношение отрезков.</w:t>
            </w:r>
          </w:p>
          <w:p w:rsidR="0043222D" w:rsidRPr="009F265F" w:rsidRDefault="0043222D" w:rsidP="00016AD0">
            <w:pPr>
              <w:numPr>
                <w:ilvl w:val="0"/>
                <w:numId w:val="14"/>
              </w:num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словие принадлежности трех точек одной прямой и четырех точек одной плоскости.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718" w:type="dxa"/>
            <w:shd w:val="clear" w:color="auto" w:fill="E5DFEC" w:themeFill="accent4" w:themeFillTint="33"/>
          </w:tcPr>
          <w:p w:rsidR="0043222D" w:rsidRPr="009F265F" w:rsidRDefault="00C9320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5</w:t>
            </w:r>
          </w:p>
        </w:tc>
        <w:tc>
          <w:tcPr>
            <w:tcW w:w="3021" w:type="dxa"/>
            <w:gridSpan w:val="2"/>
            <w:shd w:val="clear" w:color="auto" w:fill="E5DFEC" w:themeFill="accent4" w:themeFillTint="33"/>
          </w:tcPr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Дополнительная литература:</w:t>
            </w:r>
          </w:p>
          <w:p w:rsidR="0043222D" w:rsidRPr="009F265F" w:rsidRDefault="0043222D" w:rsidP="0043222D">
            <w:pPr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6"/>
                <w:szCs w:val="16"/>
              </w:rPr>
              <w:t>В.Б Некрасов  «Вся школьная математика».</w:t>
            </w:r>
          </w:p>
        </w:tc>
      </w:tr>
    </w:tbl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16"/>
          <w:szCs w:val="16"/>
        </w:rPr>
      </w:pPr>
    </w:p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16"/>
          <w:szCs w:val="16"/>
        </w:rPr>
      </w:pPr>
    </w:p>
    <w:p w:rsidR="00E81DE4" w:rsidRPr="009F265F" w:rsidRDefault="00E81DE4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AD18A8" w:rsidRPr="009F265F" w:rsidRDefault="00AD18A8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AD18A8" w:rsidRPr="009F265F" w:rsidRDefault="00AD18A8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AD18A8" w:rsidRPr="009F265F" w:rsidRDefault="00AD18A8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AD18A8" w:rsidRPr="009F265F" w:rsidRDefault="00AD18A8" w:rsidP="00AD18A8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lastRenderedPageBreak/>
        <w:t>Блок</w:t>
      </w:r>
      <w:r w:rsidR="00FF64DD"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-8: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 xml:space="preserve"> «Тригонометрия».</w:t>
      </w:r>
    </w:p>
    <w:p w:rsidR="00AD18A8" w:rsidRPr="009F265F" w:rsidRDefault="00AD18A8" w:rsidP="00AD18A8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Основные формулы тригонометрии – 19 часов.</w:t>
      </w:r>
    </w:p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Цели и задачи:</w:t>
      </w:r>
    </w:p>
    <w:p w:rsidR="00AD18A8" w:rsidRPr="009F265F" w:rsidRDefault="00AD18A8" w:rsidP="00016AD0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представлений о радианной мере угла, о переводе радианной меры в градусную меру и градусной меры в радианную, понятие о числовой окружности, о синусе, косинусе, тангенсе, котангенсе и их свойствах.</w:t>
      </w:r>
    </w:p>
    <w:p w:rsidR="00AD18A8" w:rsidRPr="009F265F" w:rsidRDefault="00AD18A8" w:rsidP="00016AD0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умений упрощения  тригонометрических соотношений одного аргумента, доказательство тождеств, преобразование тригонометрических выражений с применением тождеств.</w:t>
      </w:r>
    </w:p>
    <w:p w:rsidR="00AD18A8" w:rsidRPr="009F265F" w:rsidRDefault="00AD18A8" w:rsidP="00016AD0">
      <w:pPr>
        <w:numPr>
          <w:ilvl w:val="0"/>
          <w:numId w:val="15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я навыков использование тригонометрических формул для преобразования выражений.</w:t>
      </w: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675"/>
        <w:gridCol w:w="851"/>
        <w:gridCol w:w="3949"/>
        <w:gridCol w:w="162"/>
        <w:gridCol w:w="629"/>
        <w:gridCol w:w="1930"/>
        <w:gridCol w:w="1375"/>
      </w:tblGrid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№</w:t>
            </w: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П</w:t>
            </w:r>
            <w:proofErr w:type="gramEnd"/>
          </w:p>
        </w:tc>
        <w:tc>
          <w:tcPr>
            <w:tcW w:w="3949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Содержание учебного материала</w:t>
            </w:r>
          </w:p>
        </w:tc>
        <w:tc>
          <w:tcPr>
            <w:tcW w:w="791" w:type="dxa"/>
            <w:gridSpan w:val="2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Кол-во</w:t>
            </w: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 xml:space="preserve"> час.</w:t>
            </w:r>
          </w:p>
        </w:tc>
        <w:tc>
          <w:tcPr>
            <w:tcW w:w="1930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Учебная литература.</w:t>
            </w: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Работа на уроке и дома</w:t>
            </w:r>
          </w:p>
        </w:tc>
        <w:tc>
          <w:tcPr>
            <w:tcW w:w="13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8"/>
                <w:szCs w:val="18"/>
              </w:rPr>
              <w:t>наглядность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87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</w:p>
        </w:tc>
        <w:tc>
          <w:tcPr>
            <w:tcW w:w="6670" w:type="dxa"/>
            <w:gridSpan w:val="4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Вводная часть урока. Историческая справка о развитии тригонометрии. </w:t>
            </w:r>
          </w:p>
          <w:p w:rsidR="00406451" w:rsidRPr="009F265F" w:rsidRDefault="00406451" w:rsidP="00DC3243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Цели и задачи изучения темы. -</w:t>
            </w:r>
            <w:r w:rsidR="00DC3243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1     </w:t>
            </w:r>
          </w:p>
        </w:tc>
        <w:tc>
          <w:tcPr>
            <w:tcW w:w="1375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 -3</w:t>
            </w:r>
          </w:p>
        </w:tc>
        <w:tc>
          <w:tcPr>
            <w:tcW w:w="8045" w:type="dxa"/>
            <w:gridSpan w:val="5"/>
          </w:tcPr>
          <w:p w:rsidR="00406451" w:rsidRPr="009F265F" w:rsidRDefault="00406451" w:rsidP="00B51727">
            <w:pPr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роки-лекции </w:t>
            </w:r>
            <w:r w:rsidR="00B51727" w:rsidRPr="009F265F">
              <w:rPr>
                <w:rFonts w:ascii="Times New Roman" w:hAnsi="Times New Roman" w:cs="Times New Roman"/>
                <w:color w:val="403152" w:themeColor="accent4" w:themeShade="80"/>
              </w:rPr>
              <w:t>–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9</w:t>
            </w:r>
            <w:r w:rsidR="00B51727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: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-9</w:t>
            </w:r>
            <w:r w:rsidR="00B51727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;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– 1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88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1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адианная мера угла. Поворот точки вокруг начала координат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1-22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407-410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416-423.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424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я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порный конспект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89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П-1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0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Л-2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ределение синуса, косинуса, тангенса и котангенса. Знаки синуса, косинуса. Тангенса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Гл. 5.П.23; 24 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429-436</w:t>
            </w:r>
          </w:p>
          <w:p w:rsidR="000E770A" w:rsidRPr="009F265F" w:rsidRDefault="000E770A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442-448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546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порный конспект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1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2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2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3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ависимость между синусом, косинусом и тангенсом одного  и того же угла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5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5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456 -№459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459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.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3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П-3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4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4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Тригонометрические тождества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 26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465-№ 468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469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5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П-4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6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Л-5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Синус, косинус и тангенс углов </w:t>
            </w:r>
            <m:oMath>
              <m:r>
                <w:rPr>
                  <w:rFonts w:ascii="Cambria Math" w:hAnsi="Cambria Math" w:cs="Times New Roman"/>
                  <w:color w:val="403152" w:themeColor="accent4" w:themeShade="80"/>
                </w:rPr>
                <m:t>α; -α.</m:t>
              </m:r>
            </m:oMath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7.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475- 480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479(2,3,5)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7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5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8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6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Формулы сложения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8</w:t>
            </w:r>
          </w:p>
          <w:p w:rsidR="00406451" w:rsidRPr="009F265F" w:rsidRDefault="000E770A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481-485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486-487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99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6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0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Л-7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инус и косинус, тангенс  двойного угла. Синус и косинус, тангенс  половинного угла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29-30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498-507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 513 -518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</w:tc>
      </w:tr>
      <w:tr w:rsidR="00030AC7" w:rsidRPr="009F265F" w:rsidTr="00DC3243">
        <w:trPr>
          <w:trHeight w:val="316"/>
        </w:trPr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1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7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  <w:p w:rsidR="000E770A" w:rsidRPr="009F265F" w:rsidRDefault="000E770A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rPr>
          <w:trHeight w:val="459"/>
        </w:trPr>
        <w:tc>
          <w:tcPr>
            <w:tcW w:w="675" w:type="dxa"/>
          </w:tcPr>
          <w:p w:rsidR="00B51727" w:rsidRPr="009F265F" w:rsidRDefault="00B51727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2</w:t>
            </w:r>
          </w:p>
        </w:tc>
        <w:tc>
          <w:tcPr>
            <w:tcW w:w="851" w:type="dxa"/>
          </w:tcPr>
          <w:p w:rsidR="00B51727" w:rsidRPr="009F265F" w:rsidRDefault="00B51727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8</w:t>
            </w:r>
          </w:p>
        </w:tc>
        <w:tc>
          <w:tcPr>
            <w:tcW w:w="4111" w:type="dxa"/>
            <w:gridSpan w:val="2"/>
          </w:tcPr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Формулы приведения</w:t>
            </w:r>
          </w:p>
        </w:tc>
        <w:tc>
          <w:tcPr>
            <w:tcW w:w="629" w:type="dxa"/>
          </w:tcPr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31</w:t>
            </w:r>
          </w:p>
          <w:p w:rsidR="00B51727" w:rsidRPr="009F265F" w:rsidRDefault="00B51727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524-528</w:t>
            </w:r>
          </w:p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531</w:t>
            </w:r>
          </w:p>
        </w:tc>
        <w:tc>
          <w:tcPr>
            <w:tcW w:w="1375" w:type="dxa"/>
            <w:vMerge w:val="restart"/>
          </w:tcPr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  <w:p w:rsidR="00B51727" w:rsidRPr="009F265F" w:rsidRDefault="00B51727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3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8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9</w:t>
            </w: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умма и разность синусов, косинусов.</w:t>
            </w: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32</w:t>
            </w:r>
          </w:p>
          <w:p w:rsidR="00406451" w:rsidRPr="009F265F" w:rsidRDefault="00406451" w:rsidP="00AD18A8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537-540</w:t>
            </w:r>
          </w:p>
          <w:p w:rsidR="0043222D" w:rsidRPr="009F265F" w:rsidRDefault="0043222D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="000E770A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№541</w:t>
            </w:r>
          </w:p>
        </w:tc>
        <w:tc>
          <w:tcPr>
            <w:tcW w:w="1375" w:type="dxa"/>
            <w:vMerge w:val="restart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</w:tc>
      </w:tr>
      <w:tr w:rsidR="00030AC7" w:rsidRPr="009F265F" w:rsidTr="00DC3243">
        <w:trPr>
          <w:trHeight w:val="555"/>
        </w:trPr>
        <w:tc>
          <w:tcPr>
            <w:tcW w:w="675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4</w:t>
            </w:r>
          </w:p>
        </w:tc>
        <w:tc>
          <w:tcPr>
            <w:tcW w:w="851" w:type="dxa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9</w:t>
            </w:r>
          </w:p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4111" w:type="dxa"/>
            <w:gridSpan w:val="2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задач.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629" w:type="dxa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30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375" w:type="dxa"/>
            <w:vMerge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DC3243">
        <w:tc>
          <w:tcPr>
            <w:tcW w:w="675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05</w:t>
            </w:r>
          </w:p>
        </w:tc>
        <w:tc>
          <w:tcPr>
            <w:tcW w:w="851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4. К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Р</w:t>
            </w:r>
            <w:proofErr w:type="gramEnd"/>
          </w:p>
        </w:tc>
        <w:tc>
          <w:tcPr>
            <w:tcW w:w="4111" w:type="dxa"/>
            <w:gridSpan w:val="2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№9</w:t>
            </w:r>
          </w:p>
        </w:tc>
        <w:tc>
          <w:tcPr>
            <w:tcW w:w="629" w:type="dxa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305" w:type="dxa"/>
            <w:gridSpan w:val="2"/>
            <w:shd w:val="clear" w:color="auto" w:fill="FDE9D9" w:themeFill="accent6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Раздаточный материал.</w:t>
            </w:r>
          </w:p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Индивидуальные карточки.</w:t>
            </w:r>
          </w:p>
        </w:tc>
      </w:tr>
      <w:tr w:rsidR="00030AC7" w:rsidRPr="009F265F" w:rsidTr="00DC3243">
        <w:tc>
          <w:tcPr>
            <w:tcW w:w="675" w:type="dxa"/>
            <w:shd w:val="clear" w:color="auto" w:fill="DAEEF3" w:themeFill="accent5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51" w:type="dxa"/>
            <w:shd w:val="clear" w:color="auto" w:fill="DAEEF3" w:themeFill="accent5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5</w:t>
            </w:r>
          </w:p>
        </w:tc>
        <w:tc>
          <w:tcPr>
            <w:tcW w:w="4111" w:type="dxa"/>
            <w:gridSpan w:val="2"/>
            <w:shd w:val="clear" w:color="auto" w:fill="DAEEF3" w:themeFill="accent5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ая консультация</w:t>
            </w:r>
          </w:p>
        </w:tc>
        <w:tc>
          <w:tcPr>
            <w:tcW w:w="629" w:type="dxa"/>
            <w:shd w:val="clear" w:color="auto" w:fill="DAEEF3" w:themeFill="accent5" w:themeFillTint="33"/>
          </w:tcPr>
          <w:p w:rsidR="00406451" w:rsidRPr="009F265F" w:rsidRDefault="00C9320D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3305" w:type="dxa"/>
            <w:gridSpan w:val="2"/>
            <w:shd w:val="clear" w:color="auto" w:fill="DAEEF3" w:themeFill="accent5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иглашаются уч-ся имеющие пробелы в знаниях.</w:t>
            </w:r>
          </w:p>
        </w:tc>
      </w:tr>
      <w:tr w:rsidR="00030AC7" w:rsidRPr="009F265F" w:rsidTr="00DC3243">
        <w:tc>
          <w:tcPr>
            <w:tcW w:w="675" w:type="dxa"/>
            <w:shd w:val="clear" w:color="auto" w:fill="E5DFEC" w:themeFill="accent4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51" w:type="dxa"/>
            <w:shd w:val="clear" w:color="auto" w:fill="E5DFEC" w:themeFill="accent4" w:themeFillTint="33"/>
          </w:tcPr>
          <w:p w:rsidR="00406451" w:rsidRPr="009F265F" w:rsidRDefault="00406451" w:rsidP="00AD18A8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6</w:t>
            </w:r>
          </w:p>
        </w:tc>
        <w:tc>
          <w:tcPr>
            <w:tcW w:w="4111" w:type="dxa"/>
            <w:gridSpan w:val="2"/>
            <w:shd w:val="clear" w:color="auto" w:fill="E5DFEC" w:themeFill="accent4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 работа</w:t>
            </w:r>
          </w:p>
        </w:tc>
        <w:tc>
          <w:tcPr>
            <w:tcW w:w="629" w:type="dxa"/>
            <w:shd w:val="clear" w:color="auto" w:fill="E5DFEC" w:themeFill="accent4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0</w:t>
            </w:r>
          </w:p>
        </w:tc>
        <w:tc>
          <w:tcPr>
            <w:tcW w:w="3305" w:type="dxa"/>
            <w:gridSpan w:val="2"/>
            <w:shd w:val="clear" w:color="auto" w:fill="E5DFEC" w:themeFill="accent4" w:themeFillTint="33"/>
          </w:tcPr>
          <w:p w:rsidR="00406451" w:rsidRPr="009F265F" w:rsidRDefault="00406451" w:rsidP="00AD18A8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и на тему:</w:t>
            </w:r>
          </w:p>
          <w:p w:rsidR="00406451" w:rsidRPr="009F265F" w:rsidRDefault="00406451" w:rsidP="0074764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Из истории развития тригонометрии.</w:t>
            </w:r>
          </w:p>
          <w:p w:rsidR="00406451" w:rsidRPr="009F265F" w:rsidRDefault="00406451" w:rsidP="00DC3243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ригонометрия – это просто.</w:t>
            </w:r>
          </w:p>
          <w:p w:rsidR="00406451" w:rsidRPr="009F265F" w:rsidRDefault="00406451" w:rsidP="00DC3243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сновные формулы тригонометрии.</w:t>
            </w:r>
          </w:p>
        </w:tc>
      </w:tr>
    </w:tbl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p w:rsidR="00AD18A8" w:rsidRPr="009F265F" w:rsidRDefault="00AD18A8" w:rsidP="00AD18A8">
      <w:p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p w:rsidR="00AD18A8" w:rsidRPr="009F265F" w:rsidRDefault="00AD18A8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190215" w:rsidRPr="009F265F" w:rsidRDefault="00190215" w:rsidP="00190215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Блок</w:t>
      </w:r>
      <w:r w:rsidR="00FF64DD"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 xml:space="preserve"> -9: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 xml:space="preserve"> «Тригонометрические уравнения и неравенства» - 21 час.</w:t>
      </w:r>
    </w:p>
    <w:p w:rsidR="00190215" w:rsidRPr="009F265F" w:rsidRDefault="00190215" w:rsidP="00190215">
      <w:pPr>
        <w:spacing w:after="0" w:line="240" w:lineRule="auto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Цели и задачи:</w:t>
      </w:r>
    </w:p>
    <w:p w:rsidR="00190215" w:rsidRPr="009F265F" w:rsidRDefault="00190215" w:rsidP="00016AD0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представлений о решении тригонометрических уравнений, об арксинусе, арккосинусе,  арктангенсе, о решении тригонометрических неравенств.</w:t>
      </w:r>
    </w:p>
    <w:p w:rsidR="00190215" w:rsidRPr="009F265F" w:rsidRDefault="00190215" w:rsidP="00016AD0">
      <w:pPr>
        <w:pStyle w:val="a3"/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>Формирование умений решения   тригонометрических уравнений и неравенств.</w:t>
      </w:r>
    </w:p>
    <w:p w:rsidR="00190215" w:rsidRPr="009F265F" w:rsidRDefault="00190215" w:rsidP="00016AD0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</w:rPr>
      </w:pPr>
      <w:r w:rsidRPr="009F265F">
        <w:rPr>
          <w:rFonts w:ascii="Times New Roman" w:hAnsi="Times New Roman" w:cs="Times New Roman"/>
          <w:color w:val="403152" w:themeColor="accent4" w:themeShade="80"/>
        </w:rPr>
        <w:t xml:space="preserve">Формирования навыков использование полученных знаний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</w:rPr>
        <w:t>при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</w:rPr>
        <w:t xml:space="preserve"> самостоятельной работы с учебной литературой.</w:t>
      </w:r>
    </w:p>
    <w:p w:rsidR="00190215" w:rsidRPr="009F265F" w:rsidRDefault="00190215" w:rsidP="00016AD0">
      <w:pPr>
        <w:numPr>
          <w:ilvl w:val="0"/>
          <w:numId w:val="17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815"/>
        <w:gridCol w:w="972"/>
        <w:gridCol w:w="3600"/>
        <w:gridCol w:w="533"/>
        <w:gridCol w:w="243"/>
        <w:gridCol w:w="1899"/>
        <w:gridCol w:w="58"/>
        <w:gridCol w:w="1318"/>
      </w:tblGrid>
      <w:tr w:rsidR="00030AC7" w:rsidRPr="009F265F" w:rsidTr="00955485">
        <w:trPr>
          <w:trHeight w:val="561"/>
        </w:trPr>
        <w:tc>
          <w:tcPr>
            <w:tcW w:w="815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№</w:t>
            </w:r>
          </w:p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</w:t>
            </w:r>
            <w:proofErr w:type="gramEnd"/>
          </w:p>
        </w:tc>
        <w:tc>
          <w:tcPr>
            <w:tcW w:w="3600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Содержание учебного материала</w:t>
            </w:r>
          </w:p>
        </w:tc>
        <w:tc>
          <w:tcPr>
            <w:tcW w:w="776" w:type="dxa"/>
            <w:gridSpan w:val="2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Кол-во</w:t>
            </w:r>
          </w:p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 xml:space="preserve"> час.</w:t>
            </w:r>
          </w:p>
        </w:tc>
        <w:tc>
          <w:tcPr>
            <w:tcW w:w="1899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Учебная литература.</w:t>
            </w:r>
          </w:p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16"/>
                <w:szCs w:val="16"/>
              </w:rPr>
              <w:t>Работа на уроке и дома</w:t>
            </w:r>
          </w:p>
        </w:tc>
        <w:tc>
          <w:tcPr>
            <w:tcW w:w="1317" w:type="dxa"/>
            <w:gridSpan w:val="2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наглядность</w:t>
            </w:r>
          </w:p>
        </w:tc>
      </w:tr>
      <w:tr w:rsidR="00030AC7" w:rsidRPr="009F265F" w:rsidTr="00955485">
        <w:trPr>
          <w:trHeight w:val="771"/>
        </w:trPr>
        <w:tc>
          <w:tcPr>
            <w:tcW w:w="815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06</w:t>
            </w: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</w:t>
            </w:r>
            <w:r w:rsidR="002A1A7E"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л</w:t>
            </w:r>
          </w:p>
        </w:tc>
        <w:tc>
          <w:tcPr>
            <w:tcW w:w="6275" w:type="dxa"/>
            <w:gridSpan w:val="4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Вводная часть урока. Историческая справка о</w:t>
            </w:r>
            <w:r w:rsidR="00757EB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тригонометрических  уравнениях и неравенствах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. </w:t>
            </w:r>
          </w:p>
          <w:p w:rsidR="00190215" w:rsidRPr="009F265F" w:rsidRDefault="00190215" w:rsidP="008231D9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Цели и задачи изучения темы</w:t>
            </w:r>
            <w:r w:rsidR="008231D9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                      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317" w:type="dxa"/>
            <w:gridSpan w:val="2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955485">
        <w:trPr>
          <w:trHeight w:val="280"/>
        </w:trPr>
        <w:tc>
          <w:tcPr>
            <w:tcW w:w="815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2 -3</w:t>
            </w:r>
          </w:p>
        </w:tc>
        <w:tc>
          <w:tcPr>
            <w:tcW w:w="7592" w:type="dxa"/>
            <w:gridSpan w:val="6"/>
          </w:tcPr>
          <w:p w:rsidR="00190215" w:rsidRPr="009F265F" w:rsidRDefault="00190215" w:rsidP="00C267DD">
            <w:pPr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-лекции –</w:t>
            </w:r>
            <w:r w:rsidR="00C267DD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9</w:t>
            </w:r>
            <w:proofErr w:type="gramStart"/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: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-1</w:t>
            </w:r>
            <w:r w:rsidR="00C267DD" w:rsidRPr="009F265F">
              <w:rPr>
                <w:rFonts w:ascii="Times New Roman" w:hAnsi="Times New Roman" w:cs="Times New Roman"/>
                <w:color w:val="403152" w:themeColor="accent4" w:themeShade="80"/>
              </w:rPr>
              <w:t>0</w:t>
            </w:r>
            <w:proofErr w:type="gramStart"/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;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– 2</w:t>
            </w:r>
          </w:p>
        </w:tc>
      </w:tr>
      <w:tr w:rsidR="00030AC7" w:rsidRPr="009F265F" w:rsidTr="004D0AF4">
        <w:trPr>
          <w:trHeight w:val="841"/>
        </w:trPr>
        <w:tc>
          <w:tcPr>
            <w:tcW w:w="815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07</w:t>
            </w:r>
          </w:p>
          <w:p w:rsidR="00757EB2" w:rsidRPr="009F265F" w:rsidRDefault="00757EB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08</w:t>
            </w:r>
          </w:p>
          <w:p w:rsidR="00757EB2" w:rsidRPr="009F265F" w:rsidRDefault="00757EB2" w:rsidP="00F24FC2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Л-1</w:t>
            </w:r>
          </w:p>
        </w:tc>
        <w:tc>
          <w:tcPr>
            <w:tcW w:w="3600" w:type="dxa"/>
          </w:tcPr>
          <w:p w:rsidR="00190215" w:rsidRPr="009F265F" w:rsidRDefault="00757EB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ешение простейших тригонометрических уравнений.</w:t>
            </w:r>
          </w:p>
        </w:tc>
        <w:tc>
          <w:tcPr>
            <w:tcW w:w="533" w:type="dxa"/>
          </w:tcPr>
          <w:p w:rsidR="00190215" w:rsidRPr="009F265F" w:rsidRDefault="00F24FC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2200" w:type="dxa"/>
            <w:gridSpan w:val="3"/>
            <w:vMerge w:val="restart"/>
          </w:tcPr>
          <w:p w:rsidR="00190215" w:rsidRPr="009F265F" w:rsidRDefault="00757EB2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Гл.6 п.33 </w:t>
            </w:r>
            <w:r w:rsidR="00955485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–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35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№ 568-573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586- 591</w:t>
            </w:r>
          </w:p>
          <w:p w:rsidR="00955485" w:rsidRPr="009F265F" w:rsidRDefault="00955485" w:rsidP="00190215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607-611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6.п. 36</w:t>
            </w:r>
          </w:p>
          <w:p w:rsidR="00955485" w:rsidRPr="009F265F" w:rsidRDefault="00955485" w:rsidP="00190215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656-665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№576 (1-4)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594(1-4)</w:t>
            </w:r>
          </w:p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612(1-4)</w:t>
            </w:r>
          </w:p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259" w:type="dxa"/>
            <w:vMerge w:val="restart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я</w:t>
            </w:r>
          </w:p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порный конспект</w:t>
            </w:r>
          </w:p>
        </w:tc>
      </w:tr>
      <w:tr w:rsidR="00030AC7" w:rsidRPr="009F265F" w:rsidTr="004D0AF4">
        <w:trPr>
          <w:trHeight w:val="1139"/>
        </w:trPr>
        <w:tc>
          <w:tcPr>
            <w:tcW w:w="815" w:type="dxa"/>
          </w:tcPr>
          <w:p w:rsidR="00F24FC2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09</w:t>
            </w:r>
          </w:p>
          <w:p w:rsidR="00190215" w:rsidRPr="009F265F" w:rsidRDefault="00757EB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0</w:t>
            </w:r>
          </w:p>
          <w:p w:rsidR="00757EB2" w:rsidRPr="009F265F" w:rsidRDefault="00757EB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1</w:t>
            </w:r>
          </w:p>
          <w:p w:rsidR="00757EB2" w:rsidRPr="009F265F" w:rsidRDefault="00757EB2" w:rsidP="00F24FC2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П-1</w:t>
            </w:r>
          </w:p>
        </w:tc>
        <w:tc>
          <w:tcPr>
            <w:tcW w:w="3600" w:type="dxa"/>
          </w:tcPr>
          <w:p w:rsidR="00190215" w:rsidRPr="009F265F" w:rsidRDefault="00757EB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чебный практикум. Решение простейших тригонометрических  уравнений. </w:t>
            </w:r>
          </w:p>
        </w:tc>
        <w:tc>
          <w:tcPr>
            <w:tcW w:w="533" w:type="dxa"/>
          </w:tcPr>
          <w:p w:rsidR="00190215" w:rsidRPr="009F265F" w:rsidRDefault="00F24FC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2200" w:type="dxa"/>
            <w:gridSpan w:val="3"/>
            <w:vMerge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259" w:type="dxa"/>
            <w:vMerge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4D0AF4">
        <w:trPr>
          <w:trHeight w:val="561"/>
        </w:trPr>
        <w:tc>
          <w:tcPr>
            <w:tcW w:w="815" w:type="dxa"/>
          </w:tcPr>
          <w:p w:rsidR="00F24FC2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2</w:t>
            </w:r>
          </w:p>
          <w:p w:rsidR="00190215" w:rsidRPr="009F265F" w:rsidRDefault="00757EB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3</w:t>
            </w: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Л-2</w:t>
            </w:r>
          </w:p>
        </w:tc>
        <w:tc>
          <w:tcPr>
            <w:tcW w:w="3600" w:type="dxa"/>
          </w:tcPr>
          <w:p w:rsidR="00190215" w:rsidRPr="009F265F" w:rsidRDefault="00757EB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азличные способы решения тригонометрических уравнений.</w:t>
            </w:r>
          </w:p>
        </w:tc>
        <w:tc>
          <w:tcPr>
            <w:tcW w:w="533" w:type="dxa"/>
          </w:tcPr>
          <w:p w:rsidR="00190215" w:rsidRPr="009F265F" w:rsidRDefault="00F24FC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2200" w:type="dxa"/>
            <w:gridSpan w:val="3"/>
            <w:vMerge w:val="restart"/>
          </w:tcPr>
          <w:p w:rsidR="008231D9" w:rsidRPr="009F265F" w:rsidRDefault="008231D9" w:rsidP="008231D9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Гл. </w:t>
            </w:r>
            <w:r w:rsidR="00955485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6 п.33-36</w:t>
            </w:r>
          </w:p>
          <w:p w:rsidR="00955485" w:rsidRPr="009F265F" w:rsidRDefault="00955485" w:rsidP="008231D9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620-627.</w:t>
            </w:r>
          </w:p>
          <w:p w:rsidR="00955485" w:rsidRPr="009F265F" w:rsidRDefault="00955485" w:rsidP="008231D9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660-665</w:t>
            </w:r>
          </w:p>
          <w:p w:rsidR="00955485" w:rsidRPr="009F265F" w:rsidRDefault="00955485" w:rsidP="008231D9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з № 656-657.</w:t>
            </w:r>
          </w:p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259" w:type="dxa"/>
            <w:vMerge w:val="restart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Опорный конспект</w:t>
            </w:r>
          </w:p>
        </w:tc>
      </w:tr>
      <w:tr w:rsidR="00030AC7" w:rsidRPr="009F265F" w:rsidTr="004D0AF4">
        <w:trPr>
          <w:trHeight w:val="1231"/>
        </w:trPr>
        <w:tc>
          <w:tcPr>
            <w:tcW w:w="815" w:type="dxa"/>
          </w:tcPr>
          <w:p w:rsidR="00190215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4</w:t>
            </w:r>
          </w:p>
          <w:p w:rsidR="00F24FC2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5</w:t>
            </w:r>
          </w:p>
          <w:p w:rsidR="00F24FC2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6</w:t>
            </w:r>
          </w:p>
          <w:p w:rsidR="00F24FC2" w:rsidRPr="009F265F" w:rsidRDefault="00F24FC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7</w:t>
            </w:r>
          </w:p>
        </w:tc>
        <w:tc>
          <w:tcPr>
            <w:tcW w:w="972" w:type="dxa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-2</w:t>
            </w:r>
          </w:p>
        </w:tc>
        <w:tc>
          <w:tcPr>
            <w:tcW w:w="3600" w:type="dxa"/>
          </w:tcPr>
          <w:p w:rsidR="00190215" w:rsidRPr="009F265F" w:rsidRDefault="00190215" w:rsidP="00757EB2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чебный практикум. Решение </w:t>
            </w:r>
            <w:r w:rsidR="00F24FC2" w:rsidRPr="009F265F">
              <w:rPr>
                <w:rFonts w:ascii="Times New Roman" w:hAnsi="Times New Roman" w:cs="Times New Roman"/>
                <w:color w:val="403152" w:themeColor="accent4" w:themeShade="80"/>
              </w:rPr>
              <w:t>тригонометрических уравнений.</w:t>
            </w:r>
          </w:p>
        </w:tc>
        <w:tc>
          <w:tcPr>
            <w:tcW w:w="533" w:type="dxa"/>
          </w:tcPr>
          <w:p w:rsidR="00190215" w:rsidRPr="009F265F" w:rsidRDefault="00F24FC2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</w:t>
            </w:r>
          </w:p>
        </w:tc>
        <w:tc>
          <w:tcPr>
            <w:tcW w:w="2200" w:type="dxa"/>
            <w:gridSpan w:val="3"/>
            <w:vMerge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  <w:tc>
          <w:tcPr>
            <w:tcW w:w="1259" w:type="dxa"/>
            <w:vMerge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</w:p>
        </w:tc>
      </w:tr>
      <w:tr w:rsidR="00030AC7" w:rsidRPr="009F265F" w:rsidTr="004D0AF4">
        <w:trPr>
          <w:trHeight w:val="280"/>
        </w:trPr>
        <w:tc>
          <w:tcPr>
            <w:tcW w:w="815" w:type="dxa"/>
          </w:tcPr>
          <w:p w:rsidR="00955485" w:rsidRPr="009F265F" w:rsidRDefault="0095548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8</w:t>
            </w:r>
          </w:p>
        </w:tc>
        <w:tc>
          <w:tcPr>
            <w:tcW w:w="972" w:type="dxa"/>
          </w:tcPr>
          <w:p w:rsidR="00955485" w:rsidRPr="009F265F" w:rsidRDefault="0095548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к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3600" w:type="dxa"/>
          </w:tcPr>
          <w:p w:rsidR="00955485" w:rsidRPr="009F265F" w:rsidRDefault="00111AB5" w:rsidP="00757EB2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№11</w:t>
            </w:r>
          </w:p>
        </w:tc>
        <w:tc>
          <w:tcPr>
            <w:tcW w:w="533" w:type="dxa"/>
          </w:tcPr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459" w:type="dxa"/>
            <w:gridSpan w:val="4"/>
          </w:tcPr>
          <w:p w:rsidR="00955485" w:rsidRPr="009F265F" w:rsidRDefault="0095548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Текст контрольной работы. 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Р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\м</w:t>
            </w:r>
          </w:p>
        </w:tc>
      </w:tr>
      <w:tr w:rsidR="00030AC7" w:rsidRPr="009F265F" w:rsidTr="004D0AF4">
        <w:trPr>
          <w:trHeight w:val="1141"/>
        </w:trPr>
        <w:tc>
          <w:tcPr>
            <w:tcW w:w="815" w:type="dxa"/>
          </w:tcPr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19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0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1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2</w:t>
            </w:r>
          </w:p>
        </w:tc>
        <w:tc>
          <w:tcPr>
            <w:tcW w:w="972" w:type="dxa"/>
          </w:tcPr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</w:t>
            </w:r>
            <w:proofErr w:type="gramStart"/>
            <w:r w:rsidR="002A1A7E"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л</w:t>
            </w:r>
            <w:proofErr w:type="gramEnd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-3</w:t>
            </w:r>
          </w:p>
        </w:tc>
        <w:tc>
          <w:tcPr>
            <w:tcW w:w="3600" w:type="dxa"/>
          </w:tcPr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Примеры решения простейших тригонометрических неравенств </w:t>
            </w:r>
          </w:p>
        </w:tc>
        <w:tc>
          <w:tcPr>
            <w:tcW w:w="533" w:type="dxa"/>
          </w:tcPr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</w:t>
            </w:r>
          </w:p>
        </w:tc>
        <w:tc>
          <w:tcPr>
            <w:tcW w:w="2200" w:type="dxa"/>
            <w:gridSpan w:val="3"/>
          </w:tcPr>
          <w:p w:rsidR="008231D9" w:rsidRPr="009F265F" w:rsidRDefault="00FF64DD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Гл.5 п.37</w:t>
            </w:r>
          </w:p>
          <w:p w:rsidR="00FF64DD" w:rsidRPr="009F265F" w:rsidRDefault="00FF64DD" w:rsidP="00190215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№ 648-651</w:t>
            </w:r>
          </w:p>
          <w:p w:rsidR="00FF64DD" w:rsidRPr="009F265F" w:rsidRDefault="00FF64DD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сборник для подготовки к экзамену</w:t>
            </w:r>
          </w:p>
          <w:p w:rsidR="00FF64DD" w:rsidRPr="009F265F" w:rsidRDefault="00FF64DD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В – 22,36(3)</w:t>
            </w:r>
          </w:p>
        </w:tc>
        <w:tc>
          <w:tcPr>
            <w:tcW w:w="1259" w:type="dxa"/>
          </w:tcPr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.</w:t>
            </w:r>
          </w:p>
        </w:tc>
      </w:tr>
      <w:tr w:rsidR="00030AC7" w:rsidRPr="009F265F" w:rsidTr="004D0AF4">
        <w:trPr>
          <w:trHeight w:val="1027"/>
        </w:trPr>
        <w:tc>
          <w:tcPr>
            <w:tcW w:w="815" w:type="dxa"/>
          </w:tcPr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3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4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5</w:t>
            </w:r>
          </w:p>
        </w:tc>
        <w:tc>
          <w:tcPr>
            <w:tcW w:w="972" w:type="dxa"/>
          </w:tcPr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п-4</w:t>
            </w:r>
          </w:p>
          <w:p w:rsidR="008231D9" w:rsidRPr="009F265F" w:rsidRDefault="008231D9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</w:t>
            </w:r>
          </w:p>
        </w:tc>
        <w:tc>
          <w:tcPr>
            <w:tcW w:w="3600" w:type="dxa"/>
          </w:tcPr>
          <w:p w:rsidR="008231D9" w:rsidRPr="009F265F" w:rsidRDefault="008231D9" w:rsidP="008231D9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. Решение тригонометрических уравнений и неравенств. Тренировочные задания к итоговой аттестации.</w:t>
            </w:r>
          </w:p>
        </w:tc>
        <w:tc>
          <w:tcPr>
            <w:tcW w:w="533" w:type="dxa"/>
          </w:tcPr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3</w:t>
            </w:r>
          </w:p>
        </w:tc>
        <w:tc>
          <w:tcPr>
            <w:tcW w:w="2200" w:type="dxa"/>
            <w:gridSpan w:val="3"/>
          </w:tcPr>
          <w:p w:rsidR="008231D9" w:rsidRPr="009F265F" w:rsidRDefault="00FF64DD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Варианты: 1-6,11,12,18(3)</w:t>
            </w:r>
          </w:p>
        </w:tc>
        <w:tc>
          <w:tcPr>
            <w:tcW w:w="1259" w:type="dxa"/>
          </w:tcPr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Таблицы</w:t>
            </w:r>
          </w:p>
          <w:p w:rsidR="008231D9" w:rsidRPr="009F265F" w:rsidRDefault="008231D9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формулы</w:t>
            </w:r>
          </w:p>
        </w:tc>
      </w:tr>
      <w:tr w:rsidR="00030AC7" w:rsidRPr="009F265F" w:rsidTr="004D0AF4">
        <w:trPr>
          <w:trHeight w:val="456"/>
        </w:trPr>
        <w:tc>
          <w:tcPr>
            <w:tcW w:w="815" w:type="dxa"/>
            <w:shd w:val="clear" w:color="auto" w:fill="FDE9D9" w:themeFill="accent6" w:themeFillTint="33"/>
          </w:tcPr>
          <w:p w:rsidR="00190215" w:rsidRPr="009F265F" w:rsidRDefault="00757EB2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126</w:t>
            </w:r>
          </w:p>
        </w:tc>
        <w:tc>
          <w:tcPr>
            <w:tcW w:w="972" w:type="dxa"/>
            <w:shd w:val="clear" w:color="auto" w:fill="FDE9D9" w:themeFill="accent6" w:themeFillTint="33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 xml:space="preserve"> К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Р</w:t>
            </w:r>
            <w:proofErr w:type="gramEnd"/>
          </w:p>
        </w:tc>
        <w:tc>
          <w:tcPr>
            <w:tcW w:w="3600" w:type="dxa"/>
            <w:shd w:val="clear" w:color="auto" w:fill="FDE9D9" w:themeFill="accent6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</w:t>
            </w:r>
            <w:r w:rsidR="00111AB5" w:rsidRPr="009F265F">
              <w:rPr>
                <w:rFonts w:ascii="Times New Roman" w:hAnsi="Times New Roman" w:cs="Times New Roman"/>
                <w:color w:val="403152" w:themeColor="accent4" w:themeShade="80"/>
              </w:rPr>
              <w:t>11</w:t>
            </w:r>
          </w:p>
        </w:tc>
        <w:tc>
          <w:tcPr>
            <w:tcW w:w="533" w:type="dxa"/>
            <w:shd w:val="clear" w:color="auto" w:fill="FDE9D9" w:themeFill="accent6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459" w:type="dxa"/>
            <w:gridSpan w:val="4"/>
            <w:shd w:val="clear" w:color="auto" w:fill="FDE9D9" w:themeFill="accent6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Раздаточный материал.</w:t>
            </w:r>
          </w:p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Индивидуальные карточки.</w:t>
            </w:r>
          </w:p>
        </w:tc>
      </w:tr>
      <w:tr w:rsidR="00030AC7" w:rsidRPr="009F265F" w:rsidTr="004D0AF4">
        <w:trPr>
          <w:trHeight w:val="456"/>
        </w:trPr>
        <w:tc>
          <w:tcPr>
            <w:tcW w:w="815" w:type="dxa"/>
            <w:shd w:val="clear" w:color="auto" w:fill="DAEEF3" w:themeFill="accent5" w:themeFillTint="33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  <w:shd w:val="clear" w:color="auto" w:fill="DAEEF3" w:themeFill="accent5" w:themeFillTint="33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5</w:t>
            </w:r>
          </w:p>
        </w:tc>
        <w:tc>
          <w:tcPr>
            <w:tcW w:w="3600" w:type="dxa"/>
            <w:shd w:val="clear" w:color="auto" w:fill="DAEEF3" w:themeFill="accent5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ая консультация</w:t>
            </w:r>
          </w:p>
        </w:tc>
        <w:tc>
          <w:tcPr>
            <w:tcW w:w="533" w:type="dxa"/>
            <w:shd w:val="clear" w:color="auto" w:fill="DAEEF3" w:themeFill="accent5" w:themeFillTint="33"/>
          </w:tcPr>
          <w:p w:rsidR="00190215" w:rsidRPr="009F265F" w:rsidRDefault="00C9320D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3459" w:type="dxa"/>
            <w:gridSpan w:val="4"/>
            <w:shd w:val="clear" w:color="auto" w:fill="DAEEF3" w:themeFill="accent5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иглашаются уч-ся имеющие пробелы в знаниях.</w:t>
            </w:r>
          </w:p>
        </w:tc>
      </w:tr>
      <w:tr w:rsidR="00030AC7" w:rsidRPr="009F265F" w:rsidTr="004D0AF4">
        <w:trPr>
          <w:trHeight w:val="1367"/>
        </w:trPr>
        <w:tc>
          <w:tcPr>
            <w:tcW w:w="815" w:type="dxa"/>
            <w:shd w:val="clear" w:color="auto" w:fill="E5DFEC" w:themeFill="accent4" w:themeFillTint="33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</w:p>
        </w:tc>
        <w:tc>
          <w:tcPr>
            <w:tcW w:w="972" w:type="dxa"/>
            <w:shd w:val="clear" w:color="auto" w:fill="E5DFEC" w:themeFill="accent4" w:themeFillTint="33"/>
          </w:tcPr>
          <w:p w:rsidR="00190215" w:rsidRPr="009F265F" w:rsidRDefault="00190215" w:rsidP="00190215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0"/>
                <w:szCs w:val="20"/>
              </w:rPr>
              <w:t>6</w:t>
            </w:r>
          </w:p>
        </w:tc>
        <w:tc>
          <w:tcPr>
            <w:tcW w:w="3600" w:type="dxa"/>
            <w:shd w:val="clear" w:color="auto" w:fill="E5DFEC" w:themeFill="accent4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 работа</w:t>
            </w:r>
          </w:p>
        </w:tc>
        <w:tc>
          <w:tcPr>
            <w:tcW w:w="533" w:type="dxa"/>
            <w:shd w:val="clear" w:color="auto" w:fill="E5DFEC" w:themeFill="accent4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0</w:t>
            </w:r>
          </w:p>
        </w:tc>
        <w:tc>
          <w:tcPr>
            <w:tcW w:w="3459" w:type="dxa"/>
            <w:gridSpan w:val="4"/>
            <w:shd w:val="clear" w:color="auto" w:fill="E5DFEC" w:themeFill="accent4" w:themeFillTint="33"/>
          </w:tcPr>
          <w:p w:rsidR="00190215" w:rsidRPr="009F265F" w:rsidRDefault="00190215" w:rsidP="00190215">
            <w:p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Презентации на тему:</w:t>
            </w:r>
          </w:p>
          <w:p w:rsidR="00190215" w:rsidRPr="009F265F" w:rsidRDefault="00190215" w:rsidP="00016AD0">
            <w:pPr>
              <w:numPr>
                <w:ilvl w:val="0"/>
                <w:numId w:val="16"/>
              </w:num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Из</w:t>
            </w:r>
            <w:r w:rsidR="008231D9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истории развития тригонометрических</w:t>
            </w:r>
            <w:r w:rsidR="00955485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</w:t>
            </w:r>
            <w:r w:rsidR="008231D9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ура</w:t>
            </w:r>
            <w:r w:rsidR="00955485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в</w:t>
            </w:r>
            <w:r w:rsidR="008231D9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>нений.</w:t>
            </w:r>
          </w:p>
          <w:p w:rsidR="00190215" w:rsidRPr="009F265F" w:rsidRDefault="00190215" w:rsidP="00016AD0">
            <w:pPr>
              <w:numPr>
                <w:ilvl w:val="0"/>
                <w:numId w:val="16"/>
              </w:numPr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Тригонометрия </w:t>
            </w:r>
            <w:r w:rsidR="00955485" w:rsidRPr="009F265F">
              <w:rPr>
                <w:rFonts w:ascii="Times New Roman" w:hAnsi="Times New Roman" w:cs="Times New Roman"/>
                <w:color w:val="403152" w:themeColor="accent4" w:themeShade="80"/>
                <w:sz w:val="18"/>
                <w:szCs w:val="18"/>
              </w:rPr>
              <w:t xml:space="preserve"> - это просто. Различные способы решения уравнений. Реферат.</w:t>
            </w:r>
          </w:p>
        </w:tc>
      </w:tr>
    </w:tbl>
    <w:p w:rsidR="007B13D1" w:rsidRPr="009F265F" w:rsidRDefault="007B13D1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D95F01" w:rsidRPr="009F265F" w:rsidRDefault="00D95F01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D95F01" w:rsidRPr="009F265F" w:rsidRDefault="00D95F01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D95F01" w:rsidRPr="009F265F" w:rsidRDefault="00D95F01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D95F01" w:rsidRPr="009F265F" w:rsidRDefault="00D95F01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D95F01" w:rsidRPr="009F265F" w:rsidRDefault="00D95F01" w:rsidP="00D95F01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Блок -10: «Тригонометрические функции  - 10 часов.</w:t>
      </w:r>
    </w:p>
    <w:p w:rsidR="00D95F01" w:rsidRPr="009F265F" w:rsidRDefault="00D95F01" w:rsidP="00D95F01">
      <w:pPr>
        <w:spacing w:after="0" w:line="240" w:lineRule="auto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Цели и задачи:</w:t>
      </w:r>
    </w:p>
    <w:p w:rsidR="00D95F01" w:rsidRPr="009F265F" w:rsidRDefault="00D95F01" w:rsidP="00016AD0">
      <w:pPr>
        <w:pStyle w:val="a3"/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представлений о тригонометрических функциях, об области определения, множестве значений, четности, периодичности.</w:t>
      </w:r>
    </w:p>
    <w:p w:rsidR="00D95F01" w:rsidRPr="009F265F" w:rsidRDefault="00D95F01" w:rsidP="00016AD0">
      <w:pPr>
        <w:pStyle w:val="a3"/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Формирование умений и навыков использования основных понятий при решении упражнений по теме.</w:t>
      </w:r>
    </w:p>
    <w:p w:rsidR="00D95F01" w:rsidRPr="009F265F" w:rsidRDefault="00D95F01" w:rsidP="00016AD0">
      <w:pPr>
        <w:numPr>
          <w:ilvl w:val="0"/>
          <w:numId w:val="62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Формирования навыков использование полученных знаний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при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 xml:space="preserve"> самостоятельной работы с учебной литературой.</w:t>
      </w:r>
    </w:p>
    <w:p w:rsidR="00D95F01" w:rsidRPr="009F265F" w:rsidRDefault="00D95F01" w:rsidP="003F5441">
      <w:pPr>
        <w:spacing w:after="0" w:line="240" w:lineRule="auto"/>
        <w:ind w:left="720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805"/>
        <w:gridCol w:w="960"/>
        <w:gridCol w:w="3546"/>
        <w:gridCol w:w="774"/>
        <w:gridCol w:w="1885"/>
        <w:gridCol w:w="57"/>
        <w:gridCol w:w="1544"/>
      </w:tblGrid>
      <w:tr w:rsidR="00030AC7" w:rsidRPr="009F265F" w:rsidTr="005B0B2F">
        <w:trPr>
          <w:trHeight w:val="561"/>
        </w:trPr>
        <w:tc>
          <w:tcPr>
            <w:tcW w:w="815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№</w:t>
            </w:r>
          </w:p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П</w:t>
            </w:r>
            <w:proofErr w:type="gramEnd"/>
          </w:p>
        </w:tc>
        <w:tc>
          <w:tcPr>
            <w:tcW w:w="3600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Содержание учебного материала</w:t>
            </w:r>
          </w:p>
        </w:tc>
        <w:tc>
          <w:tcPr>
            <w:tcW w:w="776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Кол-во</w:t>
            </w:r>
          </w:p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 xml:space="preserve"> час.</w:t>
            </w:r>
          </w:p>
        </w:tc>
        <w:tc>
          <w:tcPr>
            <w:tcW w:w="1899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Учебная литература.</w:t>
            </w:r>
          </w:p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Работа на уроке и дома</w:t>
            </w:r>
          </w:p>
        </w:tc>
        <w:tc>
          <w:tcPr>
            <w:tcW w:w="1317" w:type="dxa"/>
            <w:gridSpan w:val="2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  <w:sz w:val="24"/>
                <w:szCs w:val="24"/>
              </w:rPr>
              <w:t>наглядность</w:t>
            </w:r>
          </w:p>
        </w:tc>
      </w:tr>
      <w:tr w:rsidR="00030AC7" w:rsidRPr="009F265F" w:rsidTr="005B0B2F">
        <w:trPr>
          <w:trHeight w:val="771"/>
        </w:trPr>
        <w:tc>
          <w:tcPr>
            <w:tcW w:w="815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27</w:t>
            </w: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  <w:r w:rsidR="002A1A7E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</w:t>
            </w:r>
          </w:p>
        </w:tc>
        <w:tc>
          <w:tcPr>
            <w:tcW w:w="6275" w:type="dxa"/>
            <w:gridSpan w:val="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Вводная часть урока. Историческая справка о тригонометрических  уравнениях и неравенствах. 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Цели и задачи изучения темы                                  1</w:t>
            </w:r>
          </w:p>
        </w:tc>
        <w:tc>
          <w:tcPr>
            <w:tcW w:w="1317" w:type="dxa"/>
            <w:gridSpan w:val="2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5B0B2F">
        <w:trPr>
          <w:trHeight w:val="280"/>
        </w:trPr>
        <w:tc>
          <w:tcPr>
            <w:tcW w:w="815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 -3</w:t>
            </w:r>
          </w:p>
        </w:tc>
        <w:tc>
          <w:tcPr>
            <w:tcW w:w="7592" w:type="dxa"/>
            <w:gridSpan w:val="5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-лекции –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8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: 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-1</w:t>
            </w:r>
            <w:proofErr w:type="gramStart"/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;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Контрольная работа – 1</w:t>
            </w:r>
          </w:p>
        </w:tc>
      </w:tr>
      <w:tr w:rsidR="00030AC7" w:rsidRPr="009F265F" w:rsidTr="005B0B2F">
        <w:trPr>
          <w:trHeight w:val="841"/>
        </w:trPr>
        <w:tc>
          <w:tcPr>
            <w:tcW w:w="815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28</w:t>
            </w:r>
          </w:p>
          <w:p w:rsidR="00D95F01" w:rsidRPr="009F265F" w:rsidRDefault="00D95F01" w:rsidP="00520764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1</w:t>
            </w:r>
          </w:p>
        </w:tc>
        <w:tc>
          <w:tcPr>
            <w:tcW w:w="3600" w:type="dxa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</w:t>
            </w:r>
            <w:r w:rsidR="0095279B" w:rsidRPr="009F265F">
              <w:rPr>
                <w:rFonts w:ascii="Times New Roman" w:hAnsi="Times New Roman" w:cs="Times New Roman"/>
                <w:color w:val="403152" w:themeColor="accent4" w:themeShade="80"/>
              </w:rPr>
              <w:t>бл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асть определения, множество значений</w:t>
            </w:r>
            <w:r w:rsidR="0095279B" w:rsidRPr="009F265F">
              <w:rPr>
                <w:rFonts w:ascii="Times New Roman" w:hAnsi="Times New Roman" w:cs="Times New Roman"/>
                <w:color w:val="403152" w:themeColor="accent4" w:themeShade="80"/>
              </w:rPr>
              <w:t>, четность, периодичность тригонометрических функций.</w:t>
            </w:r>
          </w:p>
        </w:tc>
        <w:tc>
          <w:tcPr>
            <w:tcW w:w="776" w:type="dxa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57" w:type="dxa"/>
            <w:gridSpan w:val="2"/>
            <w:vMerge w:val="restart"/>
          </w:tcPr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л.7п.38</w:t>
            </w:r>
            <w:r w:rsidR="00D95F01" w:rsidRPr="009F265F">
              <w:rPr>
                <w:rFonts w:ascii="Times New Roman" w:hAnsi="Times New Roman" w:cs="Times New Roman"/>
                <w:color w:val="403152" w:themeColor="accent4" w:themeShade="80"/>
              </w:rPr>
              <w:t>–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39</w:t>
            </w:r>
          </w:p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 691-693</w:t>
            </w:r>
          </w:p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700 -703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</w:p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№ 758(Чет.)</w:t>
            </w:r>
          </w:p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5759</w:t>
            </w:r>
            <w:r w:rsidR="00D95F01" w:rsidRPr="009F265F">
              <w:rPr>
                <w:rFonts w:ascii="Times New Roman" w:hAnsi="Times New Roman" w:cs="Times New Roman"/>
                <w:color w:val="403152" w:themeColor="accent4" w:themeShade="80"/>
              </w:rPr>
              <w:t>(1-4)</w:t>
            </w:r>
          </w:p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760</w:t>
            </w:r>
            <w:r w:rsidR="00D95F01" w:rsidRPr="009F265F">
              <w:rPr>
                <w:rFonts w:ascii="Times New Roman" w:hAnsi="Times New Roman" w:cs="Times New Roman"/>
                <w:color w:val="403152" w:themeColor="accent4" w:themeShade="80"/>
              </w:rPr>
              <w:t>(1-4)</w:t>
            </w:r>
          </w:p>
          <w:p w:rsidR="0095279B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761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259" w:type="dxa"/>
            <w:vMerge w:val="restart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5B0B2F">
        <w:trPr>
          <w:trHeight w:val="1139"/>
        </w:trPr>
        <w:tc>
          <w:tcPr>
            <w:tcW w:w="815" w:type="dxa"/>
          </w:tcPr>
          <w:p w:rsidR="00D95F01" w:rsidRPr="009F265F" w:rsidRDefault="00520764" w:rsidP="0095279B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29</w:t>
            </w: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П-1</w:t>
            </w:r>
          </w:p>
        </w:tc>
        <w:tc>
          <w:tcPr>
            <w:tcW w:w="3600" w:type="dxa"/>
          </w:tcPr>
          <w:p w:rsidR="00D95F01" w:rsidRPr="009F265F" w:rsidRDefault="00D95F01" w:rsidP="0095279B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Учебный практикум. Решение </w:t>
            </w:r>
            <w:r w:rsidR="0095279B" w:rsidRPr="009F265F">
              <w:rPr>
                <w:rFonts w:ascii="Times New Roman" w:hAnsi="Times New Roman" w:cs="Times New Roman"/>
                <w:color w:val="403152" w:themeColor="accent4" w:themeShade="80"/>
              </w:rPr>
              <w:t>упражнений на нахождения ООФ,  четности, периодичности.</w:t>
            </w:r>
          </w:p>
        </w:tc>
        <w:tc>
          <w:tcPr>
            <w:tcW w:w="776" w:type="dxa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57" w:type="dxa"/>
            <w:gridSpan w:val="2"/>
            <w:vMerge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259" w:type="dxa"/>
            <w:vMerge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5B0B2F">
        <w:trPr>
          <w:trHeight w:val="561"/>
        </w:trPr>
        <w:tc>
          <w:tcPr>
            <w:tcW w:w="815" w:type="dxa"/>
          </w:tcPr>
          <w:p w:rsidR="00D95F01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0</w:t>
            </w:r>
          </w:p>
          <w:p w:rsidR="00520764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1</w:t>
            </w:r>
          </w:p>
          <w:p w:rsidR="00520764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Л-2</w:t>
            </w:r>
          </w:p>
        </w:tc>
        <w:tc>
          <w:tcPr>
            <w:tcW w:w="3600" w:type="dxa"/>
          </w:tcPr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рафик и свойства у =</w:t>
            </w:r>
            <m:oMath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</w:rPr>
                    <m:t>cos</m:t>
                  </m:r>
                </m:fName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</w:rPr>
                    <m:t>х</m:t>
                  </m:r>
                </m:e>
              </m:func>
            </m:oMath>
          </w:p>
        </w:tc>
        <w:tc>
          <w:tcPr>
            <w:tcW w:w="776" w:type="dxa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  <w:p w:rsidR="0095279B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95279B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957" w:type="dxa"/>
            <w:gridSpan w:val="2"/>
            <w:vMerge w:val="restart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Гл. </w:t>
            </w:r>
            <w:r w:rsidR="0095279B" w:rsidRPr="009F265F">
              <w:rPr>
                <w:rFonts w:ascii="Times New Roman" w:hAnsi="Times New Roman" w:cs="Times New Roman"/>
                <w:color w:val="403152" w:themeColor="accent4" w:themeShade="80"/>
              </w:rPr>
              <w:t>7 п.40</w:t>
            </w:r>
          </w:p>
          <w:p w:rsidR="00D95F01" w:rsidRPr="009F265F" w:rsidRDefault="00D95F01" w:rsidP="0095279B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№ </w:t>
            </w:r>
            <w:r w:rsidR="0095279B" w:rsidRPr="009F265F">
              <w:rPr>
                <w:rFonts w:ascii="Times New Roman" w:hAnsi="Times New Roman" w:cs="Times New Roman"/>
                <w:color w:val="403152" w:themeColor="accent4" w:themeShade="80"/>
              </w:rPr>
              <w:t>708-713</w:t>
            </w:r>
          </w:p>
          <w:p w:rsidR="0095279B" w:rsidRPr="009F265F" w:rsidRDefault="0095279B" w:rsidP="0095279B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D95F01" w:rsidRPr="009F265F" w:rsidRDefault="0095279B" w:rsidP="0095279B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л.7 п.41</w:t>
            </w:r>
          </w:p>
          <w:p w:rsidR="0095279B" w:rsidRPr="009F265F" w:rsidRDefault="0095279B" w:rsidP="0095279B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720 -724.</w:t>
            </w:r>
          </w:p>
          <w:p w:rsidR="005B0B2F" w:rsidRPr="009F265F" w:rsidRDefault="005B0B2F" w:rsidP="0095279B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</w:p>
          <w:p w:rsidR="005B0B2F" w:rsidRPr="009F265F" w:rsidRDefault="005B0B2F" w:rsidP="005B0B2F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761; 759</w:t>
            </w:r>
          </w:p>
        </w:tc>
        <w:tc>
          <w:tcPr>
            <w:tcW w:w="1259" w:type="dxa"/>
            <w:vMerge w:val="restart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5B0B2F">
        <w:trPr>
          <w:trHeight w:val="1231"/>
        </w:trPr>
        <w:tc>
          <w:tcPr>
            <w:tcW w:w="815" w:type="dxa"/>
          </w:tcPr>
          <w:p w:rsidR="00D95F01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2</w:t>
            </w:r>
          </w:p>
          <w:p w:rsidR="00520764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3</w:t>
            </w:r>
          </w:p>
        </w:tc>
        <w:tc>
          <w:tcPr>
            <w:tcW w:w="972" w:type="dxa"/>
          </w:tcPr>
          <w:p w:rsidR="00D95F01" w:rsidRPr="009F265F" w:rsidRDefault="0095279B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3</w:t>
            </w:r>
          </w:p>
        </w:tc>
        <w:tc>
          <w:tcPr>
            <w:tcW w:w="3600" w:type="dxa"/>
          </w:tcPr>
          <w:p w:rsidR="00D95F01" w:rsidRPr="009F265F" w:rsidRDefault="0095279B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График и свойства </w:t>
            </w:r>
            <m:oMath>
              <m:r>
                <w:rPr>
                  <w:rFonts w:ascii="Cambria Math" w:hAnsi="Cambria Math" w:cs="Times New Roman"/>
                  <w:color w:val="403152" w:themeColor="accent4" w:themeShade="80"/>
                </w:rPr>
                <m:t>у=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</w:rPr>
                    <m:t>sin</m:t>
                  </m:r>
                </m:fName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</w:rPr>
                    <m:t>х</m:t>
                  </m:r>
                </m:e>
              </m:func>
            </m:oMath>
          </w:p>
        </w:tc>
        <w:tc>
          <w:tcPr>
            <w:tcW w:w="776" w:type="dxa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1957" w:type="dxa"/>
            <w:gridSpan w:val="2"/>
            <w:vMerge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  <w:tc>
          <w:tcPr>
            <w:tcW w:w="1259" w:type="dxa"/>
            <w:vMerge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5B0B2F">
        <w:trPr>
          <w:trHeight w:val="280"/>
        </w:trPr>
        <w:tc>
          <w:tcPr>
            <w:tcW w:w="815" w:type="dxa"/>
          </w:tcPr>
          <w:p w:rsidR="00D95F01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4</w:t>
            </w:r>
          </w:p>
        </w:tc>
        <w:tc>
          <w:tcPr>
            <w:tcW w:w="972" w:type="dxa"/>
          </w:tcPr>
          <w:p w:rsidR="00D95F01" w:rsidRPr="009F265F" w:rsidRDefault="0095279B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4</w:t>
            </w:r>
          </w:p>
        </w:tc>
        <w:tc>
          <w:tcPr>
            <w:tcW w:w="3600" w:type="dxa"/>
          </w:tcPr>
          <w:p w:rsidR="00D95F01" w:rsidRPr="009F265F" w:rsidRDefault="0095279B" w:rsidP="00520764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График и свойства 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>у=</w:t>
            </w:r>
            <w:proofErr w:type="spellStart"/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  <w:lang w:val="en-US"/>
              </w:rPr>
              <w:t>tg</w:t>
            </w:r>
            <w:proofErr w:type="spellEnd"/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  <w:lang w:val="en-US"/>
              </w:rPr>
              <w:t>x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  <w:lang w:val="en-US"/>
              </w:rPr>
              <w:t>y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>=</w:t>
            </w:r>
            <w:proofErr w:type="spellStart"/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  <w:lang w:val="en-US"/>
              </w:rPr>
              <w:t>ctg</w:t>
            </w:r>
            <w:proofErr w:type="spellEnd"/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  <w:lang w:val="en-US"/>
              </w:rPr>
              <w:t>x</w:t>
            </w:r>
          </w:p>
        </w:tc>
        <w:tc>
          <w:tcPr>
            <w:tcW w:w="776" w:type="dxa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216" w:type="dxa"/>
            <w:gridSpan w:val="3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л.7 п.42</w:t>
            </w:r>
          </w:p>
          <w:p w:rsidR="00520764" w:rsidRPr="009F265F" w:rsidRDefault="00520764" w:rsidP="002A1A7E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№733-738</w:t>
            </w:r>
          </w:p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Д/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З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№765</w:t>
            </w:r>
          </w:p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5B0B2F">
        <w:trPr>
          <w:trHeight w:val="1141"/>
        </w:trPr>
        <w:tc>
          <w:tcPr>
            <w:tcW w:w="815" w:type="dxa"/>
          </w:tcPr>
          <w:p w:rsidR="00D95F01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5</w:t>
            </w:r>
          </w:p>
        </w:tc>
        <w:tc>
          <w:tcPr>
            <w:tcW w:w="972" w:type="dxa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  <w:p w:rsidR="00D95F01" w:rsidRPr="009F265F" w:rsidRDefault="00520764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-5</w:t>
            </w:r>
          </w:p>
        </w:tc>
        <w:tc>
          <w:tcPr>
            <w:tcW w:w="3600" w:type="dxa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братные тригонометрические функции</w:t>
            </w:r>
          </w:p>
        </w:tc>
        <w:tc>
          <w:tcPr>
            <w:tcW w:w="776" w:type="dxa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957" w:type="dxa"/>
            <w:gridSpan w:val="2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Гл.7</w:t>
            </w:r>
            <w:r w:rsidR="00D95F01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п.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43</w:t>
            </w:r>
          </w:p>
          <w:p w:rsidR="00D95F01" w:rsidRPr="009F265F" w:rsidRDefault="00D95F01" w:rsidP="002A1A7E">
            <w:pPr>
              <w:pBdr>
                <w:bottom w:val="single" w:sz="12" w:space="1" w:color="auto"/>
              </w:pBd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№ </w:t>
            </w:r>
            <w:r w:rsidR="00520764" w:rsidRPr="009F265F">
              <w:rPr>
                <w:rFonts w:ascii="Times New Roman" w:hAnsi="Times New Roman" w:cs="Times New Roman"/>
                <w:color w:val="403152" w:themeColor="accent4" w:themeShade="80"/>
              </w:rPr>
              <w:t>750-752</w:t>
            </w:r>
          </w:p>
          <w:p w:rsidR="00D95F01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№ 753,754.</w:t>
            </w:r>
          </w:p>
        </w:tc>
        <w:tc>
          <w:tcPr>
            <w:tcW w:w="1259" w:type="dxa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Таблицы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Формулы.</w:t>
            </w:r>
          </w:p>
        </w:tc>
      </w:tr>
      <w:tr w:rsidR="00030AC7" w:rsidRPr="009F265F" w:rsidTr="005B0B2F">
        <w:trPr>
          <w:trHeight w:val="456"/>
        </w:trPr>
        <w:tc>
          <w:tcPr>
            <w:tcW w:w="815" w:type="dxa"/>
            <w:shd w:val="clear" w:color="auto" w:fill="FDE9D9" w:themeFill="accent6" w:themeFillTint="33"/>
          </w:tcPr>
          <w:p w:rsidR="00D95F01" w:rsidRPr="009F265F" w:rsidRDefault="00520764" w:rsidP="00520764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6</w:t>
            </w:r>
          </w:p>
        </w:tc>
        <w:tc>
          <w:tcPr>
            <w:tcW w:w="972" w:type="dxa"/>
            <w:shd w:val="clear" w:color="auto" w:fill="FDE9D9" w:themeFill="accent6" w:themeFillTint="33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К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Р</w:t>
            </w:r>
            <w:proofErr w:type="gramEnd"/>
          </w:p>
        </w:tc>
        <w:tc>
          <w:tcPr>
            <w:tcW w:w="3600" w:type="dxa"/>
            <w:shd w:val="clear" w:color="auto" w:fill="FDE9D9" w:themeFill="accent6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Контрольная работа 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</w:rPr>
              <w:t>№11</w:t>
            </w:r>
          </w:p>
        </w:tc>
        <w:tc>
          <w:tcPr>
            <w:tcW w:w="776" w:type="dxa"/>
            <w:shd w:val="clear" w:color="auto" w:fill="FDE9D9" w:themeFill="accent6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3216" w:type="dxa"/>
            <w:gridSpan w:val="3"/>
            <w:shd w:val="clear" w:color="auto" w:fill="FDE9D9" w:themeFill="accent6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Раздаточный материал.</w:t>
            </w:r>
          </w:p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ые карточки.</w:t>
            </w:r>
          </w:p>
        </w:tc>
      </w:tr>
      <w:tr w:rsidR="00030AC7" w:rsidRPr="009F265F" w:rsidTr="005B0B2F">
        <w:trPr>
          <w:trHeight w:val="456"/>
        </w:trPr>
        <w:tc>
          <w:tcPr>
            <w:tcW w:w="815" w:type="dxa"/>
            <w:shd w:val="clear" w:color="auto" w:fill="DAEEF3" w:themeFill="accent5" w:themeFillTint="33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972" w:type="dxa"/>
            <w:shd w:val="clear" w:color="auto" w:fill="DAEEF3" w:themeFill="accent5" w:themeFillTint="33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5</w:t>
            </w:r>
          </w:p>
        </w:tc>
        <w:tc>
          <w:tcPr>
            <w:tcW w:w="3600" w:type="dxa"/>
            <w:shd w:val="clear" w:color="auto" w:fill="DAEEF3" w:themeFill="accent5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Индивидуальная консультация</w:t>
            </w:r>
          </w:p>
        </w:tc>
        <w:tc>
          <w:tcPr>
            <w:tcW w:w="776" w:type="dxa"/>
            <w:shd w:val="clear" w:color="auto" w:fill="DAEEF3" w:themeFill="accent5" w:themeFillTint="33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</w:t>
            </w:r>
          </w:p>
        </w:tc>
        <w:tc>
          <w:tcPr>
            <w:tcW w:w="3216" w:type="dxa"/>
            <w:gridSpan w:val="3"/>
            <w:shd w:val="clear" w:color="auto" w:fill="DAEEF3" w:themeFill="accent5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иглашаются уч-ся имеющие пробелы в знаниях.</w:t>
            </w:r>
          </w:p>
        </w:tc>
      </w:tr>
      <w:tr w:rsidR="00030AC7" w:rsidRPr="009F265F" w:rsidTr="005B0B2F">
        <w:trPr>
          <w:trHeight w:val="1367"/>
        </w:trPr>
        <w:tc>
          <w:tcPr>
            <w:tcW w:w="815" w:type="dxa"/>
            <w:shd w:val="clear" w:color="auto" w:fill="E5DFEC" w:themeFill="accent4" w:themeFillTint="33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972" w:type="dxa"/>
            <w:shd w:val="clear" w:color="auto" w:fill="E5DFEC" w:themeFill="accent4" w:themeFillTint="33"/>
          </w:tcPr>
          <w:p w:rsidR="00D95F01" w:rsidRPr="009F265F" w:rsidRDefault="00D95F01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6</w:t>
            </w:r>
          </w:p>
        </w:tc>
        <w:tc>
          <w:tcPr>
            <w:tcW w:w="3600" w:type="dxa"/>
            <w:shd w:val="clear" w:color="auto" w:fill="E5DFEC" w:themeFill="accent4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Самостоятельная  работа</w:t>
            </w:r>
          </w:p>
        </w:tc>
        <w:tc>
          <w:tcPr>
            <w:tcW w:w="776" w:type="dxa"/>
            <w:shd w:val="clear" w:color="auto" w:fill="E5DFEC" w:themeFill="accent4" w:themeFillTint="33"/>
          </w:tcPr>
          <w:p w:rsidR="00D95F01" w:rsidRPr="009F265F" w:rsidRDefault="00520764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5</w:t>
            </w:r>
          </w:p>
        </w:tc>
        <w:tc>
          <w:tcPr>
            <w:tcW w:w="3216" w:type="dxa"/>
            <w:gridSpan w:val="3"/>
            <w:shd w:val="clear" w:color="auto" w:fill="E5DFEC" w:themeFill="accent4" w:themeFillTint="33"/>
          </w:tcPr>
          <w:p w:rsidR="00D95F01" w:rsidRPr="009F265F" w:rsidRDefault="00D95F01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и на тему:</w:t>
            </w:r>
          </w:p>
          <w:p w:rsidR="00D95F01" w:rsidRPr="009F265F" w:rsidRDefault="00520764" w:rsidP="00520764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1.</w:t>
            </w:r>
            <w:r w:rsidR="00D95F01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Из истории развития тригонометрических 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функций.</w:t>
            </w:r>
            <w:r w:rsidR="005B0B2F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Преобразование графиков. </w:t>
            </w:r>
          </w:p>
          <w:p w:rsidR="00D95F01" w:rsidRPr="009F265F" w:rsidRDefault="00520764" w:rsidP="00520764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2.Гармонические колебания. Рефераты.</w:t>
            </w:r>
          </w:p>
        </w:tc>
      </w:tr>
    </w:tbl>
    <w:p w:rsidR="00D95F01" w:rsidRPr="009F265F" w:rsidRDefault="00D95F01" w:rsidP="00D95F01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3F5441" w:rsidRPr="009F265F" w:rsidRDefault="003F5441" w:rsidP="005B0B2F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</w:p>
    <w:p w:rsidR="005B0B2F" w:rsidRPr="009F265F" w:rsidRDefault="005B0B2F" w:rsidP="005B0B2F">
      <w:pPr>
        <w:spacing w:after="0" w:line="240" w:lineRule="auto"/>
        <w:jc w:val="center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Блок -11</w:t>
      </w:r>
      <w:proofErr w:type="gramStart"/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 xml:space="preserve"> :</w:t>
      </w:r>
      <w:proofErr w:type="gramEnd"/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 xml:space="preserve"> «Итоговое повторение» - 11 час.</w:t>
      </w:r>
    </w:p>
    <w:p w:rsidR="005B0B2F" w:rsidRPr="009F265F" w:rsidRDefault="005B0B2F" w:rsidP="005B0B2F">
      <w:pPr>
        <w:spacing w:after="0" w:line="240" w:lineRule="auto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u w:val="single"/>
        </w:rPr>
        <w:t>Цели и задачи:</w:t>
      </w:r>
    </w:p>
    <w:p w:rsidR="005B0B2F" w:rsidRPr="009F265F" w:rsidRDefault="005B0B2F" w:rsidP="00016AD0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Обобщить и систематизировать курс математики за 1 курс, решая тестовые задания и задания из сборника заданий для подготовки к экзамену.</w:t>
      </w:r>
    </w:p>
    <w:p w:rsidR="005B0B2F" w:rsidRPr="009F265F" w:rsidRDefault="005B0B2F" w:rsidP="00016AD0">
      <w:pPr>
        <w:pStyle w:val="a3"/>
        <w:numPr>
          <w:ilvl w:val="0"/>
          <w:numId w:val="18"/>
        </w:numPr>
        <w:spacing w:after="0" w:line="240" w:lineRule="auto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</w:rPr>
        <w:t>Формирование умений  правильно организовать работу,  навыки самостоятельной работы и работы в группах.</w:t>
      </w:r>
    </w:p>
    <w:p w:rsidR="005B0B2F" w:rsidRPr="009F265F" w:rsidRDefault="005B0B2F" w:rsidP="003F5441">
      <w:pPr>
        <w:pStyle w:val="a3"/>
        <w:spacing w:after="0" w:line="240" w:lineRule="auto"/>
        <w:ind w:left="1080"/>
        <w:rPr>
          <w:rFonts w:ascii="Times New Roman" w:hAnsi="Times New Roman" w:cs="Times New Roman"/>
          <w:color w:val="403152" w:themeColor="accent4" w:themeShade="80"/>
        </w:rPr>
      </w:pPr>
    </w:p>
    <w:tbl>
      <w:tblPr>
        <w:tblStyle w:val="2"/>
        <w:tblW w:w="0" w:type="auto"/>
        <w:tblLook w:val="04A0" w:firstRow="1" w:lastRow="0" w:firstColumn="1" w:lastColumn="0" w:noHBand="0" w:noVBand="1"/>
      </w:tblPr>
      <w:tblGrid>
        <w:gridCol w:w="714"/>
        <w:gridCol w:w="797"/>
        <w:gridCol w:w="2951"/>
        <w:gridCol w:w="700"/>
        <w:gridCol w:w="2916"/>
        <w:gridCol w:w="60"/>
        <w:gridCol w:w="1433"/>
      </w:tblGrid>
      <w:tr w:rsidR="00030AC7" w:rsidRPr="009F265F" w:rsidTr="00B406A0">
        <w:trPr>
          <w:trHeight w:val="439"/>
        </w:trPr>
        <w:tc>
          <w:tcPr>
            <w:tcW w:w="719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№</w:t>
            </w:r>
          </w:p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\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</w:t>
            </w:r>
            <w:proofErr w:type="gramEnd"/>
          </w:p>
        </w:tc>
        <w:tc>
          <w:tcPr>
            <w:tcW w:w="2985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Содержание учебного материала</w:t>
            </w:r>
          </w:p>
        </w:tc>
        <w:tc>
          <w:tcPr>
            <w:tcW w:w="701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Кол-во</w:t>
            </w:r>
          </w:p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час.</w:t>
            </w:r>
          </w:p>
        </w:tc>
        <w:tc>
          <w:tcPr>
            <w:tcW w:w="2571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Учебная литература.</w:t>
            </w:r>
          </w:p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Работа на уроке и дома</w:t>
            </w:r>
          </w:p>
        </w:tc>
        <w:tc>
          <w:tcPr>
            <w:tcW w:w="1412" w:type="dxa"/>
            <w:gridSpan w:val="2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наглядность</w:t>
            </w:r>
          </w:p>
        </w:tc>
      </w:tr>
      <w:tr w:rsidR="00030AC7" w:rsidRPr="009F265F" w:rsidTr="00B406A0">
        <w:trPr>
          <w:trHeight w:val="603"/>
        </w:trPr>
        <w:tc>
          <w:tcPr>
            <w:tcW w:w="719" w:type="dxa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7</w:t>
            </w: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  <w:r w:rsidR="002A1A7E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л</w:t>
            </w:r>
          </w:p>
        </w:tc>
        <w:tc>
          <w:tcPr>
            <w:tcW w:w="6257" w:type="dxa"/>
            <w:gridSpan w:val="3"/>
          </w:tcPr>
          <w:p w:rsidR="003A2FCA" w:rsidRPr="009F265F" w:rsidRDefault="005B0B2F" w:rsidP="003A2FCA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Вводная часть урока</w:t>
            </w:r>
            <w:r w:rsidR="003A2FCA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.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Цели и задачи </w:t>
            </w:r>
            <w:r w:rsidR="003A2FCA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курса повторения. </w:t>
            </w:r>
          </w:p>
          <w:p w:rsidR="005B0B2F" w:rsidRPr="009F265F" w:rsidRDefault="003A2FCA" w:rsidP="003A2FCA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                                                                                           </w:t>
            </w:r>
            <w:r w:rsidR="005B0B2F" w:rsidRPr="009F265F">
              <w:rPr>
                <w:rFonts w:ascii="Times New Roman" w:hAnsi="Times New Roman" w:cs="Times New Roman"/>
                <w:color w:val="403152" w:themeColor="accent4" w:themeShade="80"/>
              </w:rPr>
              <w:t>1</w:t>
            </w:r>
          </w:p>
        </w:tc>
        <w:tc>
          <w:tcPr>
            <w:tcW w:w="1412" w:type="dxa"/>
            <w:gridSpan w:val="2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</w:tc>
      </w:tr>
      <w:tr w:rsidR="00030AC7" w:rsidRPr="009F265F" w:rsidTr="00B406A0">
        <w:trPr>
          <w:trHeight w:val="219"/>
        </w:trPr>
        <w:tc>
          <w:tcPr>
            <w:tcW w:w="719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2 -3</w:t>
            </w:r>
          </w:p>
        </w:tc>
        <w:tc>
          <w:tcPr>
            <w:tcW w:w="7670" w:type="dxa"/>
            <w:gridSpan w:val="5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Уроки-лекции –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 1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: 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Учебный практикум -8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 xml:space="preserve">; </w:t>
            </w:r>
            <w:r w:rsidR="000703D2" w:rsidRPr="009F265F">
              <w:rPr>
                <w:rFonts w:ascii="Times New Roman" w:hAnsi="Times New Roman" w:cs="Times New Roman"/>
                <w:color w:val="403152" w:themeColor="accent4" w:themeShade="80"/>
              </w:rPr>
              <w:t>Контрольная работа – 2</w:t>
            </w:r>
          </w:p>
        </w:tc>
      </w:tr>
      <w:tr w:rsidR="00030AC7" w:rsidRPr="009F265F" w:rsidTr="00B406A0">
        <w:trPr>
          <w:trHeight w:val="658"/>
        </w:trPr>
        <w:tc>
          <w:tcPr>
            <w:tcW w:w="719" w:type="dxa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8</w:t>
            </w:r>
          </w:p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39</w:t>
            </w:r>
          </w:p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</w:t>
            </w:r>
            <w:r w:rsidR="005B0B2F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-1</w:t>
            </w:r>
          </w:p>
        </w:tc>
        <w:tc>
          <w:tcPr>
            <w:tcW w:w="2985" w:type="dxa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Практикум по решению заданий на преобразование математических выражений.</w:t>
            </w:r>
          </w:p>
        </w:tc>
        <w:tc>
          <w:tcPr>
            <w:tcW w:w="701" w:type="dxa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2630" w:type="dxa"/>
            <w:gridSpan w:val="2"/>
            <w:vMerge w:val="restart"/>
          </w:tcPr>
          <w:p w:rsidR="005B0B2F" w:rsidRPr="009F265F" w:rsidRDefault="003A2FCA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№№ 1043-1056</w:t>
            </w:r>
          </w:p>
          <w:p w:rsidR="003A2FCA" w:rsidRPr="009F265F" w:rsidRDefault="003A2FCA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№№ 1068-1059</w:t>
            </w:r>
          </w:p>
          <w:p w:rsidR="003A2FCA" w:rsidRPr="009F265F" w:rsidRDefault="003A2FCA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___________________</w:t>
            </w:r>
          </w:p>
          <w:p w:rsidR="003A2FCA" w:rsidRPr="009F265F" w:rsidRDefault="000703D2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Из сборника для подготовки к экзамену</w:t>
            </w:r>
          </w:p>
          <w:p w:rsidR="000703D2" w:rsidRPr="009F265F" w:rsidRDefault="000703D2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№№ 4.13-4.30</w:t>
            </w:r>
          </w:p>
          <w:p w:rsidR="000703D2" w:rsidRPr="009F265F" w:rsidRDefault="000703D2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№ 4.59-4. 89.</w:t>
            </w:r>
          </w:p>
        </w:tc>
        <w:tc>
          <w:tcPr>
            <w:tcW w:w="1354" w:type="dxa"/>
            <w:vMerge w:val="restart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презентация</w:t>
            </w:r>
          </w:p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B406A0">
        <w:trPr>
          <w:trHeight w:val="891"/>
        </w:trPr>
        <w:tc>
          <w:tcPr>
            <w:tcW w:w="719" w:type="dxa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0</w:t>
            </w:r>
          </w:p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1</w:t>
            </w:r>
          </w:p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2</w:t>
            </w:r>
          </w:p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</w:t>
            </w:r>
            <w:r w:rsidR="003A2FCA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2</w:t>
            </w:r>
          </w:p>
        </w:tc>
        <w:tc>
          <w:tcPr>
            <w:tcW w:w="2985" w:type="dxa"/>
          </w:tcPr>
          <w:p w:rsidR="005B0B2F" w:rsidRPr="009F265F" w:rsidRDefault="005B0B2F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Учебный практикум. Решение </w:t>
            </w:r>
            <w:r w:rsidR="003A2FCA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показательных и логарифмических уравнений</w:t>
            </w:r>
          </w:p>
        </w:tc>
        <w:tc>
          <w:tcPr>
            <w:tcW w:w="701" w:type="dxa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3</w:t>
            </w:r>
          </w:p>
        </w:tc>
        <w:tc>
          <w:tcPr>
            <w:tcW w:w="2630" w:type="dxa"/>
            <w:gridSpan w:val="2"/>
            <w:vMerge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1354" w:type="dxa"/>
            <w:vMerge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</w:p>
        </w:tc>
      </w:tr>
      <w:tr w:rsidR="00030AC7" w:rsidRPr="009F265F" w:rsidTr="00B406A0">
        <w:trPr>
          <w:trHeight w:val="439"/>
        </w:trPr>
        <w:tc>
          <w:tcPr>
            <w:tcW w:w="719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</w:t>
            </w:r>
            <w:r w:rsidR="003A2FCA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4</w:t>
            </w: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3</w:t>
            </w: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</w:t>
            </w:r>
            <w:r w:rsidR="003A2FCA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3</w:t>
            </w:r>
          </w:p>
        </w:tc>
        <w:tc>
          <w:tcPr>
            <w:tcW w:w="2985" w:type="dxa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Различные способы решения тригонометрических уравнений.</w:t>
            </w:r>
          </w:p>
        </w:tc>
        <w:tc>
          <w:tcPr>
            <w:tcW w:w="701" w:type="dxa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1</w:t>
            </w:r>
          </w:p>
          <w:p w:rsidR="000703D2" w:rsidRPr="009F265F" w:rsidRDefault="000703D2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  <w:p w:rsidR="000703D2" w:rsidRPr="009F265F" w:rsidRDefault="000703D2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  <w:p w:rsidR="000703D2" w:rsidRPr="009F265F" w:rsidRDefault="000703D2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2630" w:type="dxa"/>
            <w:gridSpan w:val="2"/>
            <w:vMerge w:val="restart"/>
          </w:tcPr>
          <w:p w:rsidR="000703D2" w:rsidRPr="009F265F" w:rsidRDefault="000703D2" w:rsidP="000703D2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Из сборника для подготовки к экзамену</w:t>
            </w:r>
          </w:p>
          <w:p w:rsidR="005B0B2F" w:rsidRPr="009F265F" w:rsidRDefault="000703D2" w:rsidP="000703D2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4.13- 4.30</w:t>
            </w:r>
          </w:p>
          <w:p w:rsidR="000703D2" w:rsidRPr="009F265F" w:rsidRDefault="000703D2" w:rsidP="000703D2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№ 5.69-5.76</w:t>
            </w:r>
          </w:p>
          <w:p w:rsidR="000703D2" w:rsidRPr="009F265F" w:rsidRDefault="000703D2" w:rsidP="000703D2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_______________________</w:t>
            </w:r>
          </w:p>
          <w:p w:rsidR="000703D2" w:rsidRPr="009F265F" w:rsidRDefault="000703D2" w:rsidP="000703D2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___________ _______</w:t>
            </w:r>
          </w:p>
        </w:tc>
        <w:tc>
          <w:tcPr>
            <w:tcW w:w="1354" w:type="dxa"/>
            <w:vMerge w:val="restart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</w:rPr>
              <w:t>Опорный конспект</w:t>
            </w:r>
          </w:p>
        </w:tc>
      </w:tr>
      <w:tr w:rsidR="00030AC7" w:rsidRPr="009F265F" w:rsidTr="00B406A0">
        <w:trPr>
          <w:trHeight w:val="962"/>
        </w:trPr>
        <w:tc>
          <w:tcPr>
            <w:tcW w:w="719" w:type="dxa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4</w:t>
            </w:r>
          </w:p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</w:t>
            </w:r>
            <w:r w:rsidR="005B0B2F"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5</w:t>
            </w:r>
          </w:p>
          <w:p w:rsidR="005B0B2F" w:rsidRPr="009F265F" w:rsidRDefault="005B0B2F" w:rsidP="003A2FCA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П-2</w:t>
            </w:r>
          </w:p>
        </w:tc>
        <w:tc>
          <w:tcPr>
            <w:tcW w:w="2985" w:type="dxa"/>
          </w:tcPr>
          <w:p w:rsidR="005B0B2F" w:rsidRPr="009F265F" w:rsidRDefault="005B0B2F" w:rsidP="003A2FCA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Учебный практикум. Решение</w:t>
            </w:r>
            <w:r w:rsidR="003A2FCA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показательных и логарифмических неравенств.</w:t>
            </w:r>
          </w:p>
        </w:tc>
        <w:tc>
          <w:tcPr>
            <w:tcW w:w="701" w:type="dxa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2630" w:type="dxa"/>
            <w:gridSpan w:val="2"/>
            <w:vMerge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1354" w:type="dxa"/>
            <w:vMerge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</w:p>
        </w:tc>
      </w:tr>
      <w:tr w:rsidR="00030AC7" w:rsidRPr="009F265F" w:rsidTr="00B406A0">
        <w:trPr>
          <w:trHeight w:val="357"/>
        </w:trPr>
        <w:tc>
          <w:tcPr>
            <w:tcW w:w="719" w:type="dxa"/>
            <w:shd w:val="clear" w:color="auto" w:fill="FDE9D9" w:themeFill="accent6" w:themeFillTint="33"/>
          </w:tcPr>
          <w:p w:rsidR="005B0B2F" w:rsidRPr="009F265F" w:rsidRDefault="003A2FCA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146-147</w:t>
            </w:r>
          </w:p>
        </w:tc>
        <w:tc>
          <w:tcPr>
            <w:tcW w:w="807" w:type="dxa"/>
            <w:shd w:val="clear" w:color="auto" w:fill="FDE9D9" w:themeFill="accent6" w:themeFillTint="33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 xml:space="preserve"> К/</w:t>
            </w:r>
            <w:proofErr w:type="gramStart"/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Р</w:t>
            </w:r>
            <w:proofErr w:type="gramEnd"/>
          </w:p>
        </w:tc>
        <w:tc>
          <w:tcPr>
            <w:tcW w:w="2985" w:type="dxa"/>
            <w:shd w:val="clear" w:color="auto" w:fill="FDE9D9" w:themeFill="accent6" w:themeFillTint="33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Итоговая к</w:t>
            </w:r>
            <w:r w:rsidR="005B0B2F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онтрольная работа </w:t>
            </w:r>
            <w:r w:rsidR="006A17B6"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 xml:space="preserve"> 11</w:t>
            </w:r>
          </w:p>
        </w:tc>
        <w:tc>
          <w:tcPr>
            <w:tcW w:w="701" w:type="dxa"/>
            <w:shd w:val="clear" w:color="auto" w:fill="FDE9D9" w:themeFill="accent6" w:themeFillTint="33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3983" w:type="dxa"/>
            <w:gridSpan w:val="3"/>
            <w:shd w:val="clear" w:color="auto" w:fill="FDE9D9" w:themeFill="accent6" w:themeFillTint="33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Раздаточный материал.</w:t>
            </w:r>
          </w:p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Индивидуальные карточки.</w:t>
            </w:r>
          </w:p>
        </w:tc>
      </w:tr>
      <w:tr w:rsidR="00030AC7" w:rsidRPr="009F265F" w:rsidTr="00B406A0">
        <w:trPr>
          <w:trHeight w:val="357"/>
        </w:trPr>
        <w:tc>
          <w:tcPr>
            <w:tcW w:w="719" w:type="dxa"/>
            <w:shd w:val="clear" w:color="auto" w:fill="DAEEF3" w:themeFill="accent5" w:themeFillTint="33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  <w:shd w:val="clear" w:color="auto" w:fill="DAEEF3" w:themeFill="accent5" w:themeFillTint="33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5</w:t>
            </w:r>
          </w:p>
        </w:tc>
        <w:tc>
          <w:tcPr>
            <w:tcW w:w="2985" w:type="dxa"/>
            <w:shd w:val="clear" w:color="auto" w:fill="DAEEF3" w:themeFill="accent5" w:themeFillTint="33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Индивидуальная консультация</w:t>
            </w:r>
          </w:p>
        </w:tc>
        <w:tc>
          <w:tcPr>
            <w:tcW w:w="701" w:type="dxa"/>
            <w:shd w:val="clear" w:color="auto" w:fill="DAEEF3" w:themeFill="accent5" w:themeFillTint="33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2</w:t>
            </w:r>
          </w:p>
        </w:tc>
        <w:tc>
          <w:tcPr>
            <w:tcW w:w="3983" w:type="dxa"/>
            <w:gridSpan w:val="3"/>
            <w:shd w:val="clear" w:color="auto" w:fill="DAEEF3" w:themeFill="accent5" w:themeFillTint="33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Приглашаются уч-ся имеющие пробелы в знаниях.</w:t>
            </w:r>
          </w:p>
        </w:tc>
      </w:tr>
      <w:tr w:rsidR="00030AC7" w:rsidRPr="009F265F" w:rsidTr="00B406A0">
        <w:trPr>
          <w:trHeight w:val="1069"/>
        </w:trPr>
        <w:tc>
          <w:tcPr>
            <w:tcW w:w="719" w:type="dxa"/>
            <w:shd w:val="clear" w:color="auto" w:fill="E5DFEC" w:themeFill="accent4" w:themeFillTint="33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</w:p>
        </w:tc>
        <w:tc>
          <w:tcPr>
            <w:tcW w:w="807" w:type="dxa"/>
            <w:shd w:val="clear" w:color="auto" w:fill="E5DFEC" w:themeFill="accent4" w:themeFillTint="33"/>
          </w:tcPr>
          <w:p w:rsidR="005B0B2F" w:rsidRPr="009F265F" w:rsidRDefault="005B0B2F" w:rsidP="002A1A7E">
            <w:pPr>
              <w:jc w:val="center"/>
              <w:rPr>
                <w:rFonts w:ascii="Times New Roman" w:hAnsi="Times New Roman" w:cs="Times New Roman"/>
                <w:b/>
                <w:color w:val="403152" w:themeColor="accent4" w:themeShade="80"/>
              </w:rPr>
            </w:pPr>
            <w:r w:rsidRPr="009F265F">
              <w:rPr>
                <w:rFonts w:ascii="Times New Roman" w:hAnsi="Times New Roman" w:cs="Times New Roman"/>
                <w:b/>
                <w:color w:val="403152" w:themeColor="accent4" w:themeShade="80"/>
              </w:rPr>
              <w:t>6</w:t>
            </w:r>
          </w:p>
        </w:tc>
        <w:tc>
          <w:tcPr>
            <w:tcW w:w="2985" w:type="dxa"/>
            <w:shd w:val="clear" w:color="auto" w:fill="E5DFEC" w:themeFill="accent4" w:themeFillTint="33"/>
          </w:tcPr>
          <w:p w:rsidR="005B0B2F" w:rsidRPr="009F265F" w:rsidRDefault="005B0B2F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Самостоятельная  работа</w:t>
            </w:r>
          </w:p>
        </w:tc>
        <w:tc>
          <w:tcPr>
            <w:tcW w:w="701" w:type="dxa"/>
            <w:shd w:val="clear" w:color="auto" w:fill="E5DFEC" w:themeFill="accent4" w:themeFillTint="33"/>
          </w:tcPr>
          <w:p w:rsidR="005B0B2F" w:rsidRPr="009F265F" w:rsidRDefault="003A2FCA" w:rsidP="002A1A7E">
            <w:pPr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5</w:t>
            </w:r>
          </w:p>
        </w:tc>
        <w:tc>
          <w:tcPr>
            <w:tcW w:w="3983" w:type="dxa"/>
            <w:gridSpan w:val="3"/>
            <w:shd w:val="clear" w:color="auto" w:fill="E5DFEC" w:themeFill="accent4" w:themeFillTint="33"/>
          </w:tcPr>
          <w:p w:rsidR="005B0B2F" w:rsidRPr="009F265F" w:rsidRDefault="000703D2" w:rsidP="000703D2">
            <w:pPr>
              <w:ind w:left="720"/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4"/>
                <w:szCs w:val="24"/>
              </w:rPr>
              <w:t>Решение заданий из сборника для подготовки к экзамену.</w:t>
            </w:r>
          </w:p>
        </w:tc>
      </w:tr>
    </w:tbl>
    <w:p w:rsidR="005B0B2F" w:rsidRPr="009F265F" w:rsidRDefault="005B0B2F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rFonts w:ascii="Times New Roman" w:hAnsi="Times New Roman" w:cs="Times New Roman"/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color w:val="403152" w:themeColor="accent4" w:themeShade="80"/>
        </w:rPr>
      </w:pPr>
    </w:p>
    <w:p w:rsidR="00543209" w:rsidRPr="009F265F" w:rsidRDefault="00543209" w:rsidP="009E5EFD">
      <w:pPr>
        <w:pStyle w:val="a4"/>
        <w:rPr>
          <w:color w:val="403152" w:themeColor="accent4" w:themeShade="80"/>
        </w:rPr>
      </w:pPr>
    </w:p>
    <w:p w:rsidR="00F6107E" w:rsidRPr="009F265F" w:rsidRDefault="00F6107E" w:rsidP="00F610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lastRenderedPageBreak/>
        <w:t>Итоговый контроль учащихся.</w:t>
      </w:r>
    </w:p>
    <w:p w:rsidR="00F6107E" w:rsidRPr="009F265F" w:rsidRDefault="00F6107E" w:rsidP="00F6107E">
      <w:pPr>
        <w:pStyle w:val="a4"/>
        <w:pBdr>
          <w:bottom w:val="single" w:sz="12" w:space="1" w:color="auto"/>
        </w:pBdr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Контрольные работы</w:t>
      </w:r>
      <w:r w:rsidR="00495070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.</w:t>
      </w:r>
    </w:p>
    <w:p w:rsidR="00DC3243" w:rsidRPr="009F265F" w:rsidRDefault="00B406A0" w:rsidP="00F610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>Контрольная работа №1</w:t>
      </w:r>
      <w:r w:rsidR="00D02FC9"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 xml:space="preserve"> </w:t>
      </w:r>
    </w:p>
    <w:p w:rsidR="00D02FC9" w:rsidRPr="009F265F" w:rsidRDefault="00D02FC9" w:rsidP="00F6107E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8"/>
          <w:szCs w:val="28"/>
        </w:rPr>
        <w:t xml:space="preserve">по теме: «Действительные числа» </w: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 № 1</w: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Обязательная часть</w:t>
      </w:r>
    </w:p>
    <w:p w:rsidR="0054702A" w:rsidRPr="009F265F" w:rsidRDefault="0054702A" w:rsidP="00016AD0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Какая дробь называется периодической?</w:t>
      </w:r>
    </w:p>
    <w:p w:rsidR="0054702A" w:rsidRPr="009F265F" w:rsidRDefault="0054702A" w:rsidP="00016AD0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Вычислите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72"/>
        <w:gridCol w:w="4799"/>
      </w:tblGrid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1040" w:dyaOrig="3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4.25pt;height:19.5pt" o:ole="">
                  <v:imagedata r:id="rId11" o:title=""/>
                </v:shape>
                <o:OLEObject Type="Embed" ProgID="Equation.3" ShapeID="_x0000_i1025" DrawAspect="Content" ObjectID="_1401559393" r:id="rId12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859" w:dyaOrig="499">
                <v:shape id="_x0000_i1026" type="#_x0000_t75" style="width:80.25pt;height:24.75pt" o:ole="">
                  <v:imagedata r:id="rId13" o:title=""/>
                </v:shape>
                <o:OLEObject Type="Embed" ProgID="Equation.3" ShapeID="_x0000_i1026" DrawAspect="Content" ObjectID="_1401559394" r:id="rId14"/>
              </w:object>
            </w:r>
          </w:p>
        </w:tc>
      </w:tr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600" w:dyaOrig="320">
                <v:shape id="_x0000_i1027" type="#_x0000_t75" style="width:101.25pt;height:20.25pt" o:ole="">
                  <v:imagedata r:id="rId15" o:title=""/>
                </v:shape>
                <o:OLEObject Type="Embed" ProgID="Equation.3" ShapeID="_x0000_i1027" DrawAspect="Content" ObjectID="_1401559395" r:id="rId16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г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1760" w:dyaOrig="420">
                <v:shape id="_x0000_i1028" type="#_x0000_t75" style="width:110.25pt;height:25.5pt" o:ole="">
                  <v:imagedata r:id="rId17" o:title=""/>
                </v:shape>
                <o:OLEObject Type="Embed" ProgID="Equation.3" ShapeID="_x0000_i1028" DrawAspect="Content" ObjectID="_1401559396" r:id="rId18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простите выражения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74"/>
        <w:gridCol w:w="3243"/>
        <w:gridCol w:w="3154"/>
      </w:tblGrid>
      <w:tr w:rsidR="00030AC7" w:rsidRPr="009F265F" w:rsidTr="00D02FC9"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680" w:dyaOrig="440">
                <v:shape id="_x0000_i1029" type="#_x0000_t75" style="width:53.25pt;height:24pt" o:ole="">
                  <v:imagedata r:id="rId19" o:title=""/>
                </v:shape>
                <o:OLEObject Type="Embed" ProgID="Equation.3" ShapeID="_x0000_i1029" DrawAspect="Content" ObjectID="_1401559397" r:id="rId20"/>
              </w:object>
            </w:r>
          </w:p>
        </w:tc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</w:p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1640" w:dyaOrig="360">
                <v:shape id="_x0000_i1030" type="#_x0000_t75" style="width:78.75pt;height:21.75pt" o:ole="">
                  <v:imagedata r:id="rId21" o:title=""/>
                </v:shape>
                <o:OLEObject Type="Embed" ProgID="Equation.3" ShapeID="_x0000_i1030" DrawAspect="Content" ObjectID="_1401559398" r:id="rId22"/>
              </w:object>
            </w:r>
          </w:p>
        </w:tc>
        <w:tc>
          <w:tcPr>
            <w:tcW w:w="3474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30"/>
                <w:sz w:val="24"/>
                <w:szCs w:val="24"/>
                <w:lang w:eastAsia="en-US"/>
              </w:rPr>
              <w:object w:dxaOrig="840" w:dyaOrig="880">
                <v:shape id="_x0000_i1031" type="#_x0000_t75" style="width:45.75pt;height:31.5pt" o:ole="">
                  <v:imagedata r:id="rId23" o:title=""/>
                </v:shape>
                <o:OLEObject Type="Embed" ProgID="Equation.3" ShapeID="_x0000_i1031" DrawAspect="Content" ObjectID="_1401559399" r:id="rId24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азложите на множители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940" w:dyaOrig="499">
          <v:shape id="_x0000_i1032" type="#_x0000_t75" style="width:81.75pt;height:30.75pt" o:ole="">
            <v:imagedata r:id="rId25" o:title=""/>
          </v:shape>
          <o:OLEObject Type="Embed" ProgID="Equation.3" ShapeID="_x0000_i1032" DrawAspect="Content" ObjectID="_1401559400" r:id="rId26"/>
        </w:object>
      </w:r>
    </w:p>
    <w:p w:rsidR="0054702A" w:rsidRPr="009F265F" w:rsidRDefault="0054702A" w:rsidP="00016AD0">
      <w:pPr>
        <w:numPr>
          <w:ilvl w:val="0"/>
          <w:numId w:val="51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ократите дробь: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46"/>
          <w:sz w:val="24"/>
          <w:szCs w:val="24"/>
          <w:lang w:eastAsia="ru-RU"/>
        </w:rPr>
        <w:object w:dxaOrig="880" w:dyaOrig="840">
          <v:shape id="_x0000_i1033" type="#_x0000_t75" style="width:57pt;height:40.5pt" o:ole="">
            <v:imagedata r:id="rId27" o:title=""/>
          </v:shape>
          <o:OLEObject Type="Embed" ProgID="Equation.3" ShapeID="_x0000_i1033" DrawAspect="Content" ObjectID="_1401559401" r:id="rId28"/>
        </w:objec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Дополнительная часть</w:t>
      </w:r>
    </w:p>
    <w:p w:rsidR="0054702A" w:rsidRPr="009F265F" w:rsidRDefault="0054702A" w:rsidP="00016AD0">
      <w:pPr>
        <w:numPr>
          <w:ilvl w:val="0"/>
          <w:numId w:val="52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равните числа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0"/>
          <w:sz w:val="24"/>
          <w:szCs w:val="24"/>
          <w:lang w:eastAsia="ru-RU"/>
        </w:rPr>
        <w:object w:dxaOrig="2580" w:dyaOrig="800">
          <v:shape id="_x0000_i1034" type="#_x0000_t75" style="width:108.75pt;height:31.5pt" o:ole="">
            <v:imagedata r:id="rId29" o:title=""/>
          </v:shape>
          <o:OLEObject Type="Embed" ProgID="Equation.3" ShapeID="_x0000_i1034" DrawAspect="Content" ObjectID="_1401559402" r:id="rId30"/>
        </w:object>
      </w:r>
    </w:p>
    <w:p w:rsidR="0054702A" w:rsidRPr="009F265F" w:rsidRDefault="0054702A" w:rsidP="00016AD0">
      <w:pPr>
        <w:numPr>
          <w:ilvl w:val="0"/>
          <w:numId w:val="52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4"/>
          <w:sz w:val="24"/>
          <w:szCs w:val="24"/>
          <w:lang w:eastAsia="ru-RU"/>
        </w:rPr>
        <w:object w:dxaOrig="2180" w:dyaOrig="800">
          <v:shape id="_x0000_i1035" type="#_x0000_t75" style="width:96pt;height:31.5pt" o:ole="">
            <v:imagedata r:id="rId31" o:title=""/>
          </v:shape>
          <o:OLEObject Type="Embed" ProgID="Equation.3" ShapeID="_x0000_i1035" DrawAspect="Content" ObjectID="_1401559403" r:id="rId32"/>
        </w:objec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 № 2</w: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Обязательная часть</w:t>
      </w:r>
    </w:p>
    <w:p w:rsidR="0054702A" w:rsidRPr="009F265F" w:rsidRDefault="0054702A" w:rsidP="00016AD0">
      <w:pPr>
        <w:numPr>
          <w:ilvl w:val="0"/>
          <w:numId w:val="53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Десятичная дробь. Модуль десятичной дроби.</w:t>
      </w:r>
    </w:p>
    <w:p w:rsidR="0054702A" w:rsidRPr="009F265F" w:rsidRDefault="0054702A" w:rsidP="00016AD0">
      <w:pPr>
        <w:numPr>
          <w:ilvl w:val="0"/>
          <w:numId w:val="53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Вычислите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64"/>
        <w:gridCol w:w="4807"/>
      </w:tblGrid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920" w:dyaOrig="360">
                <v:shape id="_x0000_i1036" type="#_x0000_t75" style="width:53.25pt;height:21pt" o:ole="">
                  <v:imagedata r:id="rId33" o:title=""/>
                </v:shape>
                <o:OLEObject Type="Embed" ProgID="Equation.3" ShapeID="_x0000_i1036" DrawAspect="Content" ObjectID="_1401559404" r:id="rId34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34"/>
                <w:sz w:val="24"/>
                <w:szCs w:val="24"/>
                <w:lang w:eastAsia="en-US"/>
              </w:rPr>
              <w:object w:dxaOrig="1260" w:dyaOrig="840">
                <v:shape id="_x0000_i1037" type="#_x0000_t75" style="width:84.75pt;height:36pt" o:ole="">
                  <v:imagedata r:id="rId35" o:title=""/>
                </v:shape>
                <o:OLEObject Type="Embed" ProgID="Equation.3" ShapeID="_x0000_i1037" DrawAspect="Content" ObjectID="_1401559405" r:id="rId36"/>
              </w:object>
            </w:r>
          </w:p>
        </w:tc>
      </w:tr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б)</w:t>
            </w:r>
            <w:r w:rsidR="00821FE1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pict>
                <v:shape id="_x0000_i1038" type="#_x0000_t75" style="width:9pt;height:17.25pt">
                  <v:imagedata r:id="rId37" o:title=""/>
                </v:shape>
              </w:pic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1240" w:dyaOrig="380">
                <v:shape id="_x0000_i1039" type="#_x0000_t75" style="width:66.75pt;height:24.75pt" o:ole="">
                  <v:imagedata r:id="rId38" o:title=""/>
                </v:shape>
                <o:OLEObject Type="Embed" ProgID="Equation.3" ShapeID="_x0000_i1039" DrawAspect="Content" ObjectID="_1401559406" r:id="rId39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г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1040" w:dyaOrig="360">
                <v:shape id="_x0000_i1040" type="#_x0000_t75" style="width:70.5pt;height:21pt" o:ole="">
                  <v:imagedata r:id="rId40" o:title=""/>
                </v:shape>
                <o:OLEObject Type="Embed" ProgID="Equation.3" ShapeID="_x0000_i1040" DrawAspect="Content" ObjectID="_1401559407" r:id="rId41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3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простите выражения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3"/>
        <w:gridCol w:w="3257"/>
        <w:gridCol w:w="3181"/>
      </w:tblGrid>
      <w:tr w:rsidR="00030AC7" w:rsidRPr="009F265F" w:rsidTr="00D02FC9">
        <w:trPr>
          <w:trHeight w:val="459"/>
        </w:trPr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</w:p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а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700" w:dyaOrig="440">
                <v:shape id="_x0000_i1041" type="#_x0000_t75" style="width:50.25pt;height:21pt" o:ole="">
                  <v:imagedata r:id="rId42" o:title=""/>
                </v:shape>
                <o:OLEObject Type="Embed" ProgID="Equation.3" ShapeID="_x0000_i1041" DrawAspect="Content" ObjectID="_1401559408" r:id="rId43"/>
              </w:object>
            </w:r>
          </w:p>
        </w:tc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</w:p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б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2380" w:dyaOrig="420">
                <v:shape id="_x0000_i1042" type="#_x0000_t75" style="width:91.5pt;height:24.75pt" o:ole="">
                  <v:imagedata r:id="rId44" o:title=""/>
                </v:shape>
                <o:OLEObject Type="Embed" ProgID="Equation.3" ShapeID="_x0000_i1042" DrawAspect="Content" ObjectID="_1401559409" r:id="rId45"/>
              </w:object>
            </w:r>
          </w:p>
        </w:tc>
        <w:tc>
          <w:tcPr>
            <w:tcW w:w="3474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34"/>
                <w:sz w:val="24"/>
                <w:szCs w:val="24"/>
                <w:lang w:eastAsia="en-US"/>
              </w:rPr>
              <w:object w:dxaOrig="1780" w:dyaOrig="840">
                <v:shape id="_x0000_i1043" type="#_x0000_t75" style="width:66pt;height:36pt" o:ole="">
                  <v:imagedata r:id="rId46" o:title=""/>
                </v:shape>
                <o:OLEObject Type="Embed" ProgID="Equation.3" ShapeID="_x0000_i1043" DrawAspect="Content" ObjectID="_1401559410" r:id="rId47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3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азложите на множители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800" w:dyaOrig="499">
          <v:shape id="_x0000_i1044" type="#_x0000_t75" style="width:60pt;height:25.5pt" o:ole="">
            <v:imagedata r:id="rId48" o:title=""/>
          </v:shape>
          <o:OLEObject Type="Embed" ProgID="Equation.3" ShapeID="_x0000_i1044" DrawAspect="Content" ObjectID="_1401559411" r:id="rId4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</w:p>
    <w:p w:rsidR="0054702A" w:rsidRPr="009F265F" w:rsidRDefault="0054702A" w:rsidP="00016AD0">
      <w:pPr>
        <w:numPr>
          <w:ilvl w:val="0"/>
          <w:numId w:val="53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ократите дробь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46"/>
          <w:sz w:val="24"/>
          <w:szCs w:val="24"/>
          <w:lang w:eastAsia="ru-RU"/>
        </w:rPr>
        <w:object w:dxaOrig="1340" w:dyaOrig="1040">
          <v:shape id="_x0000_i1045" type="#_x0000_t75" style="width:103.5pt;height:48.75pt" o:ole="">
            <v:imagedata r:id="rId50" o:title=""/>
          </v:shape>
          <o:OLEObject Type="Embed" ProgID="Equation.3" ShapeID="_x0000_i1045" DrawAspect="Content" ObjectID="_1401559412" r:id="rId51"/>
        </w:objec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Дополнительная часть</w:t>
      </w:r>
    </w:p>
    <w:p w:rsidR="0054702A" w:rsidRPr="009F265F" w:rsidRDefault="0054702A" w:rsidP="00016AD0">
      <w:pPr>
        <w:numPr>
          <w:ilvl w:val="0"/>
          <w:numId w:val="5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равните числа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0"/>
          <w:sz w:val="24"/>
          <w:szCs w:val="24"/>
          <w:lang w:eastAsia="ru-RU"/>
        </w:rPr>
        <w:object w:dxaOrig="2940" w:dyaOrig="800">
          <v:shape id="_x0000_i1046" type="#_x0000_t75" style="width:128.25pt;height:33pt" o:ole="">
            <v:imagedata r:id="rId52" o:title=""/>
          </v:shape>
          <o:OLEObject Type="Embed" ProgID="Equation.3" ShapeID="_x0000_i1046" DrawAspect="Content" ObjectID="_1401559413" r:id="rId53"/>
        </w:object>
      </w:r>
    </w:p>
    <w:p w:rsidR="0054702A" w:rsidRPr="009F265F" w:rsidRDefault="0054702A" w:rsidP="00016AD0">
      <w:pPr>
        <w:numPr>
          <w:ilvl w:val="0"/>
          <w:numId w:val="5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4"/>
          <w:sz w:val="24"/>
          <w:szCs w:val="24"/>
          <w:lang w:eastAsia="ru-RU"/>
        </w:rPr>
        <w:object w:dxaOrig="1640" w:dyaOrig="820">
          <v:shape id="_x0000_i1047" type="#_x0000_t75" style="width:81pt;height:38.25pt" o:ole="">
            <v:imagedata r:id="rId54" o:title=""/>
          </v:shape>
          <o:OLEObject Type="Embed" ProgID="Equation.3" ShapeID="_x0000_i1047" DrawAspect="Content" ObjectID="_1401559414" r:id="rId55"/>
        </w:object>
      </w:r>
    </w:p>
    <w:p w:rsidR="0054702A" w:rsidRPr="009F265F" w:rsidRDefault="0054702A" w:rsidP="0054702A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lastRenderedPageBreak/>
        <w:t>Вариант № 3</w: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Обязательная часть</w:t>
      </w:r>
    </w:p>
    <w:p w:rsidR="0054702A" w:rsidRPr="009F265F" w:rsidRDefault="0054702A" w:rsidP="00016AD0">
      <w:pPr>
        <w:numPr>
          <w:ilvl w:val="0"/>
          <w:numId w:val="5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Бесконечно убывающая геометрическая прогрессия. Формула суммы.</w:t>
      </w:r>
    </w:p>
    <w:p w:rsidR="0054702A" w:rsidRPr="009F265F" w:rsidRDefault="0054702A" w:rsidP="00016AD0">
      <w:pPr>
        <w:numPr>
          <w:ilvl w:val="0"/>
          <w:numId w:val="5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Вычислите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51"/>
        <w:gridCol w:w="4820"/>
      </w:tblGrid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639" w:dyaOrig="720">
                <v:shape id="_x0000_i1048" type="#_x0000_t75" style="width:30.75pt;height:25.5pt" o:ole="">
                  <v:imagedata r:id="rId56" o:title=""/>
                </v:shape>
                <o:OLEObject Type="Embed" ProgID="Equation.3" ShapeID="_x0000_i1048" DrawAspect="Content" ObjectID="_1401559415" r:id="rId57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900" w:dyaOrig="499">
                <v:shape id="_x0000_i1049" type="#_x0000_t75" style="width:47.25pt;height:27pt" o:ole="">
                  <v:imagedata r:id="rId58" o:title=""/>
                </v:shape>
                <o:OLEObject Type="Embed" ProgID="Equation.3" ShapeID="_x0000_i1049" DrawAspect="Content" ObjectID="_1401559416" r:id="rId59"/>
              </w:object>
            </w:r>
          </w:p>
        </w:tc>
      </w:tr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1219" w:dyaOrig="740">
                <v:shape id="_x0000_i1050" type="#_x0000_t75" style="width:52.5pt;height:27pt" o:ole="">
                  <v:imagedata r:id="rId60" o:title=""/>
                </v:shape>
                <o:OLEObject Type="Embed" ProgID="Equation.3" ShapeID="_x0000_i1050" DrawAspect="Content" ObjectID="_1401559417" r:id="rId61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г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780" w:dyaOrig="499">
                <v:shape id="_x0000_i1051" type="#_x0000_t75" style="width:81.75pt;height:28.5pt" o:ole="">
                  <v:imagedata r:id="rId62" o:title=""/>
                </v:shape>
                <o:OLEObject Type="Embed" ProgID="Equation.3" ShapeID="_x0000_i1051" DrawAspect="Content" ObjectID="_1401559418" r:id="rId63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простите выражения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42"/>
        <w:gridCol w:w="3280"/>
        <w:gridCol w:w="3149"/>
      </w:tblGrid>
      <w:tr w:rsidR="00030AC7" w:rsidRPr="009F265F" w:rsidTr="00D02FC9"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980" w:dyaOrig="440">
                <v:shape id="_x0000_i1052" type="#_x0000_t75" style="width:49.5pt;height:24pt" o:ole="">
                  <v:imagedata r:id="rId64" o:title=""/>
                </v:shape>
                <o:OLEObject Type="Embed" ProgID="Equation.3" ShapeID="_x0000_i1052" DrawAspect="Content" ObjectID="_1401559419" r:id="rId65"/>
              </w:object>
            </w:r>
          </w:p>
        </w:tc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2180" w:dyaOrig="740">
                <v:shape id="_x0000_i1053" type="#_x0000_t75" style="width:96.75pt;height:35.25pt" o:ole="">
                  <v:imagedata r:id="rId66" o:title=""/>
                </v:shape>
                <o:OLEObject Type="Embed" ProgID="Equation.3" ShapeID="_x0000_i1053" DrawAspect="Content" ObjectID="_1401559420" r:id="rId67"/>
              </w:object>
            </w:r>
          </w:p>
        </w:tc>
        <w:tc>
          <w:tcPr>
            <w:tcW w:w="3474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в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30"/>
                <w:sz w:val="24"/>
                <w:szCs w:val="24"/>
                <w:lang w:eastAsia="en-US"/>
              </w:rPr>
              <w:object w:dxaOrig="1140" w:dyaOrig="720">
                <v:shape id="_x0000_i1054" type="#_x0000_t75" style="width:51.75pt;height:29.25pt" o:ole="">
                  <v:imagedata r:id="rId68" o:title=""/>
                </v:shape>
                <o:OLEObject Type="Embed" ProgID="Equation.3" ShapeID="_x0000_i1054" DrawAspect="Content" ObjectID="_1401559421" r:id="rId69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азложите на множители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a – 4.</w:t>
      </w:r>
    </w:p>
    <w:p w:rsidR="0054702A" w:rsidRPr="009F265F" w:rsidRDefault="0054702A" w:rsidP="00016AD0">
      <w:pPr>
        <w:numPr>
          <w:ilvl w:val="0"/>
          <w:numId w:val="55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ократите дробь: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42"/>
          <w:sz w:val="24"/>
          <w:szCs w:val="24"/>
          <w:lang w:eastAsia="ru-RU"/>
        </w:rPr>
        <w:object w:dxaOrig="859" w:dyaOrig="999">
          <v:shape id="_x0000_i1055" type="#_x0000_t75" style="width:60.75pt;height:41.25pt" o:ole="">
            <v:imagedata r:id="rId70" o:title=""/>
          </v:shape>
          <o:OLEObject Type="Embed" ProgID="Equation.3" ShapeID="_x0000_i1055" DrawAspect="Content" ObjectID="_1401559422" r:id="rId71"/>
        </w:objec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Дополнительная часть</w:t>
      </w:r>
    </w:p>
    <w:p w:rsidR="0054702A" w:rsidRPr="009F265F" w:rsidRDefault="0054702A" w:rsidP="00016AD0">
      <w:pPr>
        <w:numPr>
          <w:ilvl w:val="0"/>
          <w:numId w:val="56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равните числа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b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, если: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3840" w:dyaOrig="660">
          <v:shape id="_x0000_i1056" type="#_x0000_t75" style="width:167.25pt;height:33.75pt" o:ole="">
            <v:imagedata r:id="rId72" o:title=""/>
          </v:shape>
          <o:OLEObject Type="Embed" ProgID="Equation.3" ShapeID="_x0000_i1056" DrawAspect="Content" ObjectID="_1401559423" r:id="rId73"/>
        </w:object>
      </w:r>
    </w:p>
    <w:p w:rsidR="0054702A" w:rsidRPr="009F265F" w:rsidRDefault="0054702A" w:rsidP="00016AD0">
      <w:pPr>
        <w:numPr>
          <w:ilvl w:val="0"/>
          <w:numId w:val="56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2740" w:dyaOrig="859">
          <v:shape id="_x0000_i1057" type="#_x0000_t75" style="width:129.75pt;height:45.75pt" o:ole="">
            <v:imagedata r:id="rId74" o:title=""/>
          </v:shape>
          <o:OLEObject Type="Embed" ProgID="Equation.3" ShapeID="_x0000_i1057" DrawAspect="Content" ObjectID="_1401559424" r:id="rId75"/>
        </w:object>
      </w:r>
    </w:p>
    <w:p w:rsidR="0054702A" w:rsidRPr="009F265F" w:rsidRDefault="0054702A" w:rsidP="0054702A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 № 4</w: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Обязательная часть</w:t>
      </w:r>
    </w:p>
    <w:p w:rsidR="0054702A" w:rsidRPr="009F265F" w:rsidRDefault="0054702A" w:rsidP="00016AD0">
      <w:pPr>
        <w:numPr>
          <w:ilvl w:val="0"/>
          <w:numId w:val="57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Арифметический корень натуральной степени. Свойства.</w:t>
      </w:r>
    </w:p>
    <w:p w:rsidR="0054702A" w:rsidRPr="009F265F" w:rsidRDefault="0054702A" w:rsidP="00016AD0">
      <w:pPr>
        <w:numPr>
          <w:ilvl w:val="0"/>
          <w:numId w:val="57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Вычислите: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4782"/>
        <w:gridCol w:w="4789"/>
      </w:tblGrid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1480" w:dyaOrig="400">
                <v:shape id="_x0000_i1058" type="#_x0000_t75" style="width:62.25pt;height:24pt" o:ole="">
                  <v:imagedata r:id="rId76" o:title=""/>
                </v:shape>
                <o:OLEObject Type="Embed" ProgID="Equation.3" ShapeID="_x0000_i1058" DrawAspect="Content" ObjectID="_1401559425" r:id="rId77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1380" w:dyaOrig="740">
                <v:shape id="_x0000_i1059" type="#_x0000_t75" style="width:59.25pt;height:22.5pt" o:ole="">
                  <v:imagedata r:id="rId78" o:title=""/>
                </v:shape>
                <o:OLEObject Type="Embed" ProgID="Equation.3" ShapeID="_x0000_i1059" DrawAspect="Content" ObjectID="_1401559426" r:id="rId79"/>
              </w:object>
            </w:r>
          </w:p>
        </w:tc>
      </w:tr>
      <w:tr w:rsidR="00030AC7" w:rsidRPr="009F265F" w:rsidTr="00D02FC9"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1719" w:dyaOrig="740">
                <v:shape id="_x0000_i1060" type="#_x0000_t75" style="width:72.75pt;height:37.5pt" o:ole="">
                  <v:imagedata r:id="rId80" o:title=""/>
                </v:shape>
                <o:OLEObject Type="Embed" ProgID="Equation.3" ShapeID="_x0000_i1060" DrawAspect="Content" ObjectID="_1401559427" r:id="rId81"/>
              </w:object>
            </w:r>
          </w:p>
        </w:tc>
        <w:tc>
          <w:tcPr>
            <w:tcW w:w="5210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г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42"/>
                <w:sz w:val="24"/>
                <w:szCs w:val="24"/>
                <w:lang w:eastAsia="en-US"/>
              </w:rPr>
              <w:object w:dxaOrig="1160" w:dyaOrig="840">
                <v:shape id="_x0000_i1061" type="#_x0000_t75" style="width:75.75pt;height:45pt" o:ole="">
                  <v:imagedata r:id="rId82" o:title=""/>
                </v:shape>
                <o:OLEObject Type="Embed" ProgID="Equation.3" ShapeID="_x0000_i1061" DrawAspect="Content" ObjectID="_1401559428" r:id="rId83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7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я: </w:t>
      </w:r>
    </w:p>
    <w:tbl>
      <w:tblPr>
        <w:tblStyle w:val="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38"/>
        <w:gridCol w:w="3238"/>
        <w:gridCol w:w="3195"/>
      </w:tblGrid>
      <w:tr w:rsidR="00030AC7" w:rsidRPr="009F265F" w:rsidTr="00D02FC9"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880" w:dyaOrig="440">
                <v:shape id="_x0000_i1062" type="#_x0000_t75" style="width:49.5pt;height:27.75pt" o:ole="">
                  <v:imagedata r:id="rId84" o:title=""/>
                </v:shape>
                <o:OLEObject Type="Embed" ProgID="Equation.3" ShapeID="_x0000_i1062" DrawAspect="Content" ObjectID="_1401559429" r:id="rId85"/>
              </w:object>
            </w:r>
          </w:p>
        </w:tc>
        <w:tc>
          <w:tcPr>
            <w:tcW w:w="3473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2520" w:dyaOrig="420">
                <v:shape id="_x0000_i1063" type="#_x0000_t75" style="width:83.25pt;height:24pt" o:ole="">
                  <v:imagedata r:id="rId86" o:title=""/>
                </v:shape>
                <o:OLEObject Type="Embed" ProgID="Equation.3" ShapeID="_x0000_i1063" DrawAspect="Content" ObjectID="_1401559430" r:id="rId87"/>
              </w:object>
            </w:r>
          </w:p>
        </w:tc>
        <w:tc>
          <w:tcPr>
            <w:tcW w:w="3474" w:type="dxa"/>
          </w:tcPr>
          <w:p w:rsidR="0054702A" w:rsidRPr="009F265F" w:rsidRDefault="0054702A" w:rsidP="0054702A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34"/>
                <w:sz w:val="24"/>
                <w:szCs w:val="24"/>
                <w:lang w:eastAsia="en-US"/>
              </w:rPr>
              <w:object w:dxaOrig="2020" w:dyaOrig="800">
                <v:shape id="_x0000_i1064" type="#_x0000_t75" style="width:68.25pt;height:30.75pt" o:ole="">
                  <v:imagedata r:id="rId88" o:title=""/>
                </v:shape>
                <o:OLEObject Type="Embed" ProgID="Equation.3" ShapeID="_x0000_i1064" DrawAspect="Content" ObjectID="_1401559431" r:id="rId89"/>
              </w:object>
            </w:r>
          </w:p>
        </w:tc>
      </w:tr>
    </w:tbl>
    <w:p w:rsidR="0054702A" w:rsidRPr="009F265F" w:rsidRDefault="0054702A" w:rsidP="00016AD0">
      <w:pPr>
        <w:numPr>
          <w:ilvl w:val="0"/>
          <w:numId w:val="57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азложите на множители: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800" w:dyaOrig="499">
          <v:shape id="_x0000_i1065" type="#_x0000_t75" style="width:45pt;height:27.75pt" o:ole="">
            <v:imagedata r:id="rId90" o:title=""/>
          </v:shape>
          <o:OLEObject Type="Embed" ProgID="Equation.3" ShapeID="_x0000_i1065" DrawAspect="Content" ObjectID="_1401559432" r:id="rId91"/>
        </w:object>
      </w:r>
    </w:p>
    <w:p w:rsidR="0054702A" w:rsidRPr="009F265F" w:rsidRDefault="0054702A" w:rsidP="00016AD0">
      <w:pPr>
        <w:numPr>
          <w:ilvl w:val="0"/>
          <w:numId w:val="57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ократите дробь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240" w:dyaOrig="620">
          <v:shape id="_x0000_i1066" type="#_x0000_t75" style="width:66.75pt;height:34.5pt" o:ole="">
            <v:imagedata r:id="rId92" o:title=""/>
          </v:shape>
          <o:OLEObject Type="Embed" ProgID="Equation.3" ShapeID="_x0000_i1066" DrawAspect="Content" ObjectID="_1401559433" r:id="rId93"/>
        </w:object>
      </w:r>
    </w:p>
    <w:p w:rsidR="0054702A" w:rsidRPr="009F265F" w:rsidRDefault="0054702A" w:rsidP="0054702A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lang w:eastAsia="ru-RU"/>
        </w:rPr>
        <w:t>Дополнительная часть</w:t>
      </w:r>
    </w:p>
    <w:p w:rsidR="0054702A" w:rsidRPr="009F265F" w:rsidRDefault="0054702A" w:rsidP="00016AD0">
      <w:pPr>
        <w:numPr>
          <w:ilvl w:val="0"/>
          <w:numId w:val="58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Сравните числа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b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, если: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10"/>
          <w:sz w:val="24"/>
          <w:szCs w:val="24"/>
          <w:lang w:eastAsia="ru-RU"/>
        </w:rPr>
        <w:object w:dxaOrig="2560" w:dyaOrig="380">
          <v:shape id="_x0000_i1067" type="#_x0000_t75" style="width:111.75pt;height:21pt" o:ole="">
            <v:imagedata r:id="rId94" o:title=""/>
          </v:shape>
          <o:OLEObject Type="Embed" ProgID="Equation.3" ShapeID="_x0000_i1067" DrawAspect="Content" ObjectID="_1401559434" r:id="rId95"/>
        </w:object>
      </w:r>
    </w:p>
    <w:p w:rsidR="0054702A" w:rsidRPr="009F265F" w:rsidRDefault="0054702A" w:rsidP="00016AD0">
      <w:pPr>
        <w:numPr>
          <w:ilvl w:val="0"/>
          <w:numId w:val="58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6"/>
          <w:sz w:val="24"/>
          <w:szCs w:val="24"/>
          <w:lang w:eastAsia="ru-RU"/>
        </w:rPr>
        <w:object w:dxaOrig="3260" w:dyaOrig="840">
          <v:shape id="_x0000_i1068" type="#_x0000_t75" style="width:123.75pt;height:37.5pt" o:ole="">
            <v:imagedata r:id="rId96" o:title=""/>
          </v:shape>
          <o:OLEObject Type="Embed" ProgID="Equation.3" ShapeID="_x0000_i1068" DrawAspect="Content" ObjectID="_1401559435" r:id="rId97"/>
        </w:object>
      </w:r>
    </w:p>
    <w:p w:rsidR="0054702A" w:rsidRPr="009F265F" w:rsidRDefault="0054702A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54702A" w:rsidRPr="009F265F" w:rsidRDefault="0054702A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54702A" w:rsidRPr="009F265F" w:rsidRDefault="0054702A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543209" w:rsidRPr="009F265F" w:rsidRDefault="00543209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54702A" w:rsidRPr="009F265F" w:rsidRDefault="0054702A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376DFB" w:rsidRPr="009F265F" w:rsidRDefault="00376DFB" w:rsidP="00376D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lastRenderedPageBreak/>
        <w:t>Контрольная работа № 2.</w:t>
      </w:r>
    </w:p>
    <w:p w:rsidR="00376DFB" w:rsidRPr="009F265F" w:rsidRDefault="00376DFB" w:rsidP="00376DFB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Тема: Степенная функция</w:t>
      </w: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ru-RU"/>
        </w:rPr>
        <w:t>Работа состоит из двух частей. Выполнение первой части работы (до черты) позволяет получить оценку «3». Для получения оценки «4» необходимо верно решить первую часть работы и одну из задач второй части (за чертой). Чтобы получить оценку «5», помимо выполнения первой части работы, необходимо решить не менее двух любых заданий из второй части работы.</w:t>
      </w:r>
    </w:p>
    <w:p w:rsidR="00376DFB" w:rsidRPr="009F265F" w:rsidRDefault="00376DFB" w:rsidP="00376DFB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lang w:eastAsia="ru-RU"/>
        </w:rPr>
        <w:t xml:space="preserve">Вариант </w:t>
      </w:r>
      <w:r w:rsidRPr="009F265F">
        <w:rPr>
          <w:rFonts w:ascii="Times New Roman" w:hAnsi="Times New Roman" w:cs="Times New Roman"/>
          <w:b/>
          <w:color w:val="403152" w:themeColor="accent4" w:themeShade="80"/>
          <w:lang w:val="en-US" w:eastAsia="ru-RU"/>
        </w:rPr>
        <w:t>I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Найти область определения функции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1240" w:dyaOrig="420">
          <v:shape id="_x0000_i1069" type="#_x0000_t75" style="width:75.75pt;height:25.5pt" o:ole="">
            <v:imagedata r:id="rId98" o:title=""/>
          </v:shape>
          <o:OLEObject Type="Embed" ProgID="Equation.3" ShapeID="_x0000_i1069" DrawAspect="Content" ObjectID="_1401559436" r:id="rId99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Изобразить эскиз графика функции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760" w:dyaOrig="360">
          <v:shape id="_x0000_i1070" type="#_x0000_t75" style="width:48.75pt;height:23.25pt" o:ole="">
            <v:imagedata r:id="rId100" o:title=""/>
          </v:shape>
          <o:OLEObject Type="Embed" ProgID="Equation.3" ShapeID="_x0000_i1070" DrawAspect="Content" ObjectID="_1401559437" r:id="rId101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Указать область определения и множество значений функции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Выяснить, на каких промежутках функция убывает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Сравнить числа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660" w:dyaOrig="380">
          <v:shape id="_x0000_i1071" type="#_x0000_t75" style="width:41.25pt;height:23.25pt" o:ole="">
            <v:imagedata r:id="rId102" o:title=""/>
          </v:shape>
          <o:OLEObject Type="Embed" ProgID="Equation.3" ShapeID="_x0000_i1071" DrawAspect="Content" ObjectID="_1401559438" r:id="rId103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и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760" w:dyaOrig="440">
          <v:shape id="_x0000_i1072" type="#_x0000_t75" style="width:46.5pt;height:26.25pt" o:ole="">
            <v:imagedata r:id="rId104" o:title=""/>
          </v:shape>
          <o:OLEObject Type="Embed" ProgID="Equation.3" ShapeID="_x0000_i1072" DrawAspect="Content" ObjectID="_1401559439" r:id="rId105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Решить уравнение:</w:t>
      </w:r>
    </w:p>
    <w:tbl>
      <w:tblPr>
        <w:tblStyle w:val="5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2368"/>
      </w:tblGrid>
      <w:tr w:rsidR="00030AC7" w:rsidRPr="009F265F" w:rsidTr="004263F8">
        <w:tc>
          <w:tcPr>
            <w:tcW w:w="3190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1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040" w:dyaOrig="360">
                <v:shape id="_x0000_i1073" type="#_x0000_t75" style="width:59.25pt;height:21pt" o:ole="">
                  <v:imagedata r:id="rId106" o:title=""/>
                </v:shape>
                <o:OLEObject Type="Embed" ProgID="Equation.3" ShapeID="_x0000_i1073" DrawAspect="Content" ObjectID="_1401559440" r:id="rId107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</w:tc>
        <w:tc>
          <w:tcPr>
            <w:tcW w:w="3190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2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620" w:dyaOrig="360">
                <v:shape id="_x0000_i1074" type="#_x0000_t75" style="width:88.5pt;height:19.5pt" o:ole="">
                  <v:imagedata r:id="rId108" o:title=""/>
                </v:shape>
                <o:OLEObject Type="Embed" ProgID="Equation.3" ShapeID="_x0000_i1074" DrawAspect="Content" ObjectID="_1401559441" r:id="rId109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</w:tc>
        <w:tc>
          <w:tcPr>
            <w:tcW w:w="2368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3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359" w:dyaOrig="360">
                <v:shape id="_x0000_i1075" type="#_x0000_t75" style="width:73.5pt;height:19.5pt" o:ole="">
                  <v:imagedata r:id="rId110" o:title=""/>
                </v:shape>
                <o:OLEObject Type="Embed" ProgID="Equation.3" ShapeID="_x0000_i1075" DrawAspect="Content" ObjectID="_1401559442" r:id="rId111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</w:tr>
      <w:tr w:rsidR="00030AC7" w:rsidRPr="009F265F" w:rsidTr="004263F8">
        <w:tc>
          <w:tcPr>
            <w:tcW w:w="3190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4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2040" w:dyaOrig="360">
                <v:shape id="_x0000_i1076" type="#_x0000_t75" style="width:122.25pt;height:21.75pt" o:ole="">
                  <v:imagedata r:id="rId112" o:title=""/>
                </v:shape>
                <o:OLEObject Type="Embed" ProgID="Equation.3" ShapeID="_x0000_i1076" DrawAspect="Content" ObjectID="_1401559443" r:id="rId113"/>
              </w:object>
            </w:r>
            <w:r w:rsidRPr="009F265F">
              <w:rPr>
                <w:color w:val="403152" w:themeColor="accent4" w:themeShade="80"/>
              </w:rPr>
              <w:t>.</w:t>
            </w:r>
          </w:p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  <w:tc>
          <w:tcPr>
            <w:tcW w:w="3190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  <w:tc>
          <w:tcPr>
            <w:tcW w:w="2368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</w:tr>
    </w:tbl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Решить неравенство: </w:t>
      </w:r>
      <w:r w:rsidRPr="009F265F">
        <w:rPr>
          <w:rFonts w:ascii="Times New Roman" w:hAnsi="Times New Roman" w:cs="Times New Roman"/>
          <w:color w:val="403152" w:themeColor="accent4" w:themeShade="80"/>
          <w:position w:val="-8"/>
          <w:lang w:eastAsia="ru-RU"/>
        </w:rPr>
        <w:object w:dxaOrig="1440" w:dyaOrig="360">
          <v:shape id="_x0000_i1077" type="#_x0000_t75" style="width:87.75pt;height:21.75pt" o:ole="">
            <v:imagedata r:id="rId114" o:title=""/>
          </v:shape>
          <o:OLEObject Type="Embed" ProgID="Equation.3" ShapeID="_x0000_i1077" DrawAspect="Content" ObjectID="_1401559444" r:id="rId115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Найти функцию, обратную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1160" w:dyaOrig="320">
          <v:shape id="_x0000_i1078" type="#_x0000_t75" style="width:66pt;height:18pt" o:ole="">
            <v:imagedata r:id="rId116" o:title=""/>
          </v:shape>
          <o:OLEObject Type="Embed" ProgID="Equation.3" ShapeID="_x0000_i1078" DrawAspect="Content" ObjectID="_1401559445" r:id="rId117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указать её область определения и множество значений. На одном рисунке построить графики данной функции и функции, обратной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данной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6DFB" w:rsidRPr="009F265F" w:rsidRDefault="00376DFB" w:rsidP="00376DFB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  <w:t>Контрольная № 2.</w:t>
      </w:r>
    </w:p>
    <w:p w:rsidR="00376DFB" w:rsidRPr="009F265F" w:rsidRDefault="00376DFB" w:rsidP="00376DFB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  <w:t>Тема: Степенная функция</w:t>
      </w:r>
    </w:p>
    <w:p w:rsidR="00376DFB" w:rsidRPr="009F265F" w:rsidRDefault="00376DFB" w:rsidP="00376DFB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  <w:lang w:eastAsia="ru-RU"/>
        </w:rPr>
        <w:t xml:space="preserve">Вариант </w:t>
      </w:r>
      <w:r w:rsidRPr="009F265F">
        <w:rPr>
          <w:rFonts w:ascii="Times New Roman" w:hAnsi="Times New Roman" w:cs="Times New Roman"/>
          <w:b/>
          <w:color w:val="403152" w:themeColor="accent4" w:themeShade="80"/>
          <w:u w:val="single"/>
          <w:lang w:val="en-US" w:eastAsia="ru-RU"/>
        </w:rPr>
        <w:t>II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Найти область определения функции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1219" w:dyaOrig="420">
          <v:shape id="_x0000_i1079" type="#_x0000_t75" style="width:75pt;height:25.5pt" o:ole="">
            <v:imagedata r:id="rId118" o:title=""/>
          </v:shape>
          <o:OLEObject Type="Embed" ProgID="Equation.3" ShapeID="_x0000_i1079" DrawAspect="Content" ObjectID="_1401559446" r:id="rId119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Изобразить эскиз графика функции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740" w:dyaOrig="360">
          <v:shape id="_x0000_i1080" type="#_x0000_t75" style="width:48pt;height:23.25pt" o:ole="">
            <v:imagedata r:id="rId120" o:title=""/>
          </v:shape>
          <o:OLEObject Type="Embed" ProgID="Equation.3" ShapeID="_x0000_i1080" DrawAspect="Content" ObjectID="_1401559447" r:id="rId121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Указать область определения и множество значений функции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Выяснить, на каких промежутках функция возрастает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Сравнить числа 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lang w:eastAsia="ru-RU"/>
        </w:rPr>
        <w:object w:dxaOrig="600" w:dyaOrig="740">
          <v:shape id="_x0000_i1081" type="#_x0000_t75" style="width:37.5pt;height:45.75pt" o:ole="">
            <v:imagedata r:id="rId122" o:title=""/>
          </v:shape>
          <o:OLEObject Type="Embed" ProgID="Equation.3" ShapeID="_x0000_i1081" DrawAspect="Content" ObjectID="_1401559448" r:id="rId123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и </w:t>
      </w:r>
      <w:r w:rsidRPr="009F265F">
        <w:rPr>
          <w:rFonts w:ascii="Times New Roman" w:hAnsi="Times New Roman" w:cs="Times New Roman"/>
          <w:color w:val="403152" w:themeColor="accent4" w:themeShade="80"/>
          <w:position w:val="-30"/>
          <w:lang w:eastAsia="ru-RU"/>
        </w:rPr>
        <w:object w:dxaOrig="800" w:dyaOrig="760">
          <v:shape id="_x0000_i1082" type="#_x0000_t75" style="width:49.5pt;height:45.75pt" o:ole="">
            <v:imagedata r:id="rId124" o:title=""/>
          </v:shape>
          <o:OLEObject Type="Embed" ProgID="Equation.3" ShapeID="_x0000_i1082" DrawAspect="Content" ObjectID="_1401559449" r:id="rId125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Решить уравнение:</w:t>
      </w:r>
    </w:p>
    <w:tbl>
      <w:tblPr>
        <w:tblStyle w:val="5"/>
        <w:tblW w:w="0" w:type="auto"/>
        <w:tblBorders>
          <w:top w:val="none" w:sz="0" w:space="0" w:color="auto"/>
          <w:left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2368"/>
      </w:tblGrid>
      <w:tr w:rsidR="00030AC7" w:rsidRPr="009F265F" w:rsidTr="004263F8">
        <w:tc>
          <w:tcPr>
            <w:tcW w:w="3190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1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060" w:dyaOrig="360">
                <v:shape id="_x0000_i1083" type="#_x0000_t75" style="width:60.75pt;height:21pt" o:ole="">
                  <v:imagedata r:id="rId126" o:title=""/>
                </v:shape>
                <o:OLEObject Type="Embed" ProgID="Equation.3" ShapeID="_x0000_i1083" DrawAspect="Content" ObjectID="_1401559450" r:id="rId127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</w:tc>
        <w:tc>
          <w:tcPr>
            <w:tcW w:w="3190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2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579" w:dyaOrig="360">
                <v:shape id="_x0000_i1084" type="#_x0000_t75" style="width:86.25pt;height:19.5pt" o:ole="">
                  <v:imagedata r:id="rId128" o:title=""/>
                </v:shape>
                <o:OLEObject Type="Embed" ProgID="Equation.3" ShapeID="_x0000_i1084" DrawAspect="Content" ObjectID="_1401559451" r:id="rId129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</w:tc>
        <w:tc>
          <w:tcPr>
            <w:tcW w:w="2368" w:type="dxa"/>
            <w:tcBorders>
              <w:bottom w:val="single" w:sz="4" w:space="0" w:color="auto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3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1320" w:dyaOrig="360">
                <v:shape id="_x0000_i1085" type="#_x0000_t75" style="width:1in;height:19.5pt" o:ole="">
                  <v:imagedata r:id="rId130" o:title=""/>
                </v:shape>
                <o:OLEObject Type="Embed" ProgID="Equation.3" ShapeID="_x0000_i1085" DrawAspect="Content" ObjectID="_1401559452" r:id="rId131"/>
              </w:object>
            </w:r>
            <w:r w:rsidRPr="009F265F">
              <w:rPr>
                <w:color w:val="403152" w:themeColor="accent4" w:themeShade="80"/>
              </w:rPr>
              <w:t>;</w:t>
            </w:r>
          </w:p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</w:tr>
      <w:tr w:rsidR="00030AC7" w:rsidRPr="009F265F" w:rsidTr="004263F8">
        <w:tc>
          <w:tcPr>
            <w:tcW w:w="3190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  <w:r w:rsidRPr="009F265F">
              <w:rPr>
                <w:color w:val="403152" w:themeColor="accent4" w:themeShade="80"/>
              </w:rPr>
              <w:t>4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2"/>
                <w:szCs w:val="22"/>
                <w:lang w:eastAsia="en-US"/>
              </w:rPr>
              <w:object w:dxaOrig="2000" w:dyaOrig="360">
                <v:shape id="_x0000_i1086" type="#_x0000_t75" style="width:120pt;height:21.75pt" o:ole="">
                  <v:imagedata r:id="rId132" o:title=""/>
                </v:shape>
                <o:OLEObject Type="Embed" ProgID="Equation.3" ShapeID="_x0000_i1086" DrawAspect="Content" ObjectID="_1401559453" r:id="rId133"/>
              </w:object>
            </w:r>
            <w:r w:rsidRPr="009F265F">
              <w:rPr>
                <w:color w:val="403152" w:themeColor="accent4" w:themeShade="80"/>
              </w:rPr>
              <w:t>.</w:t>
            </w:r>
          </w:p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  <w:tc>
          <w:tcPr>
            <w:tcW w:w="3190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  <w:tc>
          <w:tcPr>
            <w:tcW w:w="2368" w:type="dxa"/>
            <w:tcBorders>
              <w:top w:val="single" w:sz="4" w:space="0" w:color="auto"/>
              <w:bottom w:val="nil"/>
            </w:tcBorders>
          </w:tcPr>
          <w:p w:rsidR="00376DFB" w:rsidRPr="009F265F" w:rsidRDefault="00376DFB" w:rsidP="00376DFB">
            <w:pPr>
              <w:pStyle w:val="a4"/>
              <w:rPr>
                <w:color w:val="403152" w:themeColor="accent4" w:themeShade="80"/>
              </w:rPr>
            </w:pPr>
          </w:p>
        </w:tc>
      </w:tr>
    </w:tbl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Решить неравенство: </w:t>
      </w:r>
      <w:r w:rsidRPr="009F265F">
        <w:rPr>
          <w:rFonts w:ascii="Times New Roman" w:hAnsi="Times New Roman" w:cs="Times New Roman"/>
          <w:color w:val="403152" w:themeColor="accent4" w:themeShade="80"/>
          <w:position w:val="-8"/>
          <w:lang w:eastAsia="ru-RU"/>
        </w:rPr>
        <w:object w:dxaOrig="1440" w:dyaOrig="360">
          <v:shape id="_x0000_i1087" type="#_x0000_t75" style="width:87.75pt;height:21.75pt" o:ole="">
            <v:imagedata r:id="rId134" o:title=""/>
          </v:shape>
          <o:OLEObject Type="Embed" ProgID="Equation.3" ShapeID="_x0000_i1087" DrawAspect="Content" ObjectID="_1401559454" r:id="rId135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Найти функцию, обратную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</w:t>
      </w:r>
      <w:r w:rsidRPr="009F265F">
        <w:rPr>
          <w:rFonts w:ascii="Times New Roman" w:hAnsi="Times New Roman" w:cs="Times New Roman"/>
          <w:color w:val="403152" w:themeColor="accent4" w:themeShade="80"/>
          <w:position w:val="-10"/>
          <w:lang w:eastAsia="ru-RU"/>
        </w:rPr>
        <w:object w:dxaOrig="980" w:dyaOrig="320">
          <v:shape id="_x0000_i1088" type="#_x0000_t75" style="width:56.25pt;height:18pt" o:ole="">
            <v:imagedata r:id="rId136" o:title=""/>
          </v:shape>
          <o:OLEObject Type="Embed" ProgID="Equation.3" ShapeID="_x0000_i1088" DrawAspect="Content" ObjectID="_1401559455" r:id="rId137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указать её область определения и множество значений. На одном рисунке построить графики данной функции и функции, обратной 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к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данной.</w:t>
      </w:r>
    </w:p>
    <w:p w:rsidR="00376DFB" w:rsidRPr="009F265F" w:rsidRDefault="00376DFB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625A9E" w:rsidRPr="009F265F" w:rsidRDefault="00625A9E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625A9E" w:rsidRPr="009F265F" w:rsidRDefault="00625A9E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625A9E" w:rsidRPr="009F265F" w:rsidRDefault="00625A9E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625A9E" w:rsidRPr="009F265F" w:rsidRDefault="00625A9E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625A9E" w:rsidRPr="009F265F" w:rsidRDefault="00625A9E" w:rsidP="00376DFB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D02FC9" w:rsidRPr="009F265F" w:rsidRDefault="00376DFB" w:rsidP="00D02F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Контрольная работа № 3</w:t>
      </w:r>
      <w:r w:rsidR="00D02FC9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D02F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Тема: Показательная функция</w:t>
      </w:r>
    </w:p>
    <w:p w:rsidR="00D02FC9" w:rsidRPr="009F265F" w:rsidRDefault="00D02FC9" w:rsidP="00D02FC9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Работа состоит из двух частей. Выполнение первой части работы (до черты) позволяет получить оценку «3». Для получения оценки «4» необходимо верно решить первую часть работы и одну из задач второй части (за чертой). Чтобы получить оценку «5», помимо выполнения первой части работы, необходимо решить не менее двух любых заданий из второй части работы.</w:t>
      </w:r>
    </w:p>
    <w:p w:rsidR="00D02FC9" w:rsidRPr="009F265F" w:rsidRDefault="00D02FC9" w:rsidP="00D02F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eastAsia="ru-RU"/>
        </w:rPr>
        <w:t xml:space="preserve">Вариант </w:t>
      </w: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val="en-US" w:eastAsia="ru-RU"/>
        </w:rPr>
        <w:t>I</w:t>
      </w:r>
    </w:p>
    <w:p w:rsidR="00D02FC9" w:rsidRPr="009F265F" w:rsidRDefault="00D02FC9" w:rsidP="00016AD0">
      <w:pPr>
        <w:numPr>
          <w:ilvl w:val="0"/>
          <w:numId w:val="59"/>
        </w:numPr>
        <w:tabs>
          <w:tab w:val="num" w:pos="180"/>
        </w:tabs>
        <w:spacing w:after="0" w:line="240" w:lineRule="auto"/>
        <w:ind w:hanging="90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Решить уравнение:</w:t>
      </w:r>
    </w:p>
    <w:tbl>
      <w:tblPr>
        <w:tblStyle w:val="4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570"/>
      </w:tblGrid>
      <w:tr w:rsidR="00030AC7" w:rsidRPr="009F265F" w:rsidTr="00D02FC9">
        <w:tc>
          <w:tcPr>
            <w:tcW w:w="9570" w:type="dxa"/>
          </w:tcPr>
          <w:p w:rsidR="00D02FC9" w:rsidRPr="009F265F" w:rsidRDefault="00D02FC9" w:rsidP="00D02FC9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1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8"/>
                <w:sz w:val="24"/>
                <w:szCs w:val="24"/>
                <w:lang w:eastAsia="en-US"/>
              </w:rPr>
              <w:object w:dxaOrig="1300" w:dyaOrig="740">
                <v:shape id="_x0000_i1089" type="#_x0000_t75" style="width:57pt;height:32.25pt" o:ole="">
                  <v:imagedata r:id="rId138" o:title=""/>
                </v:shape>
                <o:OLEObject Type="Embed" ProgID="Equation.3" ShapeID="_x0000_i1089" DrawAspect="Content" ObjectID="_1401559456" r:id="rId139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          2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620" w:dyaOrig="320">
                <v:shape id="_x0000_i1090" type="#_x0000_t75" style="width:100.5pt;height:19.5pt" o:ole="">
                  <v:imagedata r:id="rId140" o:title=""/>
                </v:shape>
                <o:OLEObject Type="Embed" ProgID="Equation.3" ShapeID="_x0000_i1090" DrawAspect="Content" ObjectID="_1401559457" r:id="rId141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</w:tr>
    </w:tbl>
    <w:p w:rsidR="00D02FC9" w:rsidRPr="009F265F" w:rsidRDefault="00D02FC9" w:rsidP="00016AD0">
      <w:pPr>
        <w:numPr>
          <w:ilvl w:val="0"/>
          <w:numId w:val="59"/>
        </w:numPr>
        <w:tabs>
          <w:tab w:val="num" w:pos="180"/>
        </w:tabs>
        <w:spacing w:after="0" w:line="240" w:lineRule="auto"/>
        <w:ind w:hanging="90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неравенство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080" w:dyaOrig="740">
          <v:shape id="_x0000_i1091" type="#_x0000_t75" style="width:48.75pt;height:33pt" o:ole="">
            <v:imagedata r:id="rId142" o:title=""/>
          </v:shape>
          <o:OLEObject Type="Embed" ProgID="Equation.3" ShapeID="_x0000_i1091" DrawAspect="Content" ObjectID="_1401559458" r:id="rId14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59"/>
        </w:numPr>
        <w:tabs>
          <w:tab w:val="num" w:pos="180"/>
        </w:tabs>
        <w:spacing w:after="0" w:line="240" w:lineRule="auto"/>
        <w:ind w:hanging="90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систему уравнений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0"/>
          <w:sz w:val="24"/>
          <w:szCs w:val="24"/>
          <w:lang w:eastAsia="ru-RU"/>
        </w:rPr>
        <w:object w:dxaOrig="1160" w:dyaOrig="720">
          <v:shape id="_x0000_i1092" type="#_x0000_t75" style="width:59.25pt;height:36.75pt" o:ole="">
            <v:imagedata r:id="rId144" o:title=""/>
          </v:shape>
          <o:OLEObject Type="Embed" ProgID="Equation.3" ShapeID="_x0000_i1092" DrawAspect="Content" ObjectID="_1401559459" r:id="rId145"/>
        </w:object>
      </w:r>
    </w:p>
    <w:p w:rsidR="00D02FC9" w:rsidRPr="009F265F" w:rsidRDefault="00D02FC9" w:rsidP="00D02FC9">
      <w:pPr>
        <w:spacing w:after="0" w:line="240" w:lineRule="auto"/>
        <w:ind w:left="-54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_______</w:t>
      </w:r>
    </w:p>
    <w:p w:rsidR="00D02FC9" w:rsidRPr="009F265F" w:rsidRDefault="00D02FC9" w:rsidP="00016AD0">
      <w:pPr>
        <w:numPr>
          <w:ilvl w:val="0"/>
          <w:numId w:val="59"/>
        </w:numPr>
        <w:tabs>
          <w:tab w:val="num" w:pos="180"/>
        </w:tabs>
        <w:spacing w:after="0" w:line="240" w:lineRule="auto"/>
        <w:ind w:hanging="90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неравенство: </w:t>
      </w:r>
    </w:p>
    <w:p w:rsidR="00D02FC9" w:rsidRPr="009F265F" w:rsidRDefault="00D02FC9" w:rsidP="00D02FC9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180" w:dyaOrig="620">
          <v:shape id="_x0000_i1093" type="#_x0000_t75" style="width:63pt;height:33pt" o:ole="">
            <v:imagedata r:id="rId146" o:title=""/>
          </v:shape>
          <o:OLEObject Type="Embed" ProgID="Equation.3" ShapeID="_x0000_i1093" DrawAspect="Content" ObjectID="_1401559460" r:id="rId147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;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200" w:dyaOrig="760">
          <v:shape id="_x0000_i1094" type="#_x0000_t75" style="width:51pt;height:33pt" o:ole="">
            <v:imagedata r:id="rId148" o:title=""/>
          </v:shape>
          <o:OLEObject Type="Embed" ProgID="Equation.3" ShapeID="_x0000_i1094" DrawAspect="Content" ObjectID="_1401559461" r:id="rId14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59"/>
        </w:numPr>
        <w:tabs>
          <w:tab w:val="num" w:pos="180"/>
        </w:tabs>
        <w:spacing w:after="0" w:line="240" w:lineRule="auto"/>
        <w:ind w:hanging="90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уравнение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439" w:dyaOrig="320">
          <v:shape id="_x0000_i1095" type="#_x0000_t75" style="width:138.75pt;height:17.25pt" o:ole="">
            <v:imagedata r:id="rId150" o:title=""/>
          </v:shape>
          <o:OLEObject Type="Embed" ProgID="Equation.3" ShapeID="_x0000_i1095" DrawAspect="Content" ObjectID="_1401559462" r:id="rId151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59"/>
        </w:numPr>
        <w:pBdr>
          <w:bottom w:val="single" w:sz="12" w:space="1" w:color="auto"/>
        </w:pBdr>
        <w:tabs>
          <w:tab w:val="num" w:pos="180"/>
        </w:tabs>
        <w:spacing w:after="0" w:line="240" w:lineRule="auto"/>
        <w:ind w:left="180" w:hanging="72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е уравн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260" w:dyaOrig="320">
          <v:shape id="_x0000_i1096" type="#_x0000_t75" style="width:134.25pt;height:18.75pt" o:ole="">
            <v:imagedata r:id="rId152" o:title=""/>
          </v:shape>
          <o:OLEObject Type="Embed" ProgID="Equation.3" ShapeID="_x0000_i1096" DrawAspect="Content" ObjectID="_1401559463" r:id="rId15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 В ответе укажите корень уравнения или сумму корней, если их несколько.</w:t>
      </w:r>
    </w:p>
    <w:p w:rsidR="00D02FC9" w:rsidRPr="009F265F" w:rsidRDefault="00D02FC9" w:rsidP="00D02FC9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02FC9" w:rsidRPr="009F265F" w:rsidRDefault="00D02FC9" w:rsidP="00D02FC9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02FC9" w:rsidRPr="009F265F" w:rsidRDefault="00D02FC9" w:rsidP="00D02FC9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eastAsia="ru-RU"/>
        </w:rPr>
        <w:t xml:space="preserve">Вариант </w:t>
      </w:r>
      <w:r w:rsidRPr="009F265F">
        <w:rPr>
          <w:rFonts w:ascii="Times New Roman" w:eastAsia="Times New Roman" w:hAnsi="Times New Roman" w:cs="Times New Roman"/>
          <w:b/>
          <w:i/>
          <w:color w:val="403152" w:themeColor="accent4" w:themeShade="80"/>
          <w:sz w:val="24"/>
          <w:szCs w:val="24"/>
          <w:u w:val="single"/>
          <w:lang w:val="en-US" w:eastAsia="ru-RU"/>
        </w:rPr>
        <w:t>II</w:t>
      </w:r>
    </w:p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Решить уравнение:</w:t>
      </w:r>
    </w:p>
    <w:tbl>
      <w:tblPr>
        <w:tblStyle w:val="4"/>
        <w:tblW w:w="0" w:type="auto"/>
        <w:tblInd w:w="288" w:type="dxa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9282"/>
      </w:tblGrid>
      <w:tr w:rsidR="00030AC7" w:rsidRPr="009F265F" w:rsidTr="00D02FC9">
        <w:tc>
          <w:tcPr>
            <w:tcW w:w="9282" w:type="dxa"/>
          </w:tcPr>
          <w:p w:rsidR="00D02FC9" w:rsidRPr="009F265F" w:rsidRDefault="00D02FC9" w:rsidP="00D02FC9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1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10"/>
                <w:sz w:val="24"/>
                <w:szCs w:val="24"/>
                <w:lang w:eastAsia="en-US"/>
              </w:rPr>
              <w:object w:dxaOrig="1300" w:dyaOrig="380">
                <v:shape id="_x0000_i1097" type="#_x0000_t75" style="width:66.75pt;height:19.5pt" o:ole="">
                  <v:imagedata r:id="rId154" o:title=""/>
                </v:shape>
                <o:OLEObject Type="Embed" ProgID="Equation.3" ShapeID="_x0000_i1097" DrawAspect="Content" ObjectID="_1401559464" r:id="rId155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          2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820" w:dyaOrig="320">
                <v:shape id="_x0000_i1098" type="#_x0000_t75" style="width:96.75pt;height:16.5pt" o:ole="">
                  <v:imagedata r:id="rId156" o:title=""/>
                </v:shape>
                <o:OLEObject Type="Embed" ProgID="Equation.3" ShapeID="_x0000_i1098" DrawAspect="Content" ObjectID="_1401559465" r:id="rId157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</w:tr>
    </w:tbl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неравенство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060" w:dyaOrig="740">
          <v:shape id="_x0000_i1099" type="#_x0000_t75" style="width:48.75pt;height:33.75pt" o:ole="">
            <v:imagedata r:id="rId158" o:title=""/>
          </v:shape>
          <o:OLEObject Type="Embed" ProgID="Equation.3" ShapeID="_x0000_i1099" DrawAspect="Content" ObjectID="_1401559466" r:id="rId15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систему уравнений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0"/>
          <w:sz w:val="24"/>
          <w:szCs w:val="24"/>
          <w:lang w:eastAsia="ru-RU"/>
        </w:rPr>
        <w:object w:dxaOrig="1219" w:dyaOrig="720">
          <v:shape id="_x0000_i1100" type="#_x0000_t75" style="width:66pt;height:39pt" o:ole="">
            <v:imagedata r:id="rId160" o:title=""/>
          </v:shape>
          <o:OLEObject Type="Embed" ProgID="Equation.3" ShapeID="_x0000_i1100" DrawAspect="Content" ObjectID="_1401559467" r:id="rId161"/>
        </w:object>
      </w:r>
    </w:p>
    <w:p w:rsidR="00D02FC9" w:rsidRPr="009F265F" w:rsidRDefault="00D02FC9" w:rsidP="00D02FC9">
      <w:pPr>
        <w:tabs>
          <w:tab w:val="num" w:pos="180"/>
        </w:tabs>
        <w:spacing w:after="0" w:line="240" w:lineRule="auto"/>
        <w:ind w:left="-54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_____</w:t>
      </w:r>
    </w:p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неравенство: </w:t>
      </w:r>
    </w:p>
    <w:p w:rsidR="00D02FC9" w:rsidRPr="009F265F" w:rsidRDefault="00D02FC9" w:rsidP="00D02FC9">
      <w:pPr>
        <w:tabs>
          <w:tab w:val="num" w:pos="180"/>
        </w:tabs>
        <w:spacing w:after="0" w:line="240" w:lineRule="auto"/>
        <w:ind w:left="-54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 xml:space="preserve">      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180" w:dyaOrig="620">
          <v:shape id="_x0000_i1101" type="#_x0000_t75" style="width:60pt;height:31.5pt" o:ole="">
            <v:imagedata r:id="rId162" o:title=""/>
          </v:shape>
          <o:OLEObject Type="Embed" ProgID="Equation.3" ShapeID="_x0000_i1101" DrawAspect="Content" ObjectID="_1401559468" r:id="rId16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;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219" w:dyaOrig="760">
          <v:shape id="_x0000_i1102" type="#_x0000_t75" style="width:46.5pt;height:29.25pt" o:ole="">
            <v:imagedata r:id="rId164" o:title=""/>
          </v:shape>
          <o:OLEObject Type="Embed" ProgID="Equation.3" ShapeID="_x0000_i1102" DrawAspect="Content" ObjectID="_1401559469" r:id="rId165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уравнение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560" w:dyaOrig="320">
          <v:shape id="_x0000_i1103" type="#_x0000_t75" style="width:153.75pt;height:17.25pt" o:ole="">
            <v:imagedata r:id="rId166" o:title=""/>
          </v:shape>
          <o:OLEObject Type="Embed" ProgID="Equation.3" ShapeID="_x0000_i1103" DrawAspect="Content" ObjectID="_1401559470" r:id="rId167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D02FC9" w:rsidRPr="009F265F" w:rsidRDefault="00D02FC9" w:rsidP="00016AD0">
      <w:pPr>
        <w:numPr>
          <w:ilvl w:val="0"/>
          <w:numId w:val="60"/>
        </w:numPr>
        <w:tabs>
          <w:tab w:val="num" w:pos="180"/>
        </w:tabs>
        <w:spacing w:after="0" w:line="240" w:lineRule="auto"/>
        <w:ind w:left="-540" w:firstLine="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е уравн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060" w:dyaOrig="320">
          <v:shape id="_x0000_i1104" type="#_x0000_t75" style="width:126pt;height:19.5pt" o:ole="">
            <v:imagedata r:id="rId168" o:title=""/>
          </v:shape>
          <o:OLEObject Type="Embed" ProgID="Equation.3" ShapeID="_x0000_i1104" DrawAspect="Content" ObjectID="_1401559471" r:id="rId16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 В ответе укажите корень уравнения или сумму корней, если их несколько.</w:t>
      </w: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C3243" w:rsidRPr="009F265F" w:rsidRDefault="00DC3243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6DFB" w:rsidRPr="009F265F" w:rsidRDefault="00376DFB" w:rsidP="00376DFB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54702A" w:rsidRPr="009F265F" w:rsidRDefault="004263F8" w:rsidP="004263F8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</w:rPr>
        <w:t>Контрольная работа №4</w:t>
      </w:r>
      <w:r w:rsidR="00375F73" w:rsidRPr="009F265F">
        <w:rPr>
          <w:rFonts w:ascii="Times New Roman" w:hAnsi="Times New Roman" w:cs="Times New Roman"/>
          <w:b/>
          <w:color w:val="403152" w:themeColor="accent4" w:themeShade="80"/>
        </w:rPr>
        <w:t>;5</w:t>
      </w:r>
    </w:p>
    <w:p w:rsidR="004263F8" w:rsidRPr="009F265F" w:rsidRDefault="004263F8" w:rsidP="004263F8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</w:rPr>
        <w:t>По теме Логарифмическая функция</w:t>
      </w:r>
    </w:p>
    <w:p w:rsidR="00D02FC9" w:rsidRPr="009F265F" w:rsidRDefault="00BA50DC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Вариант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1</w:t>
      </w:r>
      <w:proofErr w:type="gramEnd"/>
    </w:p>
    <w:p w:rsidR="00D02FC9" w:rsidRPr="009F265F" w:rsidRDefault="00D02FC9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4263F8" w:rsidRPr="009F265F" w:rsidRDefault="00625A9E" w:rsidP="00625A9E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. Вычислить:</w:t>
      </w:r>
    </w:p>
    <w:p w:rsidR="00625A9E" w:rsidRPr="009F265F" w:rsidRDefault="00821FE1" w:rsidP="00625A9E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</w:rPr>
                    <m:t>а).   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2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16</m:t>
              </m:r>
            </m:e>
          </m:func>
          <m:r>
            <w:rPr>
              <w:rFonts w:ascii="Cambria Math" w:hAnsi="Cambria Math" w:cs="Times New Roman"/>
              <w:color w:val="403152" w:themeColor="accent4" w:themeShade="80"/>
              <w:sz w:val="24"/>
              <w:szCs w:val="24"/>
              <w:lang w:eastAsia="ru-RU"/>
            </w:rPr>
            <m:t xml:space="preserve">;    б). </m:t>
          </m:r>
          <m:sSup>
            <m:sSup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 xml:space="preserve"> 5</m:t>
              </m:r>
            </m:e>
            <m:sup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5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  <w:lang w:eastAsia="ru-RU"/>
                    </w:rPr>
                    <m:t>3</m:t>
                  </m:r>
                </m:e>
              </m:func>
            </m:sup>
          </m:sSup>
          <m:r>
            <w:rPr>
              <w:rFonts w:ascii="Cambria Math" w:hAnsi="Cambria Math" w:cs="Times New Roman"/>
              <w:color w:val="403152" w:themeColor="accent4" w:themeShade="80"/>
              <w:sz w:val="24"/>
              <w:szCs w:val="24"/>
              <w:lang w:eastAsia="ru-RU"/>
            </w:rPr>
            <m:t xml:space="preserve">;     в).  </m:t>
          </m:r>
          <m:func>
            <m:func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  <w:lang w:eastAsia="ru-RU"/>
                    </w:rPr>
                    <m:t>3</m:t>
                  </m:r>
                </m:sub>
              </m:sSub>
            </m:fName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135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3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  <w:lang w:eastAsia="ru-RU"/>
                    </w:rPr>
                    <m:t>20+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403152" w:themeColor="accent4" w:themeShade="80"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403152" w:themeColor="accent4" w:themeShade="80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403152" w:themeColor="accent4" w:themeShade="80"/>
                              <w:sz w:val="24"/>
                              <w:szCs w:val="24"/>
                              <w:lang w:eastAsia="ru-RU"/>
                            </w:rPr>
                            <m:t>3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2</m:t>
                      </m:r>
                    </m:e>
                  </m:func>
                </m:e>
              </m:func>
            </m:e>
          </m:func>
        </m:oMath>
      </m:oMathPara>
    </w:p>
    <w:p w:rsidR="00625A9E" w:rsidRPr="009F265F" w:rsidRDefault="00625A9E" w:rsidP="00625A9E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>2. Сравнить числа:</w:t>
      </w:r>
    </w:p>
    <w:p w:rsidR="00625A9E" w:rsidRPr="009F265F" w:rsidRDefault="00821FE1" w:rsidP="00625A9E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func>
        <m:r>
          <w:rPr>
            <w:rFonts w:ascii="Cambria Math" w:eastAsiaTheme="minorEastAsia" w:hAnsi="Cambria Math" w:cs="Times New Roman"/>
            <w:color w:val="403152" w:themeColor="accent4" w:themeShade="80"/>
            <w:sz w:val="24"/>
            <w:szCs w:val="24"/>
            <w:lang w:eastAsia="ru-RU"/>
          </w:rPr>
          <m:t xml:space="preserve">     и      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func>
      </m:oMath>
      <w:r w:rsidR="00625A9E"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</w:p>
    <w:p w:rsidR="00625A9E" w:rsidRPr="009F265F" w:rsidRDefault="00625A9E" w:rsidP="00016AD0">
      <w:pPr>
        <w:pStyle w:val="a4"/>
        <w:numPr>
          <w:ilvl w:val="0"/>
          <w:numId w:val="58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Построить график функции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  <w:sz w:val="24"/>
            <w:szCs w:val="24"/>
            <w:lang w:eastAsia="ru-RU"/>
          </w:rPr>
          <m:t>у=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2</m:t>
                </m:r>
              </m:sub>
            </m:sSub>
          </m:fName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  <w:sz w:val="24"/>
                <w:szCs w:val="24"/>
                <w:lang w:eastAsia="ru-RU"/>
              </w:rPr>
              <m:t>х</m:t>
            </m:r>
          </m:e>
        </m:func>
      </m:oMath>
      <w:r w:rsidR="00BA50DC"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записать свойства.</w:t>
      </w:r>
    </w:p>
    <w:p w:rsidR="00BA50DC" w:rsidRPr="009F265F" w:rsidRDefault="00BA50DC" w:rsidP="00BA50DC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________</w:t>
      </w:r>
    </w:p>
    <w:p w:rsidR="00BA50DC" w:rsidRPr="009F265F" w:rsidRDefault="00BA50DC" w:rsidP="00016AD0">
      <w:pPr>
        <w:pStyle w:val="a4"/>
        <w:numPr>
          <w:ilvl w:val="0"/>
          <w:numId w:val="58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Решить уравнение </w:t>
      </w: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5</m:t>
                </m:r>
              </m:sub>
            </m:sSub>
          </m:fName>
          <m:e>
            <m:d>
              <m:d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2х-1</m:t>
                </m:r>
              </m:e>
            </m:d>
            <m:r>
              <w:rPr>
                <w:rFonts w:ascii="Cambria Math" w:eastAsiaTheme="minorEastAsia" w:hAnsi="Cambria Math" w:cs="Times New Roman"/>
                <w:color w:val="403152" w:themeColor="accent4" w:themeShade="80"/>
                <w:sz w:val="24"/>
                <w:szCs w:val="24"/>
                <w:lang w:eastAsia="ru-RU"/>
              </w:rPr>
              <m:t>=2</m:t>
            </m:r>
          </m:e>
        </m:func>
      </m:oMath>
    </w:p>
    <w:p w:rsidR="00BA50DC" w:rsidRPr="009F265F" w:rsidRDefault="00BA50DC" w:rsidP="00625A9E">
      <w:pPr>
        <w:pStyle w:val="a4"/>
        <w:jc w:val="both"/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</w:pPr>
    </w:p>
    <w:p w:rsidR="004263F8" w:rsidRPr="009F265F" w:rsidRDefault="004263F8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BA50DC" w:rsidRPr="009F265F" w:rsidRDefault="00BA50DC" w:rsidP="00BA50DC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Вариант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u w:val="single"/>
        </w:rPr>
        <w:t>2</w:t>
      </w:r>
      <w:proofErr w:type="gramEnd"/>
    </w:p>
    <w:p w:rsidR="00BA50DC" w:rsidRPr="009F265F" w:rsidRDefault="00BA50DC" w:rsidP="00BA50DC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</w:rPr>
      </w:pPr>
    </w:p>
    <w:p w:rsidR="00BA50DC" w:rsidRPr="009F265F" w:rsidRDefault="00BA50DC" w:rsidP="00BA50DC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. Вычислить:</w:t>
      </w:r>
    </w:p>
    <w:p w:rsidR="00BA50DC" w:rsidRPr="009F265F" w:rsidRDefault="00821FE1" w:rsidP="00BA50DC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m:oMathPara>
        <m:oMathParaPr>
          <m:jc m:val="left"/>
        </m:oMathParaPr>
        <m:oMath>
          <m:func>
            <m:func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</w:rPr>
                    <m:t>а).   log</m:t>
                  </m:r>
                </m:e>
                <m:sub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3</m:t>
                      </m:r>
                    </m:den>
                  </m:f>
                </m:sub>
              </m:sSub>
            </m:fName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27</m:t>
              </m:r>
            </m:e>
          </m:func>
          <m:r>
            <w:rPr>
              <w:rFonts w:ascii="Cambria Math" w:hAnsi="Cambria Math" w:cs="Times New Roman"/>
              <w:color w:val="403152" w:themeColor="accent4" w:themeShade="80"/>
              <w:sz w:val="24"/>
              <w:szCs w:val="24"/>
              <w:lang w:eastAsia="ru-RU"/>
            </w:rPr>
            <m:t xml:space="preserve">;    б). </m:t>
          </m:r>
          <m:sSup>
            <m:sSup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sSupPr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 xml:space="preserve"> 3</m:t>
              </m:r>
            </m:e>
            <m:sup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1+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3</m:t>
                      </m:r>
                    </m:sub>
                  </m:sSub>
                </m:fName>
                <m:e>
                  <m:f>
                    <m:f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fPr>
                    <m:num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1</m:t>
                      </m:r>
                    </m:num>
                    <m:den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3</m:t>
                      </m:r>
                    </m:den>
                  </m:f>
                </m:e>
              </m:func>
            </m:sup>
          </m:sSup>
          <m:r>
            <w:rPr>
              <w:rFonts w:ascii="Cambria Math" w:hAnsi="Cambria Math" w:cs="Times New Roman"/>
              <w:color w:val="403152" w:themeColor="accent4" w:themeShade="80"/>
              <w:sz w:val="24"/>
              <w:szCs w:val="24"/>
              <w:lang w:eastAsia="ru-RU"/>
            </w:rPr>
            <m:t xml:space="preserve">;     в).  </m:t>
          </m:r>
          <m:func>
            <m:funcPr>
              <m:ctrlPr>
                <w:rPr>
                  <w:rFonts w:ascii="Cambria Math" w:hAnsi="Cambria Math" w:cs="Times New Roman"/>
                  <w:i/>
                  <w:color w:val="403152" w:themeColor="accent4" w:themeShade="80"/>
                  <w:sz w:val="24"/>
                  <w:szCs w:val="24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</w:rPr>
                    <m:t>log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  <w:lang w:eastAsia="ru-RU"/>
                    </w:rPr>
                    <m:t>2</m:t>
                  </m:r>
                </m:sub>
              </m:sSub>
            </m:fName>
            <m:e>
              <m:r>
                <w:rPr>
                  <w:rFonts w:ascii="Cambria Math" w:hAnsi="Cambria Math" w:cs="Times New Roman"/>
                  <w:color w:val="403152" w:themeColor="accent4" w:themeShade="80"/>
                  <w:sz w:val="24"/>
                  <w:szCs w:val="24"/>
                  <w:lang w:eastAsia="ru-RU"/>
                </w:rPr>
                <m:t>56-</m:t>
              </m:r>
              <m:func>
                <m:func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4"/>
                      <w:szCs w:val="24"/>
                      <w:lang w:eastAsia="ru-RU"/>
                    </w:rPr>
                  </m:ctrlPr>
                </m:funcPr>
                <m:fName>
                  <m:sSub>
                    <m:sSub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sSubPr>
                    <m:e>
                      <m:r>
                        <m:rPr>
                          <m:sty m:val="p"/>
                        </m:rP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</w:rPr>
                        <m:t>log</m:t>
                      </m:r>
                    </m:e>
                    <m:sub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2</m:t>
                      </m:r>
                    </m:sub>
                  </m:sSub>
                </m:fName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4"/>
                      <w:szCs w:val="24"/>
                      <w:lang w:eastAsia="ru-RU"/>
                    </w:rPr>
                    <m:t>63+2</m:t>
                  </m:r>
                  <m:func>
                    <m:funcPr>
                      <m:ctrlPr>
                        <w:rPr>
                          <w:rFonts w:ascii="Cambria Math" w:hAnsi="Cambria Math" w:cs="Times New Roman"/>
                          <w:i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</m:ctrlPr>
                    </m:funcPr>
                    <m:fName>
                      <m:sSub>
                        <m:sSubPr>
                          <m:ctrlPr>
                            <w:rPr>
                              <w:rFonts w:ascii="Cambria Math" w:hAnsi="Cambria Math" w:cs="Times New Roman"/>
                              <w:i/>
                              <w:color w:val="403152" w:themeColor="accent4" w:themeShade="80"/>
                              <w:sz w:val="24"/>
                              <w:szCs w:val="24"/>
                              <w:lang w:eastAsia="ru-RU"/>
                            </w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w:rPr>
                              <w:rFonts w:ascii="Cambria Math" w:hAnsi="Cambria Math" w:cs="Times New Roman"/>
                              <w:color w:val="403152" w:themeColor="accent4" w:themeShade="80"/>
                              <w:sz w:val="24"/>
                              <w:szCs w:val="24"/>
                            </w:rPr>
                            <m:t>log</m:t>
                          </m:r>
                        </m:e>
                        <m:sub>
                          <m:r>
                            <w:rPr>
                              <w:rFonts w:ascii="Cambria Math" w:hAnsi="Cambria Math" w:cs="Times New Roman"/>
                              <w:color w:val="403152" w:themeColor="accent4" w:themeShade="80"/>
                              <w:sz w:val="24"/>
                              <w:szCs w:val="24"/>
                              <w:lang w:eastAsia="ru-RU"/>
                            </w:rPr>
                            <m:t>2</m:t>
                          </m:r>
                        </m:sub>
                      </m:sSub>
                    </m:fName>
                    <m:e>
                      <m:r>
                        <w:rPr>
                          <w:rFonts w:ascii="Cambria Math" w:hAnsi="Cambria Math" w:cs="Times New Roman"/>
                          <w:color w:val="403152" w:themeColor="accent4" w:themeShade="80"/>
                          <w:sz w:val="24"/>
                          <w:szCs w:val="24"/>
                          <w:lang w:eastAsia="ru-RU"/>
                        </w:rPr>
                        <m:t>12</m:t>
                      </m:r>
                    </m:e>
                  </m:func>
                </m:e>
              </m:func>
            </m:e>
          </m:func>
        </m:oMath>
      </m:oMathPara>
    </w:p>
    <w:p w:rsidR="00BA50DC" w:rsidRPr="009F265F" w:rsidRDefault="00BA50DC" w:rsidP="00BA50DC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>2. Сравнить числа:</w:t>
      </w:r>
    </w:p>
    <w:p w:rsidR="00BA50DC" w:rsidRPr="009F265F" w:rsidRDefault="00821FE1" w:rsidP="00BA50DC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m:oMath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3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func>
        <m:r>
          <w:rPr>
            <w:rFonts w:ascii="Cambria Math" w:eastAsiaTheme="minorEastAsia" w:hAnsi="Cambria Math" w:cs="Times New Roman"/>
            <w:color w:val="403152" w:themeColor="accent4" w:themeShade="80"/>
            <w:sz w:val="24"/>
            <w:szCs w:val="24"/>
            <w:lang w:eastAsia="ru-RU"/>
          </w:rPr>
          <m:t xml:space="preserve">     и      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2</m:t>
                </m:r>
              </m:sub>
            </m:sSub>
          </m:fName>
          <m:e>
            <m:f>
              <m:f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fPr>
              <m:num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5</m:t>
                </m:r>
              </m:num>
              <m:den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4</m:t>
                </m:r>
              </m:den>
            </m:f>
          </m:e>
        </m:func>
      </m:oMath>
      <w:r w:rsidR="00BA50DC"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</w:t>
      </w:r>
    </w:p>
    <w:p w:rsidR="00BA50DC" w:rsidRPr="009F265F" w:rsidRDefault="00BA50DC" w:rsidP="00016AD0">
      <w:pPr>
        <w:pStyle w:val="a4"/>
        <w:numPr>
          <w:ilvl w:val="0"/>
          <w:numId w:val="56"/>
        </w:numPr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Построить график функции </w:t>
      </w:r>
      <m:oMath>
        <m:r>
          <w:rPr>
            <w:rFonts w:ascii="Cambria Math" w:eastAsiaTheme="minorEastAsia" w:hAnsi="Cambria Math" w:cs="Times New Roman"/>
            <w:color w:val="403152" w:themeColor="accent4" w:themeShade="80"/>
            <w:sz w:val="24"/>
            <w:szCs w:val="24"/>
            <w:lang w:eastAsia="ru-RU"/>
          </w:rPr>
          <m:t>у=</m:t>
        </m:r>
        <m:func>
          <m:funcPr>
            <m:ctrlPr>
              <w:rPr>
                <w:rFonts w:ascii="Cambria Math" w:eastAsiaTheme="minorEastAsia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Theme="minorEastAsia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4"/>
                        <w:szCs w:val="24"/>
                        <w:lang w:eastAsia="ru-RU"/>
                      </w:rPr>
                      <m:t>2</m:t>
                    </m:r>
                  </m:den>
                </m:f>
              </m:sub>
            </m:sSub>
          </m:fName>
          <m:e>
            <m:r>
              <w:rPr>
                <w:rFonts w:ascii="Cambria Math" w:eastAsiaTheme="minorEastAsia" w:hAnsi="Cambria Math" w:cs="Times New Roman"/>
                <w:color w:val="403152" w:themeColor="accent4" w:themeShade="80"/>
                <w:sz w:val="24"/>
                <w:szCs w:val="24"/>
                <w:lang w:eastAsia="ru-RU"/>
              </w:rPr>
              <m:t>х</m:t>
            </m:r>
          </m:e>
        </m:func>
      </m:oMath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записать свойства.</w:t>
      </w:r>
    </w:p>
    <w:p w:rsidR="00BA50DC" w:rsidRPr="009F265F" w:rsidRDefault="00BA50DC" w:rsidP="00BA50DC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_______</w:t>
      </w:r>
    </w:p>
    <w:p w:rsidR="00BA50DC" w:rsidRPr="009F265F" w:rsidRDefault="00BA50DC" w:rsidP="00BA50DC">
      <w:pPr>
        <w:pStyle w:val="a4"/>
        <w:jc w:val="both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263F8" w:rsidRPr="009F265F" w:rsidRDefault="00BA50DC" w:rsidP="00BA50DC">
      <w:pPr>
        <w:pStyle w:val="a4"/>
        <w:rPr>
          <w:rFonts w:ascii="Times New Roman" w:eastAsiaTheme="minorEastAsia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4.Решить уравнение </w:t>
      </w:r>
      <m:oMath>
        <m:func>
          <m:funcPr>
            <m:ctrlPr>
              <w:rPr>
                <w:rFonts w:ascii="Cambria Math" w:hAnsi="Cambria Math" w:cs="Times New Roman"/>
                <w:i/>
                <w:color w:val="403152" w:themeColor="accent4" w:themeShade="80"/>
                <w:sz w:val="24"/>
                <w:szCs w:val="24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</w:rPr>
                  <m:t>log</m:t>
                </m:r>
              </m:e>
              <m:sub>
                <m: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4</m:t>
                </m:r>
              </m:sub>
            </m:sSub>
          </m:fName>
          <m:e>
            <m:d>
              <m:dPr>
                <m:ctrlPr>
                  <w:rPr>
                    <w:rFonts w:ascii="Cambria Math" w:hAnsi="Cambria Math" w:cs="Times New Roman"/>
                    <w:i/>
                    <w:color w:val="403152" w:themeColor="accent4" w:themeShade="80"/>
                    <w:sz w:val="24"/>
                    <w:szCs w:val="24"/>
                    <w:lang w:eastAsia="ru-RU"/>
                  </w:rPr>
                </m:ctrlPr>
              </m:dPr>
              <m:e>
                <m:r>
                  <w:rPr>
                    <w:rFonts w:ascii="Cambria Math" w:hAnsi="Cambria Math" w:cs="Times New Roman"/>
                    <w:color w:val="403152" w:themeColor="accent4" w:themeShade="80"/>
                    <w:sz w:val="24"/>
                    <w:szCs w:val="24"/>
                    <w:lang w:eastAsia="ru-RU"/>
                  </w:rPr>
                  <m:t>2х+3</m:t>
                </m:r>
              </m:e>
            </m:d>
            <m:r>
              <w:rPr>
                <w:rFonts w:ascii="Cambria Math" w:hAnsi="Cambria Math" w:cs="Times New Roman"/>
                <w:color w:val="403152" w:themeColor="accent4" w:themeShade="80"/>
                <w:sz w:val="24"/>
                <w:szCs w:val="24"/>
                <w:lang w:eastAsia="ru-RU"/>
              </w:rPr>
              <m:t>=3</m:t>
            </m:r>
          </m:e>
        </m:func>
      </m:oMath>
    </w:p>
    <w:p w:rsidR="00B82230" w:rsidRPr="009F265F" w:rsidRDefault="00B82230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DC3243" w:rsidRPr="009F265F" w:rsidRDefault="00B82230" w:rsidP="00B8223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Контрольная работа</w:t>
      </w:r>
      <w:r w:rsidR="00DC3243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№ </w:t>
      </w:r>
      <w:r w:rsidR="00375F73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4; </w:t>
      </w:r>
      <w:r w:rsidR="00DC3243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5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</w:t>
      </w:r>
    </w:p>
    <w:p w:rsidR="00B82230" w:rsidRPr="009F265F" w:rsidRDefault="00B82230" w:rsidP="00B8223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по теме «Корни, степени и логарифмы» </w:t>
      </w:r>
    </w:p>
    <w:p w:rsidR="00B82230" w:rsidRPr="009F265F" w:rsidRDefault="00B82230" w:rsidP="00B82230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val="en-US" w:eastAsia="ru-RU"/>
        </w:rPr>
        <w:t>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вариант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. Вычислите: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а) </w:t>
      </w:r>
      <w:r w:rsidRPr="009F265F">
        <w:rPr>
          <w:rFonts w:ascii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3140" w:dyaOrig="499">
          <v:shape id="_x0000_i1105" type="#_x0000_t75" style="width:156.75pt;height:24.75pt" o:ole="">
            <v:imagedata r:id="rId170" o:title=""/>
          </v:shape>
          <o:OLEObject Type="Embed" ProgID="Equation.3" ShapeID="_x0000_i1105" DrawAspect="Content" ObjectID="_1401559472" r:id="rId171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в) </w:t>
      </w:r>
      <w:r w:rsidRPr="009F265F">
        <w:rPr>
          <w:rFonts w:ascii="Times New Roman" w:hAnsi="Times New Roman" w:cs="Times New Roman"/>
          <w:color w:val="403152" w:themeColor="accent4" w:themeShade="80"/>
          <w:position w:val="-30"/>
          <w:sz w:val="24"/>
          <w:szCs w:val="24"/>
          <w:lang w:eastAsia="ru-RU"/>
        </w:rPr>
        <w:object w:dxaOrig="1740" w:dyaOrig="700">
          <v:shape id="_x0000_i1106" type="#_x0000_t75" style="width:87pt;height:35.25pt" o:ole="">
            <v:imagedata r:id="rId172" o:title=""/>
          </v:shape>
          <o:OLEObject Type="Embed" ProgID="Equation.3" ShapeID="_x0000_i1106" DrawAspect="Content" ObjectID="_1401559473" r:id="rId173"/>
        </w:objec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б) </w:t>
      </w:r>
      <w:r w:rsidRPr="009F265F">
        <w:rPr>
          <w:rFonts w:ascii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740" w:dyaOrig="320">
          <v:shape id="_x0000_i1107" type="#_x0000_t75" style="width:87pt;height:15.75pt" o:ole="">
            <v:imagedata r:id="rId174" o:title=""/>
          </v:shape>
          <o:OLEObject Type="Embed" ProgID="Equation.3" ShapeID="_x0000_i1107" DrawAspect="Content" ObjectID="_1401559474" r:id="rId175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г) 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400" w:dyaOrig="720">
          <v:shape id="_x0000_i1108" type="#_x0000_t75" style="width:69.75pt;height:36pt" o:ole="">
            <v:imagedata r:id="rId176" o:title=""/>
          </v:shape>
          <o:OLEObject Type="Embed" ProgID="Equation.3" ShapeID="_x0000_i1108" DrawAspect="Content" ObjectID="_1401559475" r:id="rId177"/>
        </w:objec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2. Сравните числа: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а) </w:t>
      </w:r>
      <w:r w:rsidRPr="009F265F">
        <w:rPr>
          <w:rFonts w:ascii="Times New Roman" w:hAnsi="Times New Roman" w:cs="Times New Roman"/>
          <w:color w:val="403152" w:themeColor="accent4" w:themeShade="80"/>
          <w:position w:val="-8"/>
          <w:sz w:val="24"/>
          <w:szCs w:val="24"/>
          <w:lang w:eastAsia="ru-RU"/>
        </w:rPr>
        <w:object w:dxaOrig="620" w:dyaOrig="400">
          <v:shape id="_x0000_i1109" type="#_x0000_t75" style="width:30.75pt;height:20.25pt" o:ole="">
            <v:imagedata r:id="rId178" o:title=""/>
          </v:shape>
          <o:OLEObject Type="Embed" ProgID="Equation.3" ShapeID="_x0000_i1109" DrawAspect="Content" ObjectID="_1401559476" r:id="rId179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hAnsi="Times New Roman" w:cs="Times New Roman"/>
          <w:color w:val="403152" w:themeColor="accent4" w:themeShade="80"/>
          <w:position w:val="-8"/>
          <w:sz w:val="24"/>
          <w:szCs w:val="24"/>
          <w:lang w:eastAsia="ru-RU"/>
        </w:rPr>
        <w:object w:dxaOrig="480" w:dyaOrig="400">
          <v:shape id="_x0000_i1110" type="#_x0000_t75" style="width:24pt;height:20.25pt" o:ole="">
            <v:imagedata r:id="rId180" o:title=""/>
          </v:shape>
          <o:OLEObject Type="Embed" ProgID="Equation.3" ShapeID="_x0000_i1110" DrawAspect="Content" ObjectID="_1401559477" r:id="rId181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б)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log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bscript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0,9 и 0,1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в) 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21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3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14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3. Решите уравнения: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а) </w:t>
      </w:r>
      <w:r w:rsidRPr="009F265F">
        <w:rPr>
          <w:rFonts w:ascii="Times New Roman" w:hAnsi="Times New Roman" w:cs="Times New Roman"/>
          <w:color w:val="403152" w:themeColor="accent4" w:themeShade="80"/>
          <w:position w:val="-32"/>
          <w:sz w:val="24"/>
          <w:szCs w:val="24"/>
          <w:lang w:eastAsia="ru-RU"/>
        </w:rPr>
        <w:object w:dxaOrig="1180" w:dyaOrig="740">
          <v:shape id="_x0000_i1111" type="#_x0000_t75" style="width:59.25pt;height:36.75pt" o:ole="">
            <v:imagedata r:id="rId182" o:title=""/>
          </v:shape>
          <o:OLEObject Type="Embed" ProgID="Equation.3" ShapeID="_x0000_i1111" DrawAspect="Content" ObjectID="_1401559478" r:id="rId183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в)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log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bscript"/>
          <w:lang w:eastAsia="ru-RU"/>
        </w:rPr>
        <w:t>5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(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0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)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log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bscript"/>
          <w:lang w:eastAsia="ru-RU"/>
        </w:rPr>
        <w:t>5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б) 7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vertAlign w:val="superscript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4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D7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7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vertAlign w:val="superscript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5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b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lang w:val="en-US" w:eastAsia="ru-RU"/>
        </w:rPr>
        <w:t>II</w:t>
      </w:r>
      <w:r w:rsidRPr="009F265F">
        <w:rPr>
          <w:rFonts w:ascii="Times New Roman" w:hAnsi="Times New Roman" w:cs="Times New Roman"/>
          <w:b/>
          <w:color w:val="403152" w:themeColor="accent4" w:themeShade="80"/>
          <w:lang w:eastAsia="ru-RU"/>
        </w:rPr>
        <w:t xml:space="preserve"> вариант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1. Вычислите:</w:t>
      </w:r>
    </w:p>
    <w:p w:rsidR="00B82230" w:rsidRPr="009F265F" w:rsidRDefault="00B82230" w:rsidP="00375F73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а) 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lang w:eastAsia="ru-RU"/>
        </w:rPr>
        <w:object w:dxaOrig="3540" w:dyaOrig="740">
          <v:shape id="_x0000_i1112" type="#_x0000_t75" style="width:177pt;height:36.75pt" o:ole="">
            <v:imagedata r:id="rId184" o:title=""/>
          </v:shape>
          <o:OLEObject Type="Embed" ProgID="Equation.3" ShapeID="_x0000_i1112" DrawAspect="Content" ObjectID="_1401559479" r:id="rId185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ab/>
        <w:t>в) </w:t>
      </w:r>
      <w:r w:rsidRPr="009F265F">
        <w:rPr>
          <w:rFonts w:ascii="Times New Roman" w:hAnsi="Times New Roman" w:cs="Times New Roman"/>
          <w:color w:val="403152" w:themeColor="accent4" w:themeShade="80"/>
          <w:position w:val="-30"/>
          <w:lang w:eastAsia="ru-RU"/>
        </w:rPr>
        <w:object w:dxaOrig="1920" w:dyaOrig="700">
          <v:shape id="_x0000_i1113" type="#_x0000_t75" style="width:96pt;height:35.25pt" o:ole="">
            <v:imagedata r:id="rId186" o:title=""/>
          </v:shape>
          <o:OLEObject Type="Embed" ProgID="Equation.3" ShapeID="_x0000_i1113" DrawAspect="Content" ObjectID="_1401559480" r:id="rId187"/>
        </w:object>
      </w:r>
    </w:p>
    <w:p w:rsidR="00B82230" w:rsidRPr="009F265F" w:rsidRDefault="00B82230" w:rsidP="00B82230">
      <w:pPr>
        <w:tabs>
          <w:tab w:val="left" w:pos="6120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б)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lang w:eastAsia="ru-RU"/>
        </w:rPr>
        <w:object w:dxaOrig="1579" w:dyaOrig="320">
          <v:shape id="_x0000_i1114" type="#_x0000_t75" style="width:78.75pt;height:15.75pt" o:ole="">
            <v:imagedata r:id="rId188" o:title=""/>
          </v:shape>
          <o:OLEObject Type="Embed" ProgID="Equation.3" ShapeID="_x0000_i1114" DrawAspect="Content" ObjectID="_1401559481" r:id="rId18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ab/>
        <w:t>г)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8"/>
          <w:lang w:eastAsia="ru-RU"/>
        </w:rPr>
        <w:object w:dxaOrig="1500" w:dyaOrig="720">
          <v:shape id="_x0000_i1115" type="#_x0000_t75" style="width:75pt;height:36pt" o:ole="">
            <v:imagedata r:id="rId190" o:title=""/>
          </v:shape>
          <o:OLEObject Type="Embed" ProgID="Equation.3" ShapeID="_x0000_i1115" DrawAspect="Content" ObjectID="_1401559482" r:id="rId191"/>
        </w:object>
      </w:r>
    </w:p>
    <w:p w:rsidR="00B82230" w:rsidRPr="009F265F" w:rsidRDefault="00B82230" w:rsidP="00B82230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2. Сравните числа:</w:t>
      </w:r>
    </w:p>
    <w:p w:rsidR="00B82230" w:rsidRPr="009F265F" w:rsidRDefault="00B82230" w:rsidP="00B82230">
      <w:pPr>
        <w:tabs>
          <w:tab w:val="left" w:pos="3240"/>
          <w:tab w:val="left" w:pos="6120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а)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8"/>
          <w:lang w:eastAsia="ru-RU"/>
        </w:rPr>
        <w:object w:dxaOrig="460" w:dyaOrig="360">
          <v:shape id="_x0000_i1116" type="#_x0000_t75" style="width:23.25pt;height:18pt" o:ole="">
            <v:imagedata r:id="rId192" o:title=""/>
          </v:shape>
          <o:OLEObject Type="Embed" ProgID="Equation.3" ShapeID="_x0000_i1116" DrawAspect="Content" ObjectID="_1401559483" r:id="rId19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8"/>
          <w:lang w:eastAsia="ru-RU"/>
        </w:rPr>
        <w:object w:dxaOrig="600" w:dyaOrig="400">
          <v:shape id="_x0000_i1117" type="#_x0000_t75" style="width:30pt;height:20.25pt" o:ole="">
            <v:imagedata r:id="rId194" o:title=""/>
          </v:shape>
          <o:OLEObject Type="Embed" ProgID="Equation.3" ShapeID="_x0000_i1117" DrawAspect="Content" ObjectID="_1401559484" r:id="rId195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ab/>
        <w:t>б)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2"/>
          <w:lang w:eastAsia="ru-RU"/>
        </w:rPr>
        <w:object w:dxaOrig="920" w:dyaOrig="720">
          <v:shape id="_x0000_i1118" type="#_x0000_t75" style="width:45.75pt;height:36pt" o:ole="">
            <v:imagedata r:id="rId196" o:title=""/>
          </v:shape>
          <o:OLEObject Type="Embed" ProgID="Equation.3" ShapeID="_x0000_i1118" DrawAspect="Content" ObjectID="_1401559485" r:id="rId197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 и 0,5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ab/>
        <w:t>в) 5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4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 и 7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39</w:t>
      </w:r>
    </w:p>
    <w:p w:rsidR="00B82230" w:rsidRPr="009F265F" w:rsidRDefault="00B82230" w:rsidP="00B82230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3. Решите уравнения:</w:t>
      </w:r>
    </w:p>
    <w:p w:rsidR="00B82230" w:rsidRPr="009F265F" w:rsidRDefault="00B82230" w:rsidP="00B82230">
      <w:pPr>
        <w:tabs>
          <w:tab w:val="left" w:pos="4500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а)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2"/>
          <w:lang w:eastAsia="ru-RU"/>
        </w:rPr>
        <w:object w:dxaOrig="1280" w:dyaOrig="740">
          <v:shape id="_x0000_i1119" type="#_x0000_t75" style="width:63.75pt;height:36.75pt" o:ole="">
            <v:imagedata r:id="rId198" o:title=""/>
          </v:shape>
          <o:OLEObject Type="Embed" ProgID="Equation.3" ShapeID="_x0000_i1119" DrawAspect="Content" ObjectID="_1401559486" r:id="rId19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ab/>
        <w:t>в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lg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(3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2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1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lg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(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sym w:font="Symbol" w:char="F0D7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2)</w:t>
      </w:r>
    </w:p>
    <w:p w:rsidR="00B82230" w:rsidRPr="009F265F" w:rsidRDefault="00B82230" w:rsidP="00B82230">
      <w:pPr>
        <w:tabs>
          <w:tab w:val="left" w:pos="4500"/>
        </w:tabs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б) 1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sym w:font="Symbol" w:char="F0D7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5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vertAlign w:val="superscript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1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5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vertAlign w:val="superscript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vertAlign w:val="superscript"/>
          <w:lang w:eastAsia="ru-RU"/>
        </w:rPr>
        <w:t>1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7</w:t>
      </w:r>
    </w:p>
    <w:p w:rsidR="00B82230" w:rsidRPr="009F265F" w:rsidRDefault="00B82230" w:rsidP="00B82230">
      <w:pPr>
        <w:spacing w:after="0" w:line="360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B82230" w:rsidRPr="009F265F" w:rsidRDefault="00B82230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FC02C1" w:rsidRPr="009F265F" w:rsidRDefault="00FC02C1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Контрольная работа по математике</w:t>
      </w:r>
      <w:r w:rsidR="00912325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(в форме ЕГЭ)</w:t>
      </w:r>
    </w:p>
    <w:p w:rsidR="00FC02C1" w:rsidRPr="009F265F" w:rsidRDefault="00FC02C1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1 полугодие</w:t>
      </w:r>
      <w:r w:rsidR="00375F73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.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ариант 1 </w:t>
      </w: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2511"/>
        <w:gridCol w:w="2511"/>
        <w:gridCol w:w="2511"/>
        <w:gridCol w:w="2511"/>
        <w:gridCol w:w="96"/>
      </w:tblGrid>
      <w:tr w:rsidR="00030AC7" w:rsidRPr="009F265F" w:rsidTr="004D0AF4">
        <w:tc>
          <w:tcPr>
            <w:tcW w:w="1080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4"/>
                <w:szCs w:val="24"/>
                <w:u w:val="single"/>
                <w:lang w:eastAsia="ru-RU"/>
              </w:rPr>
            </w:pP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Вычислите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4"/>
                <w:sz w:val="20"/>
                <w:szCs w:val="20"/>
                <w:lang w:eastAsia="ru-RU"/>
              </w:rPr>
              <w:object w:dxaOrig="1839" w:dyaOrig="620">
                <v:shape id="_x0000_i1120" type="#_x0000_t75" style="width:81.75pt;height:27pt" o:ole="">
                  <v:imagedata r:id="rId200" o:title=""/>
                </v:shape>
                <o:OLEObject Type="Embed" ProgID="Equation.3" ShapeID="_x0000_i1120" DrawAspect="Content" ObjectID="_1401559487" r:id="rId201"/>
              </w:objec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 -16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) -3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3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4"/>
                <w:sz w:val="20"/>
                <w:szCs w:val="20"/>
                <w:lang w:eastAsia="ru-RU"/>
              </w:rPr>
              <w:object w:dxaOrig="320" w:dyaOrig="620">
                <v:shape id="_x0000_i1121" type="#_x0000_t75" style="width:15.75pt;height:30.75pt" o:ole="">
                  <v:imagedata r:id="rId202" o:title=""/>
                </v:shape>
                <o:OLEObject Type="Embed" ProgID="Equation.3" ShapeID="_x0000_i1121" DrawAspect="Content" ObjectID="_1401559488" r:id="rId203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4) 3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Укажите промежуток, которому принадлежит корень уравнения 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1880" w:dyaOrig="320">
                <v:shape id="_x0000_i1122" type="#_x0000_t75" style="width:95.25pt;height:15.75pt" o:ole="">
                  <v:imagedata r:id="rId204" o:title=""/>
                </v:shape>
                <o:OLEObject Type="Embed" ProgID="Equation.3" ShapeID="_x0000_i1122" DrawAspect="Content" ObjectID="_1401559489" r:id="rId205"/>
              </w:objec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79" w:dyaOrig="340">
                <v:shape id="_x0000_i1123" type="#_x0000_t75" style="width:39pt;height:17.25pt" o:ole="">
                  <v:imagedata r:id="rId206" o:title=""/>
                </v:shape>
                <o:OLEObject Type="Embed" ProgID="Equation.3" ShapeID="_x0000_i1123" DrawAspect="Content" ObjectID="_1401559490" r:id="rId207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2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20" w:dyaOrig="340">
                <v:shape id="_x0000_i1124" type="#_x0000_t75" style="width:36pt;height:17.25pt" o:ole="">
                  <v:imagedata r:id="rId208" o:title=""/>
                </v:shape>
                <o:OLEObject Type="Embed" ProgID="Equation.3" ShapeID="_x0000_i1124" DrawAspect="Content" ObjectID="_1401559491" r:id="rId209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3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540" w:dyaOrig="340">
                <v:shape id="_x0000_i1125" type="#_x0000_t75" style="width:27pt;height:17.25pt" o:ole="">
                  <v:imagedata r:id="rId210" o:title=""/>
                </v:shape>
                <o:OLEObject Type="Embed" ProgID="Equation.3" ShapeID="_x0000_i1125" DrawAspect="Content" ObjectID="_1401559492" r:id="rId211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4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639" w:dyaOrig="340">
                <v:shape id="_x0000_i1126" type="#_x0000_t75" style="width:32.25pt;height:17.25pt" o:ole="">
                  <v:imagedata r:id="rId212" o:title=""/>
                </v:shape>
                <o:OLEObject Type="Embed" ProgID="Equation.3" ShapeID="_x0000_i1126" DrawAspect="Content" ObjectID="_1401559493" r:id="rId213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3.</w:t>
            </w:r>
          </w:p>
        </w:tc>
        <w:tc>
          <w:tcPr>
            <w:tcW w:w="10044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Найдите произведение корней уравнения (или корень уравнения, если он один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1479" w:dyaOrig="320">
                <v:shape id="_x0000_i1127" type="#_x0000_t75" style="width:90pt;height:18.75pt" o:ole="">
                  <v:imagedata r:id="rId214" o:title=""/>
                </v:shape>
                <o:OLEObject Type="Embed" ProgID="Equation.3" ShapeID="_x0000_i1127" DrawAspect="Content" ObjectID="_1401559494" r:id="rId215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 -3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) 3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3) 8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4) -1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4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Решите неравенство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8"/>
                <w:sz w:val="20"/>
                <w:szCs w:val="20"/>
                <w:lang w:eastAsia="ru-RU"/>
              </w:rPr>
              <w:object w:dxaOrig="1140" w:dyaOrig="820">
                <v:shape id="_x0000_i1128" type="#_x0000_t75" style="width:61.5pt;height:36.75pt" o:ole="">
                  <v:imagedata r:id="rId216" o:title=""/>
                </v:shape>
                <o:OLEObject Type="Embed" ProgID="Equation.3" ShapeID="_x0000_i1128" DrawAspect="Content" ObjectID="_1401559495" r:id="rId217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: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1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40" w:dyaOrig="340">
                <v:shape id="_x0000_i1129" type="#_x0000_t75" style="width:32.25pt;height:15pt" o:ole="">
                  <v:imagedata r:id="rId218" o:title=""/>
                </v:shape>
                <o:OLEObject Type="Embed" ProgID="Equation.3" ShapeID="_x0000_i1129" DrawAspect="Content" ObjectID="_1401559496" r:id="rId219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2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40" w:dyaOrig="340">
                <v:shape id="_x0000_i1130" type="#_x0000_t75" style="width:22.5pt;height:10.5pt" o:ole="">
                  <v:imagedata r:id="rId220" o:title=""/>
                </v:shape>
                <o:OLEObject Type="Embed" ProgID="Equation.3" ShapeID="_x0000_i1130" DrawAspect="Content" ObjectID="_1401559497" r:id="rId221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3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40" w:dyaOrig="340">
                <v:shape id="_x0000_i1131" type="#_x0000_t75" style="width:24.75pt;height:11.25pt" o:ole="">
                  <v:imagedata r:id="rId222" o:title=""/>
                </v:shape>
                <o:OLEObject Type="Embed" ProgID="Equation.3" ShapeID="_x0000_i1131" DrawAspect="Content" ObjectID="_1401559498" r:id="rId223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4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59" w:dyaOrig="340">
                <v:shape id="_x0000_i1132" type="#_x0000_t75" style="width:26.25pt;height:12pt" o:ole="">
                  <v:imagedata r:id="rId224" o:title=""/>
                </v:shape>
                <o:OLEObject Type="Embed" ProgID="Equation.3" ShapeID="_x0000_i1132" DrawAspect="Content" ObjectID="_1401559499" r:id="rId225"/>
              </w:object>
            </w:r>
          </w:p>
        </w:tc>
      </w:tr>
    </w:tbl>
    <w:p w:rsidR="00FC02C1" w:rsidRPr="009F265F" w:rsidRDefault="00FC02C1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0"/>
          <w:szCs w:val="20"/>
          <w:u w:val="single"/>
          <w:lang w:eastAsia="ru-RU"/>
        </w:rPr>
      </w:pP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704"/>
        <w:gridCol w:w="96"/>
      </w:tblGrid>
      <w:tr w:rsidR="00030AC7" w:rsidRPr="009F265F" w:rsidTr="004D0AF4">
        <w:tc>
          <w:tcPr>
            <w:tcW w:w="10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</w:tr>
      <w:tr w:rsidR="00030AC7" w:rsidRPr="009F265F" w:rsidTr="004D0AF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96" w:type="dxa"/>
        </w:trPr>
        <w:tc>
          <w:tcPr>
            <w:tcW w:w="10704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В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Найдите наибольшее целое число, принадлежащее множеству решений неравенства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8"/>
                <w:sz w:val="20"/>
                <w:szCs w:val="20"/>
                <w:lang w:eastAsia="ru-RU"/>
              </w:rPr>
              <w:object w:dxaOrig="1959" w:dyaOrig="780">
                <v:shape id="_x0000_i1133" type="#_x0000_t75" style="width:102.75pt;height:41.25pt" o:ole="">
                  <v:imagedata r:id="rId226" o:title=""/>
                </v:shape>
                <o:OLEObject Type="Embed" ProgID="Equation.3" ShapeID="_x0000_i1133" DrawAspect="Content" ObjectID="_1401559500" r:id="rId227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030AC7" w:rsidRPr="009F265F" w:rsidTr="004D0AF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96" w:type="dxa"/>
        </w:trPr>
        <w:tc>
          <w:tcPr>
            <w:tcW w:w="10704" w:type="dxa"/>
            <w:hideMark/>
          </w:tcPr>
          <w:p w:rsidR="00543209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В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Найдите значение выражения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2"/>
                <w:sz w:val="20"/>
                <w:szCs w:val="20"/>
                <w:lang w:eastAsia="ru-RU"/>
              </w:rPr>
              <w:object w:dxaOrig="740" w:dyaOrig="360">
                <v:shape id="_x0000_i1134" type="#_x0000_t75" style="width:36.75pt;height:18pt" o:ole="">
                  <v:imagedata r:id="rId228" o:title=""/>
                </v:shape>
                <o:OLEObject Type="Embed" ProgID="Equation.3" ShapeID="_x0000_i1134" DrawAspect="Content" ObjectID="_1401559501" r:id="rId229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, если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2"/>
                <w:sz w:val="20"/>
                <w:szCs w:val="20"/>
                <w:lang w:eastAsia="ru-RU"/>
              </w:rPr>
              <w:object w:dxaOrig="800" w:dyaOrig="360">
                <v:shape id="_x0000_i1135" type="#_x0000_t75" style="width:39.75pt;height:18pt" o:ole="">
                  <v:imagedata r:id="rId230" o:title=""/>
                </v:shape>
                <o:OLEObject Type="Embed" ProgID="Equation.3" ShapeID="_x0000_i1135" DrawAspect="Content" ObjectID="_1401559502" r:id="rId231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– решение системы уравнений</w:t>
            </w:r>
          </w:p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44"/>
                <w:sz w:val="20"/>
                <w:szCs w:val="20"/>
                <w:lang w:eastAsia="ru-RU"/>
              </w:rPr>
              <w:object w:dxaOrig="1419" w:dyaOrig="1000">
                <v:shape id="_x0000_i1136" type="#_x0000_t75" style="width:57.75pt;height:40.5pt" o:ole="">
                  <v:imagedata r:id="rId232" o:title=""/>
                </v:shape>
                <o:OLEObject Type="Embed" ProgID="Equation.3" ShapeID="_x0000_i1136" DrawAspect="Content" ObjectID="_1401559503" r:id="rId233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                            </w:t>
            </w:r>
          </w:p>
        </w:tc>
      </w:tr>
      <w:tr w:rsidR="00030AC7" w:rsidRPr="009F265F" w:rsidTr="004D0AF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c>
          <w:tcPr>
            <w:tcW w:w="10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</w:tr>
      <w:tr w:rsidR="00030AC7" w:rsidRPr="009F265F" w:rsidTr="004D0AF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96" w:type="dxa"/>
        </w:trPr>
        <w:tc>
          <w:tcPr>
            <w:tcW w:w="10704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С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Решите уравнение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2260" w:dyaOrig="320">
                <v:shape id="_x0000_i1137" type="#_x0000_t75" style="width:114pt;height:15.75pt" o:ole="">
                  <v:imagedata r:id="rId152" o:title=""/>
                </v:shape>
                <o:OLEObject Type="Embed" ProgID="Equation.3" ShapeID="_x0000_i1137" DrawAspect="Content" ObjectID="_1401559504" r:id="rId234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. В ответе укажите корень уравнения или сумму корней, если их несколько.</w:t>
            </w:r>
          </w:p>
        </w:tc>
      </w:tr>
      <w:tr w:rsidR="00030AC7" w:rsidRPr="009F265F" w:rsidTr="004D0AF4">
        <w:tblPrEx>
          <w:tblBorders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  <w:insideH w:val="none" w:sz="0" w:space="0" w:color="auto"/>
            <w:insideV w:val="none" w:sz="0" w:space="0" w:color="auto"/>
          </w:tblBorders>
        </w:tblPrEx>
        <w:trPr>
          <w:gridAfter w:val="1"/>
          <w:wAfter w:w="96" w:type="dxa"/>
        </w:trPr>
        <w:tc>
          <w:tcPr>
            <w:tcW w:w="10704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С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Решите неравенство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2719" w:dyaOrig="320">
                <v:shape id="_x0000_i1138" type="#_x0000_t75" style="width:141pt;height:16.5pt" o:ole="">
                  <v:imagedata r:id="rId235" o:title=""/>
                </v:shape>
                <o:OLEObject Type="Embed" ProgID="Equation.3" ShapeID="_x0000_i1138" DrawAspect="Content" ObjectID="_1401559505" r:id="rId236"/>
              </w:object>
            </w:r>
          </w:p>
        </w:tc>
      </w:tr>
    </w:tbl>
    <w:p w:rsidR="00FC02C1" w:rsidRPr="009F265F" w:rsidRDefault="00FC02C1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 xml:space="preserve">Вариант 2  </w:t>
      </w: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660"/>
        <w:gridCol w:w="2511"/>
        <w:gridCol w:w="2511"/>
        <w:gridCol w:w="2511"/>
        <w:gridCol w:w="2511"/>
        <w:gridCol w:w="96"/>
      </w:tblGrid>
      <w:tr w:rsidR="00030AC7" w:rsidRPr="009F265F" w:rsidTr="004D0AF4">
        <w:tc>
          <w:tcPr>
            <w:tcW w:w="10800" w:type="dxa"/>
            <w:gridSpan w:val="6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u w:val="single"/>
                <w:lang w:eastAsia="ru-RU"/>
              </w:rPr>
            </w:pP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Вычислите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4"/>
                <w:sz w:val="20"/>
                <w:szCs w:val="20"/>
                <w:lang w:eastAsia="ru-RU"/>
              </w:rPr>
              <w:object w:dxaOrig="1679" w:dyaOrig="620">
                <v:shape id="_x0000_i1139" type="#_x0000_t75" style="width:71.25pt;height:25.5pt" o:ole="">
                  <v:imagedata r:id="rId237" o:title=""/>
                </v:shape>
                <o:OLEObject Type="Embed" ProgID="Equation.3" ShapeID="_x0000_i1139" DrawAspect="Content" ObjectID="_1401559506" r:id="rId238"/>
              </w:objec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 -2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) -6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3) 2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4) -30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Укажите промежуток, которому принадлежит корень уравнения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1639" w:dyaOrig="320">
                <v:shape id="_x0000_i1140" type="#_x0000_t75" style="width:90pt;height:17.25pt" o:ole="">
                  <v:imagedata r:id="rId239" o:title=""/>
                </v:shape>
                <o:OLEObject Type="Embed" ProgID="Equation.3" ShapeID="_x0000_i1140" DrawAspect="Content" ObjectID="_1401559507" r:id="rId240"/>
              </w:objec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759" w:dyaOrig="340">
                <v:shape id="_x0000_i1141" type="#_x0000_t75" style="width:31.5pt;height:14.25pt" o:ole="">
                  <v:imagedata r:id="rId241" o:title=""/>
                </v:shape>
                <o:OLEObject Type="Embed" ProgID="Equation.3" ShapeID="_x0000_i1141" DrawAspect="Content" ObjectID="_1401559508" r:id="rId242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2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660" w:dyaOrig="340">
                <v:shape id="_x0000_i1142" type="#_x0000_t75" style="width:30.75pt;height:15.75pt" o:ole="">
                  <v:imagedata r:id="rId243" o:title=""/>
                </v:shape>
                <o:OLEObject Type="Embed" ProgID="Equation.3" ShapeID="_x0000_i1142" DrawAspect="Content" ObjectID="_1401559509" r:id="rId244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3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540" w:dyaOrig="340">
                <v:shape id="_x0000_i1143" type="#_x0000_t75" style="width:24.75pt;height:15.75pt" o:ole="">
                  <v:imagedata r:id="rId245" o:title=""/>
                </v:shape>
                <o:OLEObject Type="Embed" ProgID="Equation.3" ShapeID="_x0000_i1143" DrawAspect="Content" ObjectID="_1401559510" r:id="rId246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4) </w:t>
            </w:r>
            <w:r w:rsidR="00DC3243"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520" w:dyaOrig="340">
                <v:shape id="_x0000_i1144" type="#_x0000_t75" style="width:21.75pt;height:14.25pt" o:ole="">
                  <v:imagedata r:id="rId247" o:title=""/>
                </v:shape>
                <o:OLEObject Type="Embed" ProgID="Equation.3" ShapeID="_x0000_i1144" DrawAspect="Content" ObjectID="_1401559511" r:id="rId248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3.</w:t>
            </w:r>
          </w:p>
        </w:tc>
        <w:tc>
          <w:tcPr>
            <w:tcW w:w="10044" w:type="dxa"/>
            <w:gridSpan w:val="4"/>
            <w:tcBorders>
              <w:top w:val="nil"/>
              <w:left w:val="nil"/>
              <w:bottom w:val="nil"/>
              <w:right w:val="nil"/>
            </w:tcBorders>
            <w:hideMark/>
          </w:tcPr>
          <w:p w:rsidR="00543209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Найдите произведение корней уравнения (или корень уравнения, если он один)</w:t>
            </w:r>
          </w:p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6"/>
                <w:sz w:val="20"/>
                <w:szCs w:val="20"/>
                <w:lang w:eastAsia="ru-RU"/>
              </w:rPr>
              <w:object w:dxaOrig="1359" w:dyaOrig="320">
                <v:shape id="_x0000_i1145" type="#_x0000_t75" style="width:73.5pt;height:16.5pt" o:ole="">
                  <v:imagedata r:id="rId249" o:title=""/>
                </v:shape>
                <o:OLEObject Type="Embed" ProgID="Equation.3" ShapeID="_x0000_i1145" DrawAspect="Content" ObjectID="_1401559512" r:id="rId250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 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) 2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) -1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3) 9;</w: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4) 5.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10704" w:type="dxa"/>
            <w:gridSpan w:val="5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А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>4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  <w:t xml:space="preserve">.  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Решите неравенство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28"/>
                <w:sz w:val="20"/>
                <w:szCs w:val="20"/>
                <w:lang w:eastAsia="ru-RU"/>
              </w:rPr>
              <w:object w:dxaOrig="1219" w:dyaOrig="820">
                <v:shape id="_x0000_i1146" type="#_x0000_t75" style="width:45pt;height:25.5pt" o:ole="">
                  <v:imagedata r:id="rId251" o:title=""/>
                </v:shape>
                <o:OLEObject Type="Embed" ProgID="Equation.3" ShapeID="_x0000_i1146" DrawAspect="Content" ObjectID="_1401559513" r:id="rId252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:</w:t>
            </w:r>
          </w:p>
        </w:tc>
      </w:tr>
      <w:tr w:rsidR="00030AC7" w:rsidRPr="009F265F" w:rsidTr="004D0AF4">
        <w:trPr>
          <w:gridAfter w:val="1"/>
          <w:wAfter w:w="96" w:type="dxa"/>
        </w:trPr>
        <w:tc>
          <w:tcPr>
            <w:tcW w:w="660" w:type="dxa"/>
            <w:tcBorders>
              <w:top w:val="nil"/>
              <w:left w:val="nil"/>
              <w:bottom w:val="nil"/>
              <w:right w:val="nil"/>
            </w:tcBorders>
          </w:tcPr>
          <w:p w:rsidR="00FC02C1" w:rsidRPr="009F265F" w:rsidRDefault="00FC02C1" w:rsidP="00FC02C1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1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520" w:dyaOrig="340">
                <v:shape id="_x0000_i1147" type="#_x0000_t75" style="width:24pt;height:15.75pt" o:ole="">
                  <v:imagedata r:id="rId253" o:title=""/>
                </v:shape>
                <o:OLEObject Type="Embed" ProgID="Equation.3" ShapeID="_x0000_i1147" DrawAspect="Content" ObjectID="_1401559514" r:id="rId254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2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1759" w:dyaOrig="340">
                <v:shape id="_x0000_i1148" type="#_x0000_t75" style="width:75.75pt;height:14.25pt" o:ole="">
                  <v:imagedata r:id="rId255" o:title=""/>
                </v:shape>
                <o:OLEObject Type="Embed" ProgID="Equation.3" ShapeID="_x0000_i1148" DrawAspect="Content" ObjectID="_1401559515" r:id="rId256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3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1739" w:dyaOrig="340">
                <v:shape id="_x0000_i1149" type="#_x0000_t75" style="width:66.75pt;height:12.75pt" o:ole="">
                  <v:imagedata r:id="rId257" o:title=""/>
                </v:shape>
                <o:OLEObject Type="Embed" ProgID="Equation.3" ShapeID="_x0000_i1149" DrawAspect="Content" ObjectID="_1401559516" r:id="rId258"/>
              </w:object>
            </w:r>
          </w:p>
        </w:tc>
        <w:tc>
          <w:tcPr>
            <w:tcW w:w="2511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4)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position w:val="-10"/>
                <w:sz w:val="20"/>
                <w:szCs w:val="20"/>
                <w:lang w:eastAsia="ru-RU"/>
              </w:rPr>
              <w:object w:dxaOrig="540" w:dyaOrig="340">
                <v:shape id="_x0000_i1150" type="#_x0000_t75" style="width:22.5pt;height:14.25pt" o:ole="">
                  <v:imagedata r:id="rId259" o:title=""/>
                </v:shape>
                <o:OLEObject Type="Embed" ProgID="Equation.3" ShapeID="_x0000_i1150" DrawAspect="Content" ObjectID="_1401559517" r:id="rId260"/>
              </w:object>
            </w:r>
          </w:p>
        </w:tc>
      </w:tr>
    </w:tbl>
    <w:p w:rsidR="00FC02C1" w:rsidRPr="009F265F" w:rsidRDefault="00FC02C1" w:rsidP="00FC02C1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0"/>
          <w:szCs w:val="20"/>
          <w:u w:val="single"/>
          <w:lang w:eastAsia="ru-RU"/>
        </w:rPr>
      </w:pPr>
    </w:p>
    <w:tbl>
      <w:tblPr>
        <w:tblW w:w="10800" w:type="dxa"/>
        <w:tblInd w:w="-72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0800"/>
      </w:tblGrid>
      <w:tr w:rsidR="00030AC7" w:rsidRPr="009F265F" w:rsidTr="004D0AF4">
        <w:tc>
          <w:tcPr>
            <w:tcW w:w="10800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b/>
                <w:i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</w:tr>
    </w:tbl>
    <w:p w:rsidR="00FC02C1" w:rsidRPr="009F265F" w:rsidRDefault="00FC02C1" w:rsidP="00FC02C1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ru-RU"/>
        </w:rPr>
      </w:pPr>
    </w:p>
    <w:tbl>
      <w:tblPr>
        <w:tblW w:w="10800" w:type="dxa"/>
        <w:tblInd w:w="-72" w:type="dxa"/>
        <w:tblLook w:val="01E0" w:firstRow="1" w:lastRow="1" w:firstColumn="1" w:lastColumn="1" w:noHBand="0" w:noVBand="0"/>
      </w:tblPr>
      <w:tblGrid>
        <w:gridCol w:w="10704"/>
        <w:gridCol w:w="96"/>
      </w:tblGrid>
      <w:tr w:rsidR="00030AC7" w:rsidRPr="009F265F" w:rsidTr="004D0AF4">
        <w:trPr>
          <w:gridAfter w:val="1"/>
          <w:wAfter w:w="24" w:type="dxa"/>
        </w:trPr>
        <w:tc>
          <w:tcPr>
            <w:tcW w:w="10704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В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Найдите наименьшее целое число, принадлежащее множеству решений неравенства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1839" w:dyaOrig="780">
                <v:shape id="_x0000_i1151" type="#_x0000_t75" style="width:75pt;height:32.25pt" o:ole="">
                  <v:imagedata r:id="rId261" o:title=""/>
                </v:shape>
                <o:OLEObject Type="Embed" ProgID="Equation.3" ShapeID="_x0000_i1151" DrawAspect="Content" ObjectID="_1401559518" r:id="rId262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</w:t>
            </w:r>
          </w:p>
        </w:tc>
      </w:tr>
      <w:tr w:rsidR="00030AC7" w:rsidRPr="009F265F" w:rsidTr="004D0AF4">
        <w:trPr>
          <w:gridAfter w:val="1"/>
          <w:wAfter w:w="24" w:type="dxa"/>
        </w:trPr>
        <w:tc>
          <w:tcPr>
            <w:tcW w:w="10704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В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Найдите значение выражения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740" w:dyaOrig="360">
                <v:shape id="_x0000_i1152" type="#_x0000_t75" style="width:42pt;height:20.25pt" o:ole="">
                  <v:imagedata r:id="rId228" o:title=""/>
                </v:shape>
                <o:OLEObject Type="Embed" ProgID="Equation.3" ShapeID="_x0000_i1152" DrawAspect="Content" ObjectID="_1401559519" r:id="rId263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, если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800" w:dyaOrig="360">
                <v:shape id="_x0000_i1153" type="#_x0000_t75" style="width:45pt;height:20.25pt" o:ole="">
                  <v:imagedata r:id="rId230" o:title=""/>
                </v:shape>
                <o:OLEObject Type="Embed" ProgID="Equation.3" ShapeID="_x0000_i1153" DrawAspect="Content" ObjectID="_1401559520" r:id="rId264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– решение системы уравнений </w:t>
            </w:r>
          </w:p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1559" w:dyaOrig="760">
                <v:shape id="_x0000_i1154" type="#_x0000_t75" style="width:63.75pt;height:30.75pt" o:ole="">
                  <v:imagedata r:id="rId265" o:title=""/>
                </v:shape>
                <o:OLEObject Type="Embed" ProgID="Equation.3" ShapeID="_x0000_i1154" DrawAspect="Content" ObjectID="_1401559521" r:id="rId266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                            </w:t>
            </w:r>
          </w:p>
        </w:tc>
      </w:tr>
      <w:tr w:rsidR="00030AC7" w:rsidRPr="009F265F" w:rsidTr="004D0AF4">
        <w:tc>
          <w:tcPr>
            <w:tcW w:w="10800" w:type="dxa"/>
            <w:gridSpan w:val="2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</w:p>
        </w:tc>
      </w:tr>
    </w:tbl>
    <w:p w:rsidR="00FC02C1" w:rsidRPr="009F265F" w:rsidRDefault="00FC02C1" w:rsidP="00FC02C1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ru-RU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9571"/>
      </w:tblGrid>
      <w:tr w:rsidR="00030AC7" w:rsidRPr="009F265F" w:rsidTr="00C46A1B">
        <w:tc>
          <w:tcPr>
            <w:tcW w:w="9571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С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1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Решите уравнение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2059" w:dyaOrig="320">
                <v:shape id="_x0000_i1155" type="#_x0000_t75" style="width:124.5pt;height:18.75pt" o:ole="">
                  <v:imagedata r:id="rId168" o:title=""/>
                </v:shape>
                <o:OLEObject Type="Embed" ProgID="Equation.3" ShapeID="_x0000_i1155" DrawAspect="Content" ObjectID="_1401559522" r:id="rId267"/>
              </w:objec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. В ответе укажите корень уравнения или сумму корней, если их несколько.</w:t>
            </w:r>
          </w:p>
        </w:tc>
      </w:tr>
      <w:tr w:rsidR="00030AC7" w:rsidRPr="009F265F" w:rsidTr="00C46A1B">
        <w:tc>
          <w:tcPr>
            <w:tcW w:w="9571" w:type="dxa"/>
            <w:hideMark/>
          </w:tcPr>
          <w:p w:rsidR="00FC02C1" w:rsidRPr="009F265F" w:rsidRDefault="00FC02C1" w:rsidP="00FC02C1">
            <w:pPr>
              <w:spacing w:after="0" w:line="240" w:lineRule="auto"/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</w:pP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С</w:t>
            </w:r>
            <w:proofErr w:type="gramStart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>2</w:t>
            </w:r>
            <w:proofErr w:type="gramEnd"/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t xml:space="preserve">.   Решите неравенство: </w:t>
            </w:r>
            <w:r w:rsidRPr="009F265F">
              <w:rPr>
                <w:rFonts w:ascii="Times New Roman" w:eastAsia="Times New Roman" w:hAnsi="Times New Roman" w:cs="Times New Roman"/>
                <w:color w:val="403152" w:themeColor="accent4" w:themeShade="80"/>
                <w:sz w:val="20"/>
                <w:szCs w:val="20"/>
                <w:lang w:eastAsia="ru-RU"/>
              </w:rPr>
              <w:object w:dxaOrig="2320" w:dyaOrig="320">
                <v:shape id="_x0000_i1156" type="#_x0000_t75" style="width:137.25pt;height:18.75pt" o:ole="">
                  <v:imagedata r:id="rId268" o:title=""/>
                </v:shape>
                <o:OLEObject Type="Embed" ProgID="Equation.3" ShapeID="_x0000_i1156" DrawAspect="Content" ObjectID="_1401559523" r:id="rId269"/>
              </w:object>
            </w:r>
          </w:p>
        </w:tc>
      </w:tr>
    </w:tbl>
    <w:p w:rsidR="00C46A1B" w:rsidRPr="00912325" w:rsidRDefault="00C46A1B" w:rsidP="00C46A1B">
      <w:pPr>
        <w:pStyle w:val="a4"/>
        <w:jc w:val="center"/>
        <w:rPr>
          <w:b/>
          <w:color w:val="403152" w:themeColor="accent4" w:themeShade="80"/>
          <w:sz w:val="28"/>
          <w:szCs w:val="28"/>
          <w:u w:val="single"/>
        </w:rPr>
      </w:pPr>
      <w:r w:rsidRPr="00912325">
        <w:rPr>
          <w:b/>
          <w:color w:val="403152" w:themeColor="accent4" w:themeShade="80"/>
          <w:sz w:val="28"/>
          <w:szCs w:val="28"/>
          <w:u w:val="single"/>
        </w:rPr>
        <w:lastRenderedPageBreak/>
        <w:t>Контрольная работа №</w:t>
      </w:r>
      <w:r w:rsidR="00821FE1">
        <w:rPr>
          <w:b/>
          <w:color w:val="403152" w:themeColor="accent4" w:themeShade="80"/>
          <w:sz w:val="28"/>
          <w:szCs w:val="28"/>
          <w:u w:val="single"/>
        </w:rPr>
        <w:t xml:space="preserve"> </w:t>
      </w:r>
      <w:r w:rsidRPr="00912325">
        <w:rPr>
          <w:b/>
          <w:color w:val="403152" w:themeColor="accent4" w:themeShade="80"/>
          <w:sz w:val="28"/>
          <w:szCs w:val="28"/>
          <w:u w:val="single"/>
        </w:rPr>
        <w:t>6,7 -  2 часа.</w:t>
      </w:r>
    </w:p>
    <w:p w:rsidR="00C46A1B" w:rsidRPr="00912325" w:rsidRDefault="00C46A1B" w:rsidP="00C46A1B">
      <w:pPr>
        <w:pStyle w:val="a4"/>
        <w:jc w:val="center"/>
        <w:rPr>
          <w:b/>
          <w:color w:val="403152" w:themeColor="accent4" w:themeShade="80"/>
          <w:sz w:val="28"/>
          <w:szCs w:val="28"/>
          <w:u w:val="single"/>
        </w:rPr>
      </w:pPr>
      <w:r w:rsidRPr="00912325">
        <w:rPr>
          <w:b/>
          <w:color w:val="403152" w:themeColor="accent4" w:themeShade="80"/>
          <w:sz w:val="28"/>
          <w:szCs w:val="28"/>
          <w:u w:val="single"/>
        </w:rPr>
        <w:t xml:space="preserve">  Прямые и плоскости в пространстве.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Цель: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Проверить усвоение знаний учащихся  по данной теме.</w:t>
      </w:r>
    </w:p>
    <w:tbl>
      <w:tblPr>
        <w:tblStyle w:val="a5"/>
        <w:tblW w:w="0" w:type="auto"/>
        <w:tblInd w:w="-601" w:type="dxa"/>
        <w:tblLook w:val="04A0" w:firstRow="1" w:lastRow="0" w:firstColumn="1" w:lastColumn="0" w:noHBand="0" w:noVBand="1"/>
      </w:tblPr>
      <w:tblGrid>
        <w:gridCol w:w="3791"/>
        <w:gridCol w:w="3190"/>
        <w:gridCol w:w="3190"/>
      </w:tblGrid>
      <w:tr w:rsidR="00030AC7" w:rsidRPr="009F265F" w:rsidTr="00C46A1B">
        <w:tc>
          <w:tcPr>
            <w:tcW w:w="3791" w:type="dxa"/>
          </w:tcPr>
          <w:p w:rsidR="00C46A1B" w:rsidRPr="009F265F" w:rsidRDefault="00C46A1B" w:rsidP="00F0667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Вариант 1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Вариант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</w:t>
            </w:r>
            <w:proofErr w:type="gramEnd"/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Вариант 3</w:t>
            </w:r>
          </w:p>
        </w:tc>
      </w:tr>
      <w:tr w:rsidR="00030AC7" w:rsidRPr="009F265F" w:rsidTr="00C46A1B">
        <w:tc>
          <w:tcPr>
            <w:tcW w:w="3791" w:type="dxa"/>
          </w:tcPr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Дан параллелепипед  </w:t>
            </w:r>
            <m:oMath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</w:rPr>
                <m:t>ADC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 Определить взаимное  расположение прямых и плоскостей:</w:t>
            </w:r>
          </w:p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403152" w:themeColor="accent4" w:themeShade="80"/>
                    <w:sz w:val="20"/>
                    <w:szCs w:val="20"/>
                  </w:rPr>
                  <m:t xml:space="preserve">АВ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В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В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С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</w:rPr>
                  <m:t xml:space="preserve">      </m:t>
                </m:r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AD</m:t>
                </m:r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В     AD</m:t>
                </m:r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 xml:space="preserve">1     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ABCD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 xml:space="preserve">    (D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C</m:t>
              </m:r>
            </m:oMath>
            <w:r w:rsidR="00C46A1B"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)</w:t>
            </w:r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BC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 xml:space="preserve">      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)</m:t>
                </m:r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 xml:space="preserve">       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D    (ABCD)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Дан параллелепипед  </w:t>
            </w:r>
            <m:oMath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</w:rPr>
                <m:t>ADC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A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B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C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 Определить взаимное  расположение прямых и плоскостей:</w:t>
            </w:r>
          </w:p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403152" w:themeColor="accent4" w:themeShade="80"/>
                    <w:sz w:val="20"/>
                    <w:szCs w:val="20"/>
                  </w:rPr>
                  <m:t xml:space="preserve">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А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В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r>
                  <w:rPr>
                    <w:rFonts w:ascii="Cambria Math" w:hAnsi="Cambria Math" w:cs="Times New Roman"/>
                    <w:color w:val="403152" w:themeColor="accent4" w:themeShade="80"/>
                    <w:sz w:val="20"/>
                    <w:szCs w:val="20"/>
                  </w:rPr>
                  <m:t xml:space="preserve">       </m:t>
                </m:r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B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C</m:t>
                    </m:r>
                  </m:e>
                  <m:sub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C46A1B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</w:rPr>
                  <m:t xml:space="preserve">      </m:t>
                </m:r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 xml:space="preserve">AD     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В     AD</m:t>
                </m:r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 xml:space="preserve">1     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A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ABCD</m:t>
                  </m:r>
                </m:e>
              </m:d>
              <m: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 xml:space="preserve">    (D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C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1</m:t>
                  </m:r>
                </m:sub>
              </m:sSub>
              <m: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C</m:t>
              </m:r>
            </m:oMath>
            <w:r w:rsidR="00C46A1B"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)</w:t>
            </w:r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d>
                  <m:d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d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BCD</m:t>
                    </m:r>
                  </m:e>
                </m:d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 xml:space="preserve">      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)</m:t>
                </m:r>
              </m:oMath>
            </m:oMathPara>
          </w:p>
          <w:p w:rsidR="00C46A1B" w:rsidRPr="009F265F" w:rsidRDefault="00821FE1" w:rsidP="00F06677">
            <w:pPr>
              <w:pStyle w:val="a4"/>
              <w:jc w:val="center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 xml:space="preserve">       (</m:t>
                </m:r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A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B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C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D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1</m:t>
                    </m:r>
                  </m:sub>
                </m:sSub>
              </m:oMath>
            </m:oMathPara>
          </w:p>
          <w:p w:rsidR="00C46A1B" w:rsidRPr="009F265F" w:rsidRDefault="00C46A1B" w:rsidP="00F06677">
            <w:pPr>
              <w:pStyle w:val="a4"/>
              <w:jc w:val="center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D    (ABCD)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Прямая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 МА проходит через вершину квадрата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.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A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не лежит в плоскости квадрата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.Доказать, что МА и ВС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скрещивающиеся прямые. 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2.найти угол между прямыми АМ и ВС, если 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i/>
                <w:color w:val="403152" w:themeColor="accent4" w:themeShade="80"/>
                <w:sz w:val="20"/>
                <w:szCs w:val="20"/>
                <w:lang w:val="en-US"/>
              </w:rPr>
            </w:pPr>
            <m:oMathPara>
              <m:oMath>
                <m:r>
                  <w:rPr>
                    <w:rFonts w:ascii="Cambria Math" w:hAnsi="Cambria Math" w:cs="Times New Roman"/>
                    <w:color w:val="403152" w:themeColor="accent4" w:themeShade="80"/>
                    <w:sz w:val="20"/>
                    <w:szCs w:val="20"/>
                  </w:rPr>
                  <m:t>⨽МА</m:t>
                </m:r>
                <m:r>
                  <w:rPr>
                    <w:rFonts w:ascii="Cambria Math" w:hAnsi="Cambria Math" w:cs="Times New Roman"/>
                    <w:color w:val="403152" w:themeColor="accent4" w:themeShade="80"/>
                    <w:sz w:val="20"/>
                    <w:szCs w:val="20"/>
                    <w:lang w:val="en-US"/>
                  </w:rPr>
                  <m:t>D=</m:t>
                </m:r>
                <m:sSup>
                  <m:sSupPr>
                    <m:ctrlPr>
                      <w:rPr>
                        <w:rFonts w:ascii="Cambria Math" w:hAnsi="Cambria Math" w:cs="Times New Roman"/>
                        <w:i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</m:ctrlPr>
                  </m:sSupPr>
                  <m:e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45</m:t>
                    </m:r>
                  </m:e>
                  <m:sup>
                    <m:r>
                      <w:rPr>
                        <w:rFonts w:ascii="Cambria Math" w:hAnsi="Cambria Math" w:cs="Times New Roman"/>
                        <w:color w:val="403152" w:themeColor="accent4" w:themeShade="80"/>
                        <w:sz w:val="20"/>
                        <w:szCs w:val="20"/>
                        <w:lang w:val="en-US"/>
                      </w:rPr>
                      <m:t>0</m:t>
                    </m:r>
                  </m:sup>
                </m:sSup>
              </m:oMath>
            </m:oMathPara>
          </w:p>
        </w:tc>
      </w:tr>
      <w:tr w:rsidR="00030AC7" w:rsidRPr="009F265F" w:rsidTr="00C46A1B">
        <w:tc>
          <w:tcPr>
            <w:tcW w:w="3791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ан треугольник АВС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Точка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CE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,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3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A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=1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3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.</w:t>
            </w:r>
          </w:p>
          <w:p w:rsidR="00C46A1B" w:rsidRPr="009F265F" w:rsidRDefault="00C46A1B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,     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C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=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821FE1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D</m:t>
              </m:r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</w:rPr>
                <m:t>=4см</m:t>
              </m:r>
            </m:oMath>
            <w:r w:rsidR="00C46A1B" w:rsidRPr="009F265F">
              <w:rPr>
                <w:rFonts w:ascii="Times New Roman" w:eastAsiaTheme="minorEastAsia" w:hAnsi="Times New Roman" w:cs="Times New Roman"/>
                <w:i/>
                <w:color w:val="403152" w:themeColor="accent4" w:themeShade="80"/>
                <w:sz w:val="20"/>
                <w:szCs w:val="20"/>
              </w:rPr>
              <w:t xml:space="preserve">.  </w:t>
            </w:r>
            <w:r w:rsidR="00C46A1B"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 xml:space="preserve">Доказать </w:t>
            </w:r>
          </w:p>
          <w:p w:rsidR="00C46A1B" w:rsidRPr="009F265F" w:rsidRDefault="00C46A1B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 xml:space="preserve">Что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</w:rPr>
                <m:t>∆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ABC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</w:rPr>
                <m:t>∞∆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DB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i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Найти АС</w:t>
            </w:r>
            <w:proofErr w:type="gramStart"/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-?</w:t>
            </w:r>
            <w:proofErr w:type="gramEnd"/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ан треугольник АВС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Точка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CE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,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3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A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=1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3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4.</w:t>
            </w:r>
          </w:p>
          <w:p w:rsidR="00C46A1B" w:rsidRPr="009F265F" w:rsidRDefault="00C46A1B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A"/>
            </w:r>
            <m:oMath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</w:rPr>
                <m:t>D</m:t>
              </m:r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,     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C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B</w:t>
            </w: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=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</w:t>
            </w: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m:oMath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AC</m:t>
              </m:r>
              <m:r>
                <w:rPr>
                  <w:rFonts w:ascii="Cambria Math" w:hAnsi="Cambria Math" w:cs="Times New Roman"/>
                  <w:color w:val="403152" w:themeColor="accent4" w:themeShade="80"/>
                  <w:sz w:val="20"/>
                  <w:szCs w:val="20"/>
                </w:rPr>
                <m:t>=12см</m:t>
              </m:r>
            </m:oMath>
            <w:r w:rsidRPr="009F265F">
              <w:rPr>
                <w:rFonts w:ascii="Times New Roman" w:eastAsiaTheme="minorEastAsia" w:hAnsi="Times New Roman" w:cs="Times New Roman"/>
                <w:i/>
                <w:color w:val="403152" w:themeColor="accent4" w:themeShade="80"/>
                <w:sz w:val="20"/>
                <w:szCs w:val="20"/>
              </w:rPr>
              <w:t xml:space="preserve">.  </w:t>
            </w: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 xml:space="preserve">Доказать </w:t>
            </w:r>
          </w:p>
          <w:p w:rsidR="00C46A1B" w:rsidRPr="009F265F" w:rsidRDefault="00C46A1B" w:rsidP="00F06677">
            <w:pPr>
              <w:pStyle w:val="a4"/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 xml:space="preserve">Что </w:t>
            </w:r>
            <m:oMath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</w:rPr>
                <m:t>∆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ABC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</w:rPr>
                <m:t>∞∆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color w:val="403152" w:themeColor="accent4" w:themeShade="80"/>
                  <w:sz w:val="20"/>
                  <w:szCs w:val="20"/>
                  <w:lang w:val="en-US"/>
                </w:rPr>
                <m:t>DB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 xml:space="preserve">Найти </w:t>
            </w:r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m:oMath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color w:val="403152" w:themeColor="accent4" w:themeShade="80"/>
                      <w:sz w:val="20"/>
                      <w:szCs w:val="20"/>
                      <w:lang w:val="en-US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  <w:lang w:val="en-US"/>
                    </w:rPr>
                    <m:t>D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color w:val="403152" w:themeColor="accent4" w:themeShade="80"/>
                      <w:sz w:val="20"/>
                      <w:szCs w:val="20"/>
                    </w:rPr>
                    <m:t>1</m:t>
                  </m:r>
                </m:sub>
              </m:sSub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-?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Плоскость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роходит через основание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трапеци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.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N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– середины боковых сторон трапеции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Доказать, что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N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Найт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, если ВС=4см,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N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=6см.</w:t>
            </w:r>
          </w:p>
        </w:tc>
      </w:tr>
      <w:tr w:rsidR="00030AC7" w:rsidRPr="009F265F" w:rsidTr="00C46A1B">
        <w:trPr>
          <w:trHeight w:val="1914"/>
        </w:trPr>
        <w:tc>
          <w:tcPr>
            <w:tcW w:w="3791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Плоскость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роходит через середины боковых сторон АВ 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трапеци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точк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N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 Доказать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,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что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. 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Найти ВС, есл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=8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м,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N=4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м.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Плоскость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роходит через середины боковых сторон АВ 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трапеци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BC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точк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N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 Доказать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,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что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. 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Найти ВС, если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A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=10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м,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MN=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6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c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м.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Плоскость 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ересекает стороны АВ и ВС треугольника АВС в точках К и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Р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соответственно, причем АК:КВ=3:4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СР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: ВС=3:7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оказать, что АС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7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EA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sym w:font="Symbol" w:char="F061"/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Найти АС, если 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КР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= 16см.</w:t>
            </w:r>
          </w:p>
        </w:tc>
      </w:tr>
      <w:tr w:rsidR="00030AC7" w:rsidRPr="009F265F" w:rsidTr="00C46A1B">
        <w:tc>
          <w:tcPr>
            <w:tcW w:w="3791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Дополнить предложение до правильного утверждения: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Если одна из двух параллельных прямых перпендикулярна к плоскости, то и другая прямая …. к этой плоскости.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КА перпендикуляр к плоскости параллелограмма АВС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 Известно, что К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перпендикулярно С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. 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.Докажите, что  АВС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– прямоугольник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.Докажите перпендикулярность плоскостей КА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и АВС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3.Найдите АС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,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если КА=4, К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= 5 , 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угол СА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  <w:lang w:val="en-US"/>
              </w:rPr>
              <w:t>D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60</m:t>
                  </m:r>
                </m:e>
                <m:sup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0</m:t>
                  </m:r>
                </m:sup>
              </m:sSup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КА перпендикуляр к плоскости треугольника АВС. Известно, что КВ перпендикулярно ВС. 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.Докажите, что треугольник АВС – прямоугольный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.Докажите перпендикулярность плоскостей КАС и АВС.</w:t>
            </w:r>
          </w:p>
          <w:p w:rsidR="00C46A1B" w:rsidRPr="009F265F" w:rsidRDefault="00C46A1B" w:rsidP="00F06677">
            <w:pPr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3.Найдите КА, если АС =13, ВС= 5 , угол КВА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45</m:t>
                  </m:r>
                </m:e>
                <m:sup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0</m:t>
                  </m:r>
                </m:sup>
              </m:sSup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  <w:tr w:rsidR="00030AC7" w:rsidRPr="009F265F" w:rsidTr="00C46A1B">
        <w:tc>
          <w:tcPr>
            <w:tcW w:w="3791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КА перпендикуляр к плоскости треугольника АВС. Известно, что КВ перпендикулярно ВС. 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1.Докажите, что треугольник АВС – прямоугольный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2.Докажите перпендикулярность плоскостей КАС и АВС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3.Найдите КА, если АС =13, ВС= 5 , угол КВА =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i/>
                      <w:color w:val="403152" w:themeColor="accent4" w:themeShade="80"/>
                      <w:sz w:val="20"/>
                      <w:szCs w:val="20"/>
                    </w:rPr>
                  </m:ctrlPr>
                </m:sSupPr>
                <m:e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45</m:t>
                  </m:r>
                </m:e>
                <m:sup>
                  <m:r>
                    <w:rPr>
                      <w:rFonts w:ascii="Cambria Math" w:hAnsi="Cambria Math" w:cs="Times New Roman"/>
                      <w:color w:val="403152" w:themeColor="accent4" w:themeShade="80"/>
                      <w:sz w:val="20"/>
                      <w:szCs w:val="20"/>
                    </w:rPr>
                    <m:t>0</m:t>
                  </m:r>
                </m:sup>
              </m:sSup>
            </m:oMath>
            <w:r w:rsidRPr="009F265F">
              <w:rPr>
                <w:rFonts w:ascii="Times New Roman" w:eastAsiaTheme="minorEastAsia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Из точки А к плоскости проведены две равные наклонные АВ и АС, образующие с плоскостью равные углы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.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Известно, что ВС =АВ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Найдите углы треугольника ВАС</w:t>
            </w:r>
          </w:p>
        </w:tc>
        <w:tc>
          <w:tcPr>
            <w:tcW w:w="3190" w:type="dxa"/>
          </w:tcPr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Из точки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А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 xml:space="preserve"> к плоскости проведены перпендикуляр АО и две равные наклонные АВ и АС. Известно, что ВС =</w:t>
            </w:r>
            <w:proofErr w:type="gramStart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ВО</w:t>
            </w:r>
            <w:proofErr w:type="gramEnd"/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.</w:t>
            </w:r>
          </w:p>
          <w:p w:rsidR="00C46A1B" w:rsidRPr="009F265F" w:rsidRDefault="00C46A1B" w:rsidP="00F06677">
            <w:pPr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  <w:r w:rsidRPr="009F265F"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  <w:t>Найдите углы треугольника ВОС.</w:t>
            </w:r>
          </w:p>
          <w:p w:rsidR="00C46A1B" w:rsidRPr="009F265F" w:rsidRDefault="00C46A1B" w:rsidP="00F06677">
            <w:pPr>
              <w:pStyle w:val="a4"/>
              <w:rPr>
                <w:rFonts w:ascii="Times New Roman" w:hAnsi="Times New Roman" w:cs="Times New Roman"/>
                <w:color w:val="403152" w:themeColor="accent4" w:themeShade="80"/>
                <w:sz w:val="20"/>
                <w:szCs w:val="20"/>
              </w:rPr>
            </w:pPr>
          </w:p>
        </w:tc>
      </w:tr>
    </w:tbl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Замечание: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При правильном выполнении 3 заданий В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1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 xml:space="preserve"> В2 учащийся получает «3».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При правильном выполнении 4- 5 заданий оценка «4».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 xml:space="preserve"> При правильном выполнении Вариант 3 оценка за первые два задания «4».</w:t>
      </w:r>
    </w:p>
    <w:p w:rsidR="00C46A1B" w:rsidRPr="009F265F" w:rsidRDefault="00C46A1B" w:rsidP="00C46A1B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0"/>
          <w:szCs w:val="20"/>
        </w:rPr>
        <w:t>При выполнении всех заданий оценка «5».</w:t>
      </w:r>
    </w:p>
    <w:p w:rsidR="00C46A1B" w:rsidRPr="009F265F" w:rsidRDefault="00C46A1B" w:rsidP="00C46A1B">
      <w:pPr>
        <w:spacing w:after="0" w:line="240" w:lineRule="auto"/>
        <w:rPr>
          <w:rFonts w:ascii="Times New Roman" w:eastAsia="Times New Roman" w:hAnsi="Times New Roman" w:cs="Times New Roman"/>
          <w:b/>
          <w:bCs/>
          <w:color w:val="403152" w:themeColor="accent4" w:themeShade="80"/>
          <w:kern w:val="36"/>
          <w:sz w:val="20"/>
          <w:szCs w:val="20"/>
          <w:lang w:eastAsia="ru-RU"/>
        </w:rPr>
      </w:pPr>
    </w:p>
    <w:p w:rsidR="00A82D76" w:rsidRPr="009F265F" w:rsidRDefault="00A82D76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p w:rsidR="00A82D76" w:rsidRPr="009F265F" w:rsidRDefault="00A82D76" w:rsidP="00F6107E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</w:rPr>
      </w:pP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u w:val="single"/>
          <w:lang w:eastAsia="ru-RU"/>
        </w:rPr>
        <w:lastRenderedPageBreak/>
        <w:t>Контрольная работа по геометрии по теме: «Векторы»</w:t>
      </w: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val="en-US" w:eastAsia="ru-RU"/>
        </w:rPr>
        <w:t xml:space="preserve">I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</w:t>
      </w: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</w:p>
    <w:p w:rsidR="004954ED" w:rsidRPr="009F265F" w:rsidRDefault="004954ED" w:rsidP="00016AD0">
      <w:pPr>
        <w:numPr>
          <w:ilvl w:val="0"/>
          <w:numId w:val="63"/>
        </w:numPr>
        <w:spacing w:after="0" w:line="240" w:lineRule="auto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Закончите предложение так, чтобы получилось верное утверждение: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енулевые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55" w:dyaOrig="480">
          <v:shape id="_x0000_i1157" type="#_x0000_t75" style="width:12.75pt;height:24pt" o:ole="">
            <v:imagedata r:id="rId270" o:title=""/>
          </v:shape>
          <o:OLEObject Type="Embed" ProgID="Equation.3" ShapeID="_x0000_i1157" DrawAspect="Content" ObjectID="_1401559524" r:id="rId271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85" w:dyaOrig="540">
          <v:shape id="_x0000_i1158" type="#_x0000_t75" style="width:14.25pt;height:27pt" o:ole="">
            <v:imagedata r:id="rId272" o:title=""/>
          </v:shape>
          <o:OLEObject Type="Embed" ProgID="Equation.3" ShapeID="_x0000_i1158" DrawAspect="Content" ObjectID="_1401559525" r:id="rId273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азываются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сонаправленными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, если….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55" w:dyaOrig="480">
          <v:shape id="_x0000_i1159" type="#_x0000_t75" style="width:12.75pt;height:24pt" o:ole="">
            <v:imagedata r:id="rId270" o:title=""/>
          </v:shape>
          <o:OLEObject Type="Embed" ProgID="Equation.3" ShapeID="_x0000_i1159" DrawAspect="Content" ObjectID="_1401559526" r:id="rId274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435" w:dyaOrig="480">
          <v:shape id="_x0000_i1160" type="#_x0000_t75" style="width:21.75pt;height:24pt" o:ole="">
            <v:imagedata r:id="rId275" o:title=""/>
          </v:shape>
          <o:OLEObject Type="Embed" ProgID="Equation.3" ShapeID="_x0000_i1160" DrawAspect="Content" ObjectID="_1401559527" r:id="rId276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противоположно направлены, если…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Есл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– параллелограмм, 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4"/>
          <w:sz w:val="24"/>
          <w:szCs w:val="24"/>
          <w:lang w:eastAsia="ru-RU"/>
        </w:rPr>
        <w:object w:dxaOrig="1320" w:dyaOrig="390">
          <v:shape id="_x0000_i1161" type="#_x0000_t75" style="width:66pt;height:19.5pt" o:ole="">
            <v:imagedata r:id="rId277" o:title=""/>
          </v:shape>
          <o:OLEObject Type="Embed" ProgID="Equation.3" ShapeID="_x0000_i1161" DrawAspect="Content" ObjectID="_1401559528" r:id="rId278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…</w:t>
      </w: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В заданиях 2 – 4 выберите верный ответ 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из</w:t>
      </w:r>
      <w:proofErr w:type="gramEnd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предложенных:</w:t>
      </w: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1776AA1F" wp14:editId="3E6930EB">
                <wp:simplePos x="0" y="0"/>
                <wp:positionH relativeFrom="column">
                  <wp:posOffset>45720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0" t="0" r="0" b="3810"/>
                <wp:wrapNone/>
                <wp:docPr id="237" name="Text Box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1FE1" w:rsidRDefault="00821FE1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3" o:spid="_x0000_s1026" type="#_x0000_t202" style="position:absolute;left:0;text-align:left;margin-left:5in;margin-top:4.2pt;width:18pt;height:27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" stroked="f">
                <v:textbox>
                  <w:txbxContent>
                    <w:p w:rsidR="001222EC" w:rsidRDefault="001222EC" w:rsidP="004954ED">
                      <w:pPr>
                        <w:rPr>
                          <w:rFonts w:ascii="Verdana" w:hAnsi="Verdana"/>
                          <w:b/>
                          <w:lang w:val="en-US"/>
                        </w:rPr>
                      </w:pPr>
                      <w:r>
                        <w:rPr>
                          <w:rFonts w:ascii="Verdana" w:hAnsi="Verdana"/>
                          <w:b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75FE3338" wp14:editId="33FFDE49">
                <wp:simplePos x="0" y="0"/>
                <wp:positionH relativeFrom="column">
                  <wp:posOffset>37719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0" t="0" r="0" b="3810"/>
                <wp:wrapNone/>
                <wp:docPr id="238" name="Text Box 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1FE1" w:rsidRDefault="00821FE1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5" o:spid="_x0000_s1027" type="#_x0000_t202" style="position:absolute;left:0;text-align:left;margin-left:297pt;margin-top:4.2pt;width:18pt;height:27pt;z-index:25166233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" stroked="f">
                <v:textbox>
                  <w:txbxContent>
                    <w:p w:rsidR="001222EC" w:rsidRDefault="001222EC" w:rsidP="004954ED">
                      <w:pPr>
                        <w:rPr>
                          <w:rFonts w:ascii="Verdana" w:hAnsi="Verdana"/>
                          <w:b/>
                          <w:lang w:val="en-US"/>
                        </w:rPr>
                      </w:pPr>
                      <w:r>
                        <w:rPr>
                          <w:rFonts w:ascii="Verdana" w:hAnsi="Verdana"/>
                          <w:b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6"/>
        <w:tblW w:w="0" w:type="auto"/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4786"/>
      </w:tblGrid>
      <w:tr w:rsidR="00030AC7" w:rsidRPr="009F265F" w:rsidTr="004954ED">
        <w:tc>
          <w:tcPr>
            <w:tcW w:w="4785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016AD0">
            <w:pPr>
              <w:numPr>
                <w:ilvl w:val="1"/>
                <w:numId w:val="64"/>
              </w:numPr>
              <w:tabs>
                <w:tab w:val="num" w:pos="720"/>
              </w:tabs>
              <w:ind w:hanging="1080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Дано: </w:t>
            </w:r>
            <w:r w:rsidRPr="009F265F">
              <w:rPr>
                <w:i/>
                <w:color w:val="403152" w:themeColor="accent4" w:themeShade="80"/>
                <w:sz w:val="24"/>
                <w:szCs w:val="24"/>
                <w:lang w:val="en-US"/>
              </w:rPr>
              <w:t>ABCD</w:t>
            </w: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 – квадрат, </w:t>
            </w:r>
            <w:r w:rsidRPr="009F265F">
              <w:rPr>
                <w:i/>
                <w:color w:val="403152" w:themeColor="accent4" w:themeShade="80"/>
                <w:sz w:val="24"/>
                <w:szCs w:val="24"/>
              </w:rPr>
              <w:t>АВ</w: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= 5.</w:t>
            </w:r>
          </w:p>
          <w:p w:rsidR="004954ED" w:rsidRPr="009F265F" w:rsidRDefault="004954ED" w:rsidP="004954ED">
            <w:pPr>
              <w:ind w:left="360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    Найти: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0"/>
                <w:sz w:val="24"/>
                <w:szCs w:val="24"/>
                <w:lang w:eastAsia="en-US"/>
              </w:rPr>
              <w:object w:dxaOrig="1245" w:dyaOrig="630">
                <v:shape id="_x0000_i1162" type="#_x0000_t75" style="width:62.25pt;height:31.5pt" o:ole="">
                  <v:imagedata r:id="rId279" o:title=""/>
                </v:shape>
                <o:OLEObject Type="Embed" ProgID="Equation.3" ShapeID="_x0000_i1162" DrawAspect="Content" ObjectID="_1401559529" r:id="rId28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59264" behindDoc="0" locked="0" layoutInCell="1" allowOverlap="1" wp14:anchorId="08209337" wp14:editId="64BC5FCC">
                      <wp:simplePos x="0" y="0"/>
                      <wp:positionH relativeFrom="column">
                        <wp:posOffset>1533525</wp:posOffset>
                      </wp:positionH>
                      <wp:positionV relativeFrom="paragraph">
                        <wp:posOffset>467360</wp:posOffset>
                      </wp:positionV>
                      <wp:extent cx="228600" cy="342900"/>
                      <wp:effectExtent l="0" t="635" r="0" b="0"/>
                      <wp:wrapNone/>
                      <wp:docPr id="239" name="Text Box 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21FE1" w:rsidRDefault="00821FE1" w:rsidP="004954ED">
                                  <w:pPr>
                                    <w:rPr>
                                      <w:rFonts w:ascii="Verdana" w:hAnsi="Verdana"/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Verdana" w:hAnsi="Verdana"/>
                                      <w:b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2" o:spid="_x0000_s1028" type="#_x0000_t202" style="position:absolute;margin-left:120.75pt;margin-top:36.8pt;width:18pt;height:27pt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" stroked="f">
                      <v:textbox>
                        <w:txbxContent>
                          <w:p w:rsidR="001222EC" w:rsidRDefault="001222EC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70620B87" wp14:editId="7C6121E4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462280</wp:posOffset>
                      </wp:positionV>
                      <wp:extent cx="228600" cy="342900"/>
                      <wp:effectExtent l="0" t="0" r="1905" b="4445"/>
                      <wp:wrapNone/>
                      <wp:docPr id="240" name="Text Box 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21FE1" w:rsidRDefault="00821FE1" w:rsidP="004954ED">
                                  <w:pPr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  <w:r>
                                    <w:rPr>
                                      <w:rFonts w:ascii="Verdana" w:hAnsi="Verdana"/>
                                      <w:b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4" o:spid="_x0000_s1029" type="#_x0000_t202" style="position:absolute;margin-left:57.6pt;margin-top:36.4pt;width:18pt;height:27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" stroked="f">
                      <v:textbox>
                        <w:txbxContent>
                          <w:p w:rsidR="001222EC" w:rsidRDefault="001222EC" w:rsidP="004954ED">
                            <w:pPr>
                              <w:rPr>
                                <w:rFonts w:ascii="Verdana" w:hAnsi="Verdana"/>
                                <w:b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</w:rPr>
                              <w:t>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76CE1CB0" wp14:editId="5C2F7895">
                      <wp:simplePos x="0" y="0"/>
                      <wp:positionH relativeFrom="column">
                        <wp:posOffset>960120</wp:posOffset>
                      </wp:positionH>
                      <wp:positionV relativeFrom="paragraph">
                        <wp:posOffset>576580</wp:posOffset>
                      </wp:positionV>
                      <wp:extent cx="685800" cy="0"/>
                      <wp:effectExtent l="17145" t="71755" r="30480" b="71120"/>
                      <wp:wrapNone/>
                      <wp:docPr id="241" name="Line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6" o:spid="_x0000_s1026" style="position:absolute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6pt,45.4pt" to="129.6pt,45.4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" strokeweight="2.25pt">
                      <v:stroke endarrow="block"/>
                    </v:lin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8480" behindDoc="0" locked="0" layoutInCell="1" allowOverlap="1" wp14:anchorId="26B7F36B" wp14:editId="7A022729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10160</wp:posOffset>
                      </wp:positionV>
                      <wp:extent cx="0" cy="571500"/>
                      <wp:effectExtent l="9525" t="10160" r="9525" b="8890"/>
                      <wp:wrapNone/>
                      <wp:docPr id="242" name="Line 1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1" o:spid="_x0000_s1026" style="position:absolute;flip:y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75pt,.8pt" to="129.75pt,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" strokeweight="1pt"/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41C29A7D" wp14:editId="61AD9542">
                      <wp:simplePos x="0" y="0"/>
                      <wp:positionH relativeFrom="column">
                        <wp:posOffset>962025</wp:posOffset>
                      </wp:positionH>
                      <wp:positionV relativeFrom="paragraph">
                        <wp:posOffset>10160</wp:posOffset>
                      </wp:positionV>
                      <wp:extent cx="685800" cy="0"/>
                      <wp:effectExtent l="9525" t="10160" r="9525" b="8890"/>
                      <wp:wrapNone/>
                      <wp:docPr id="243" name="Line 1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0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.8pt" to="129.75pt,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" strokeweight="1pt"/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A1D57AD" wp14:editId="32B975C5">
                      <wp:simplePos x="0" y="0"/>
                      <wp:positionH relativeFrom="column">
                        <wp:posOffset>962025</wp:posOffset>
                      </wp:positionH>
                      <wp:positionV relativeFrom="paragraph">
                        <wp:posOffset>10160</wp:posOffset>
                      </wp:positionV>
                      <wp:extent cx="0" cy="571500"/>
                      <wp:effectExtent l="66675" t="29210" r="66675" b="18415"/>
                      <wp:wrapNone/>
                      <wp:docPr id="244" name="Line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57150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9" o:spid="_x0000_s1026" style="position:absolute;flip:y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.8pt" to="75.75pt,4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" strokeweight="2.25pt">
                      <v:stroke endarrow="block"/>
                    </v:line>
                  </w:pict>
                </mc:Fallback>
              </mc:AlternateContent>
            </w:r>
          </w:p>
        </w:tc>
      </w:tr>
      <w:tr w:rsidR="00030AC7" w:rsidRPr="009F265F" w:rsidTr="004954ED"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а) 10;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540" w:dyaOrig="405">
                <v:shape id="_x0000_i1163" type="#_x0000_t75" style="width:27pt;height:20.25pt" o:ole="">
                  <v:imagedata r:id="rId281" o:title=""/>
                </v:shape>
                <o:OLEObject Type="Embed" ProgID="Equation.3" ShapeID="_x0000_i1163" DrawAspect="Content" ObjectID="_1401559530" r:id="rId282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в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480" w:dyaOrig="360">
                <v:shape id="_x0000_i1164" type="#_x0000_t75" style="width:24pt;height:18pt" o:ole="">
                  <v:imagedata r:id="rId283" o:title=""/>
                </v:shape>
                <o:OLEObject Type="Embed" ProgID="Equation.3" ShapeID="_x0000_i1164" DrawAspect="Content" ObjectID="_1401559531" r:id="rId284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</w:p>
        </w:tc>
      </w:tr>
    </w:tbl>
    <w:p w:rsidR="004954ED" w:rsidRPr="009F265F" w:rsidRDefault="004954ED" w:rsidP="00016AD0">
      <w:pPr>
        <w:numPr>
          <w:ilvl w:val="1"/>
          <w:numId w:val="64"/>
        </w:numPr>
        <w:tabs>
          <w:tab w:val="num" w:pos="720"/>
        </w:tabs>
        <w:spacing w:after="0" w:line="240" w:lineRule="auto"/>
        <w:ind w:hanging="108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5408" behindDoc="0" locked="0" layoutInCell="1" allowOverlap="1" wp14:anchorId="3859BC4A" wp14:editId="65993022">
                <wp:simplePos x="0" y="0"/>
                <wp:positionH relativeFrom="column">
                  <wp:posOffset>7157085</wp:posOffset>
                </wp:positionH>
                <wp:positionV relativeFrom="paragraph">
                  <wp:posOffset>1089660</wp:posOffset>
                </wp:positionV>
                <wp:extent cx="685800" cy="0"/>
                <wp:effectExtent l="13335" t="60960" r="15240" b="53340"/>
                <wp:wrapNone/>
                <wp:docPr id="245" name="Line 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8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3.55pt,85.8pt" to="617.55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">
                <v:stroke endarrow="block"/>
              </v:lin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49CB517F" wp14:editId="18025127">
                <wp:simplePos x="0" y="0"/>
                <wp:positionH relativeFrom="column">
                  <wp:posOffset>7157085</wp:posOffset>
                </wp:positionH>
                <wp:positionV relativeFrom="paragraph">
                  <wp:posOffset>1089660</wp:posOffset>
                </wp:positionV>
                <wp:extent cx="685800" cy="0"/>
                <wp:effectExtent l="13335" t="60960" r="15240" b="53340"/>
                <wp:wrapNone/>
                <wp:docPr id="246" name="Lin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7" o:spid="_x0000_s1026" style="position:absolute;z-index:251664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3.55pt,85.8pt" to="617.55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xRrhmKQIAAEs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">
                <v:stroke endarrow="block"/>
              </v:lin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10"/>
          <w:sz w:val="24"/>
          <w:szCs w:val="24"/>
          <w:lang w:eastAsia="ru-RU"/>
        </w:rPr>
        <w:object w:dxaOrig="3525" w:dyaOrig="450">
          <v:shape id="_x0000_i1165" type="#_x0000_t75" style="width:176.25pt;height:22.5pt" o:ole="">
            <v:imagedata r:id="rId285" o:title=""/>
          </v:shape>
          <o:OLEObject Type="Embed" ProgID="Equation.3" ShapeID="_x0000_i1165" DrawAspect="Content" ObjectID="_1401559532" r:id="rId28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tbl>
      <w:tblPr>
        <w:tblStyle w:val="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030AC7" w:rsidRPr="009F265F" w:rsidTr="004954ED"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275" w:dyaOrig="450">
                <v:shape id="_x0000_i1166" type="#_x0000_t75" style="width:63.75pt;height:22.5pt" o:ole="">
                  <v:imagedata r:id="rId287" o:title=""/>
                </v:shape>
                <o:OLEObject Type="Embed" ProgID="Equation.3" ShapeID="_x0000_i1166" DrawAspect="Content" ObjectID="_1401559533" r:id="rId288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860" w:dyaOrig="450">
                <v:shape id="_x0000_i1167" type="#_x0000_t75" style="width:93pt;height:22.5pt" o:ole="">
                  <v:imagedata r:id="rId289" o:title=""/>
                </v:shape>
                <o:OLEObject Type="Embed" ProgID="Equation.3" ShapeID="_x0000_i1167" DrawAspect="Content" ObjectID="_1401559534" r:id="rId29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1" w:type="dxa"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495" w:dyaOrig="390">
                <v:shape id="_x0000_i1168" type="#_x0000_t75" style="width:24.75pt;height:19.5pt" o:ole="">
                  <v:imagedata r:id="rId291" o:title=""/>
                </v:shape>
                <o:OLEObject Type="Embed" ProgID="Equation.3" ShapeID="_x0000_i1168" DrawAspect="Content" ObjectID="_1401559535" r:id="rId292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</w:p>
        </w:tc>
      </w:tr>
    </w:tbl>
    <w:p w:rsidR="004954ED" w:rsidRPr="009F265F" w:rsidRDefault="004954ED" w:rsidP="00016AD0">
      <w:pPr>
        <w:numPr>
          <w:ilvl w:val="0"/>
          <w:numId w:val="65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 параллелограмме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диагонали пересекаются в точке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О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. Выразить через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960" w:dyaOrig="450">
          <v:shape id="_x0000_i1169" type="#_x0000_t75" style="width:48pt;height:22.5pt" o:ole="">
            <v:imagedata r:id="rId293" o:title=""/>
          </v:shape>
          <o:OLEObject Type="Embed" ProgID="Equation.3" ShapeID="_x0000_i1169" DrawAspect="Content" ObjectID="_1401559536" r:id="rId29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945" w:dyaOrig="435">
          <v:shape id="_x0000_i1170" type="#_x0000_t75" style="width:47.25pt;height:21.75pt" o:ole="">
            <v:imagedata r:id="rId295" o:title=""/>
          </v:shape>
          <o:OLEObject Type="Embed" ProgID="Equation.3" ShapeID="_x0000_i1170" DrawAspect="Content" ObjectID="_1401559537" r:id="rId29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вектор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375" w:dyaOrig="360">
          <v:shape id="_x0000_i1171" type="#_x0000_t75" style="width:18.75pt;height:18pt" o:ole="">
            <v:imagedata r:id="rId297" o:title=""/>
          </v:shape>
          <o:OLEObject Type="Embed" ProgID="Equation.3" ShapeID="_x0000_i1171" DrawAspect="Content" ObjectID="_1401559538" r:id="rId298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tbl>
      <w:tblPr>
        <w:tblStyle w:val="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4954ED" w:rsidRPr="009F265F" w:rsidTr="004954ED"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1815" w:dyaOrig="795">
                <v:shape id="_x0000_i1172" type="#_x0000_t75" style="width:90.75pt;height:39.75pt" o:ole="">
                  <v:imagedata r:id="rId299" o:title=""/>
                </v:shape>
                <o:OLEObject Type="Embed" ProgID="Equation.3" ShapeID="_x0000_i1172" DrawAspect="Content" ObjectID="_1401559539" r:id="rId30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2040" w:dyaOrig="825">
                <v:shape id="_x0000_i1173" type="#_x0000_t75" style="width:102pt;height:41.25pt" o:ole="">
                  <v:imagedata r:id="rId301" o:title=""/>
                </v:shape>
                <o:OLEObject Type="Embed" ProgID="Equation.3" ShapeID="_x0000_i1173" DrawAspect="Content" ObjectID="_1401559540" r:id="rId302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1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1920" w:dyaOrig="870">
                <v:shape id="_x0000_i1174" type="#_x0000_t75" style="width:96pt;height:43.5pt" o:ole="">
                  <v:imagedata r:id="rId303" o:title=""/>
                </v:shape>
                <o:OLEObject Type="Embed" ProgID="Equation.3" ShapeID="_x0000_i1174" DrawAspect="Content" ObjectID="_1401559541" r:id="rId304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</w:tr>
    </w:tbl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</w:t>
      </w:r>
    </w:p>
    <w:p w:rsidR="004954ED" w:rsidRPr="009F265F" w:rsidRDefault="004954ED" w:rsidP="00016AD0">
      <w:pPr>
        <w:numPr>
          <w:ilvl w:val="0"/>
          <w:numId w:val="65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ачертите два неколлинеарных вектора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70" w:dyaOrig="495">
          <v:shape id="_x0000_i1175" type="#_x0000_t75" style="width:13.5pt;height:24.75pt" o:ole="">
            <v:imagedata r:id="rId270" o:title=""/>
          </v:shape>
          <o:OLEObject Type="Embed" ProgID="Equation.3" ShapeID="_x0000_i1175" DrawAspect="Content" ObjectID="_1401559542" r:id="rId305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85" w:dyaOrig="540">
          <v:shape id="_x0000_i1176" type="#_x0000_t75" style="width:14.25pt;height:27pt" o:ole="">
            <v:imagedata r:id="rId272" o:title=""/>
          </v:shape>
          <o:OLEObject Type="Embed" ProgID="Equation.3" ShapeID="_x0000_i1176" DrawAspect="Content" ObjectID="_1401559543" r:id="rId30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. Постройте векторы, равные: а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095" w:dyaOrig="825">
          <v:shape id="_x0000_i1177" type="#_x0000_t75" style="width:54.75pt;height:41.25pt" o:ole="">
            <v:imagedata r:id="rId307" o:title=""/>
          </v:shape>
          <o:OLEObject Type="Embed" ProgID="Equation.3" ShapeID="_x0000_i1177" DrawAspect="Content" ObjectID="_1401559544" r:id="rId308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;   б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885" w:dyaOrig="480">
          <v:shape id="_x0000_i1178" type="#_x0000_t75" style="width:44.25pt;height:24pt" o:ole="">
            <v:imagedata r:id="rId309" o:title=""/>
          </v:shape>
          <o:OLEObject Type="Embed" ProgID="Equation.3" ShapeID="_x0000_i1178" DrawAspect="Content" ObjectID="_1401559545" r:id="rId310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016AD0">
      <w:pPr>
        <w:numPr>
          <w:ilvl w:val="0"/>
          <w:numId w:val="65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а сторонах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BC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параллелограмма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отмечены точк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K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E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так, что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BK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KC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, 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CE</w:t>
      </w:r>
      <w:proofErr w:type="gramStart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:</w:t>
      </w:r>
      <w:proofErr w:type="gramEnd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ED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= </w:t>
      </w:r>
      <w:proofErr w:type="gramStart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2 :</w:t>
      </w:r>
      <w:proofErr w:type="gramEnd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3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. Выразите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10"/>
          <w:sz w:val="24"/>
          <w:szCs w:val="24"/>
          <w:lang w:eastAsia="ru-RU"/>
        </w:rPr>
        <w:object w:dxaOrig="1470" w:dyaOrig="465">
          <v:shape id="_x0000_i1179" type="#_x0000_t75" style="width:73.5pt;height:23.25pt" o:ole="">
            <v:imagedata r:id="rId311" o:title=""/>
          </v:shape>
          <o:OLEObject Type="Embed" ProgID="Equation.3" ShapeID="_x0000_i1179" DrawAspect="Content" ObjectID="_1401559546" r:id="rId312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через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155" w:dyaOrig="540">
          <v:shape id="_x0000_i1180" type="#_x0000_t75" style="width:57.75pt;height:27pt" o:ole="">
            <v:imagedata r:id="rId293" o:title=""/>
          </v:shape>
          <o:OLEObject Type="Embed" ProgID="Equation.3" ShapeID="_x0000_i1180" DrawAspect="Content" ObjectID="_1401559547" r:id="rId31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200" w:dyaOrig="555">
          <v:shape id="_x0000_i1181" type="#_x0000_t75" style="width:60pt;height:27.75pt" o:ole="">
            <v:imagedata r:id="rId295" o:title=""/>
          </v:shape>
          <o:OLEObject Type="Embed" ProgID="Equation.3" ShapeID="_x0000_i1181" DrawAspect="Content" ObjectID="_1401559548" r:id="rId31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4954ED" w:rsidRPr="009F265F" w:rsidRDefault="004954ED" w:rsidP="004954E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016AD0">
      <w:pPr>
        <w:numPr>
          <w:ilvl w:val="0"/>
          <w:numId w:val="65"/>
        </w:numPr>
        <w:tabs>
          <w:tab w:val="num" w:pos="720"/>
        </w:tabs>
        <w:spacing w:after="0" w:line="240" w:lineRule="auto"/>
        <w:ind w:left="72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 трапеци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position w:val="-10"/>
          <w:sz w:val="24"/>
          <w:szCs w:val="24"/>
          <w:lang w:eastAsia="ru-RU"/>
        </w:rPr>
        <w:object w:dxaOrig="2775" w:dyaOrig="450">
          <v:shape id="_x0000_i1182" type="#_x0000_t75" style="width:138.75pt;height:22.5pt" o:ole="">
            <v:imagedata r:id="rId315" o:title=""/>
          </v:shape>
          <o:OLEObject Type="Embed" ProgID="Equation.3" ShapeID="_x0000_i1182" DrawAspect="Content" ObjectID="_1401559549" r:id="rId31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боковые стороны равны   10 см и 12 см, а меньшее основание 8 см. Найдите среднюю линию трапеции.</w:t>
      </w:r>
    </w:p>
    <w:p w:rsidR="00375F73" w:rsidRPr="009F265F" w:rsidRDefault="00375F73" w:rsidP="00375F73">
      <w:pPr>
        <w:pStyle w:val="a3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rPr>
          <w:rFonts w:ascii="Verdana" w:eastAsia="Times New Roman" w:hAnsi="Verdana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Контрольная работа по геометрии по теме: «Векторы»</w:t>
      </w: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val="en-US" w:eastAsia="ru-RU"/>
        </w:rPr>
        <w:t xml:space="preserve">II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</w:t>
      </w:r>
    </w:p>
    <w:p w:rsidR="004954ED" w:rsidRPr="009F265F" w:rsidRDefault="004954ED" w:rsidP="004954ED">
      <w:pPr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</w:p>
    <w:p w:rsidR="004954ED" w:rsidRPr="009F265F" w:rsidRDefault="004954ED" w:rsidP="00016AD0">
      <w:pPr>
        <w:numPr>
          <w:ilvl w:val="0"/>
          <w:numId w:val="66"/>
        </w:numPr>
        <w:spacing w:after="0" w:line="240" w:lineRule="auto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Закончите предложение так, чтобы получилось верное утверждение: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енулевые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330" w:dyaOrig="480">
          <v:shape id="_x0000_i1183" type="#_x0000_t75" style="width:16.5pt;height:24pt" o:ole="">
            <v:imagedata r:id="rId317" o:title=""/>
          </v:shape>
          <o:OLEObject Type="Embed" ProgID="Equation.3" ShapeID="_x0000_i1183" DrawAspect="Content" ObjectID="_1401559550" r:id="rId318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85" w:dyaOrig="510">
          <v:shape id="_x0000_i1184" type="#_x0000_t75" style="width:14.25pt;height:25.5pt" o:ole="">
            <v:imagedata r:id="rId319" o:title=""/>
          </v:shape>
          <o:OLEObject Type="Embed" ProgID="Equation.3" ShapeID="_x0000_i1184" DrawAspect="Content" ObjectID="_1401559551" r:id="rId320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называются противоположно направленными, если….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25" w:dyaOrig="480">
          <v:shape id="_x0000_i1185" type="#_x0000_t75" style="width:11.25pt;height:24pt" o:ole="">
            <v:imagedata r:id="rId321" o:title=""/>
          </v:shape>
          <o:OLEObject Type="Embed" ProgID="Equation.3" ShapeID="_x0000_i1185" DrawAspect="Content" ObjectID="_1401559552" r:id="rId322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405" w:dyaOrig="480">
          <v:shape id="_x0000_i1186" type="#_x0000_t75" style="width:20.25pt;height:24pt" o:ole="">
            <v:imagedata r:id="rId323" o:title=""/>
          </v:shape>
          <o:OLEObject Type="Embed" ProgID="Equation.3" ShapeID="_x0000_i1186" DrawAspect="Content" ObjectID="_1401559553" r:id="rId324"/>
        </w:objec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сонаправлены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, если…</w:t>
      </w:r>
    </w:p>
    <w:p w:rsidR="004954ED" w:rsidRPr="009F265F" w:rsidRDefault="004954ED" w:rsidP="00016AD0">
      <w:pPr>
        <w:numPr>
          <w:ilvl w:val="0"/>
          <w:numId w:val="64"/>
        </w:num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Есл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– ромб, 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155" w:dyaOrig="360">
          <v:shape id="_x0000_i1187" type="#_x0000_t75" style="width:57.75pt;height:18pt" o:ole="">
            <v:imagedata r:id="rId325" o:title=""/>
          </v:shape>
          <o:OLEObject Type="Embed" ProgID="Equation.3" ShapeID="_x0000_i1187" DrawAspect="Content" ObjectID="_1401559554" r:id="rId32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…</w:t>
      </w: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В заданиях 2 – 4 выберите верный ответ 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из</w:t>
      </w:r>
      <w:proofErr w:type="gramEnd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предложенных:</w:t>
      </w: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388F75C7" wp14:editId="72A61899">
                <wp:simplePos x="0" y="0"/>
                <wp:positionH relativeFrom="column">
                  <wp:posOffset>45720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0" t="0" r="0" b="3810"/>
                <wp:wrapNone/>
                <wp:docPr id="247" name="Text Box 1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1FE1" w:rsidRDefault="00821FE1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C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3" o:spid="_x0000_s1030" type="#_x0000_t202" style="position:absolute;left:0;text-align:left;margin-left:5in;margin-top:4.2pt;width:18pt;height:27pt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" stroked="f">
                <v:textbox>
                  <w:txbxContent>
                    <w:p w:rsidR="001222EC" w:rsidRDefault="001222EC" w:rsidP="004954ED">
                      <w:pPr>
                        <w:rPr>
                          <w:rFonts w:ascii="Verdana" w:hAnsi="Verdana"/>
                          <w:b/>
                          <w:lang w:val="en-US"/>
                        </w:rPr>
                      </w:pPr>
                      <w:r>
                        <w:rPr>
                          <w:rFonts w:ascii="Verdana" w:hAnsi="Verdana"/>
                          <w:b/>
                          <w:lang w:val="en-US"/>
                        </w:rPr>
                        <w:t>C</w:t>
                      </w:r>
                    </w:p>
                  </w:txbxContent>
                </v:textbox>
              </v:shap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3415259" wp14:editId="5C01191D">
                <wp:simplePos x="0" y="0"/>
                <wp:positionH relativeFrom="column">
                  <wp:posOffset>3771900</wp:posOffset>
                </wp:positionH>
                <wp:positionV relativeFrom="paragraph">
                  <wp:posOffset>53340</wp:posOffset>
                </wp:positionV>
                <wp:extent cx="228600" cy="342900"/>
                <wp:effectExtent l="0" t="0" r="0" b="3810"/>
                <wp:wrapNone/>
                <wp:docPr id="248" name="Text Box 1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286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821FE1" w:rsidRDefault="00821FE1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B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id="Text Box 15" o:spid="_x0000_s1031" type="#_x0000_t202" style="position:absolute;left:0;text-align:left;margin-left:297pt;margin-top:4.2pt;width:18pt;height:27pt;z-index:25167257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" stroked="f">
                <v:textbox>
                  <w:txbxContent>
                    <w:p w:rsidR="001222EC" w:rsidRDefault="001222EC" w:rsidP="004954ED">
                      <w:pPr>
                        <w:rPr>
                          <w:rFonts w:ascii="Verdana" w:hAnsi="Verdana"/>
                          <w:b/>
                          <w:lang w:val="en-US"/>
                        </w:rPr>
                      </w:pPr>
                      <w:r>
                        <w:rPr>
                          <w:rFonts w:ascii="Verdana" w:hAnsi="Verdana"/>
                          <w:b/>
                          <w:lang w:val="en-US"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</w:p>
    <w:tbl>
      <w:tblPr>
        <w:tblStyle w:val="6"/>
        <w:tblW w:w="0" w:type="auto"/>
        <w:tblLook w:val="01E0" w:firstRow="1" w:lastRow="1" w:firstColumn="1" w:lastColumn="1" w:noHBand="0" w:noVBand="0"/>
      </w:tblPr>
      <w:tblGrid>
        <w:gridCol w:w="1595"/>
        <w:gridCol w:w="1595"/>
        <w:gridCol w:w="1595"/>
        <w:gridCol w:w="4786"/>
      </w:tblGrid>
      <w:tr w:rsidR="00030AC7" w:rsidRPr="009F265F" w:rsidTr="004954ED">
        <w:tc>
          <w:tcPr>
            <w:tcW w:w="4785" w:type="dxa"/>
            <w:gridSpan w:val="3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016AD0">
            <w:pPr>
              <w:numPr>
                <w:ilvl w:val="1"/>
                <w:numId w:val="64"/>
              </w:numPr>
              <w:tabs>
                <w:tab w:val="num" w:pos="720"/>
              </w:tabs>
              <w:ind w:hanging="1080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Дано: </w:t>
            </w:r>
            <w:r w:rsidRPr="009F265F">
              <w:rPr>
                <w:i/>
                <w:color w:val="403152" w:themeColor="accent4" w:themeShade="80"/>
                <w:sz w:val="24"/>
                <w:szCs w:val="24"/>
                <w:lang w:val="en-US"/>
              </w:rPr>
              <w:t>ABCD</w:t>
            </w: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 – квадрат, </w:t>
            </w:r>
            <w:r w:rsidRPr="009F265F">
              <w:rPr>
                <w:i/>
                <w:color w:val="403152" w:themeColor="accent4" w:themeShade="80"/>
                <w:sz w:val="24"/>
                <w:szCs w:val="24"/>
              </w:rPr>
              <w:t>АВ</w: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= 4.</w:t>
            </w:r>
          </w:p>
          <w:p w:rsidR="004954ED" w:rsidRPr="009F265F" w:rsidRDefault="004954ED" w:rsidP="004954ED">
            <w:pPr>
              <w:ind w:left="360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    Найти: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0"/>
                <w:sz w:val="24"/>
                <w:szCs w:val="24"/>
                <w:lang w:eastAsia="en-US"/>
              </w:rPr>
              <w:object w:dxaOrig="1200" w:dyaOrig="630">
                <v:shape id="_x0000_i1188" type="#_x0000_t75" style="width:60pt;height:31.5pt" o:ole="">
                  <v:imagedata r:id="rId327" o:title=""/>
                </v:shape>
                <o:OLEObject Type="Embed" ProgID="Equation.3" ShapeID="_x0000_i1188" DrawAspect="Content" ObjectID="_1401559555" r:id="rId328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8720" behindDoc="0" locked="0" layoutInCell="1" allowOverlap="1" wp14:anchorId="1A98EFBF" wp14:editId="783222F0">
                      <wp:simplePos x="0" y="0"/>
                      <wp:positionH relativeFrom="column">
                        <wp:posOffset>1647825</wp:posOffset>
                      </wp:positionH>
                      <wp:positionV relativeFrom="paragraph">
                        <wp:posOffset>38100</wp:posOffset>
                      </wp:positionV>
                      <wp:extent cx="0" cy="685800"/>
                      <wp:effectExtent l="9525" t="9525" r="9525" b="9525"/>
                      <wp:wrapNone/>
                      <wp:docPr id="249" name="Line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0" y="0"/>
                                <a:ext cx="0" cy="68580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1" o:spid="_x0000_s1026" style="position:absolute;flip:y;z-index:25167872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9.75pt,3pt" to="129.75pt,5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" strokeweight="1pt"/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6672" behindDoc="0" locked="0" layoutInCell="1" allowOverlap="1" wp14:anchorId="7F514EBB" wp14:editId="6D4648E0">
                      <wp:simplePos x="0" y="0"/>
                      <wp:positionH relativeFrom="column">
                        <wp:posOffset>960120</wp:posOffset>
                      </wp:positionH>
                      <wp:positionV relativeFrom="paragraph">
                        <wp:posOffset>33655</wp:posOffset>
                      </wp:positionV>
                      <wp:extent cx="1905" cy="681355"/>
                      <wp:effectExtent l="74295" t="14605" r="66675" b="27940"/>
                      <wp:wrapNone/>
                      <wp:docPr id="250" name="Line 1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 flipH="1">
                                <a:off x="0" y="0"/>
                                <a:ext cx="1905" cy="681355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9" o:spid="_x0000_s1026" style="position:absolute;flip:x;z-index:25167667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6pt,2.65pt" to="75.75pt,56.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" strokeweight="2.25pt">
                      <v:stroke endarrow="block"/>
                    </v:lin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3600" behindDoc="0" locked="0" layoutInCell="1" allowOverlap="1" wp14:anchorId="4C8B2D45" wp14:editId="12548FD4">
                      <wp:simplePos x="0" y="0"/>
                      <wp:positionH relativeFrom="column">
                        <wp:posOffset>962025</wp:posOffset>
                      </wp:positionH>
                      <wp:positionV relativeFrom="paragraph">
                        <wp:posOffset>38100</wp:posOffset>
                      </wp:positionV>
                      <wp:extent cx="685800" cy="0"/>
                      <wp:effectExtent l="19050" t="66675" r="28575" b="66675"/>
                      <wp:wrapNone/>
                      <wp:docPr id="251" name="Line 1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16" o:spid="_x0000_s1026" style="position:absolute;z-index:251673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3pt" to="129.75pt,3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" strokeweight="2.25pt">
                      <v:stroke endarrow="block"/>
                    </v:line>
                  </w:pict>
                </mc:Fallback>
              </mc:AlternateContent>
            </w:r>
          </w:p>
        </w:tc>
      </w:tr>
      <w:tr w:rsidR="00030AC7" w:rsidRPr="009F265F" w:rsidTr="004954ED"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а) 8;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570" w:dyaOrig="390">
                <v:shape id="_x0000_i1189" type="#_x0000_t75" style="width:28.5pt;height:19.5pt" o:ole="">
                  <v:imagedata r:id="rId329" o:title=""/>
                </v:shape>
                <o:OLEObject Type="Embed" ProgID="Equation.3" ShapeID="_x0000_i1189" DrawAspect="Content" ObjectID="_1401559556" r:id="rId33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1595" w:type="dxa"/>
            <w:tcBorders>
              <w:top w:val="nil"/>
              <w:left w:val="nil"/>
              <w:bottom w:val="nil"/>
              <w:right w:val="nil"/>
            </w:tcBorders>
          </w:tcPr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>в)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8"/>
                <w:sz w:val="24"/>
                <w:szCs w:val="24"/>
                <w:lang w:eastAsia="en-US"/>
              </w:rPr>
              <w:object w:dxaOrig="465" w:dyaOrig="465">
                <v:shape id="_x0000_i1190" type="#_x0000_t75" style="width:23.25pt;height:23.25pt" o:ole="">
                  <v:imagedata r:id="rId331" o:title=""/>
                </v:shape>
                <o:OLEObject Type="Embed" ProgID="Equation.3" ShapeID="_x0000_i1190" DrawAspect="Content" ObjectID="_1401559557" r:id="rId332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  <w:p w:rsidR="004954ED" w:rsidRPr="009F265F" w:rsidRDefault="004954ED" w:rsidP="004954ED">
            <w:pPr>
              <w:jc w:val="center"/>
              <w:rPr>
                <w:color w:val="403152" w:themeColor="accent4" w:themeShade="80"/>
                <w:sz w:val="24"/>
                <w:szCs w:val="24"/>
              </w:rPr>
            </w:pPr>
          </w:p>
        </w:tc>
        <w:tc>
          <w:tcPr>
            <w:tcW w:w="4786" w:type="dxa"/>
            <w:tcBorders>
              <w:top w:val="nil"/>
              <w:left w:val="nil"/>
              <w:bottom w:val="nil"/>
              <w:right w:val="nil"/>
            </w:tcBorders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1552" behindDoc="0" locked="0" layoutInCell="1" allowOverlap="1" wp14:anchorId="0D59A79B" wp14:editId="437F8F45">
                      <wp:simplePos x="0" y="0"/>
                      <wp:positionH relativeFrom="column">
                        <wp:posOffset>731520</wp:posOffset>
                      </wp:positionH>
                      <wp:positionV relativeFrom="paragraph">
                        <wp:posOffset>14605</wp:posOffset>
                      </wp:positionV>
                      <wp:extent cx="228600" cy="342900"/>
                      <wp:effectExtent l="0" t="0" r="1905" b="4445"/>
                      <wp:wrapNone/>
                      <wp:docPr id="252" name="Text Box 1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21FE1" w:rsidRDefault="00821FE1" w:rsidP="004954ED">
                                  <w:pPr>
                                    <w:rPr>
                                      <w:rFonts w:ascii="Verdana" w:hAnsi="Verdana"/>
                                      <w:b/>
                                    </w:rPr>
                                  </w:pPr>
                                  <w:r>
                                    <w:rPr>
                                      <w:rFonts w:ascii="Verdana" w:hAnsi="Verdana"/>
                                      <w:b/>
                                    </w:rPr>
                                    <w:t>А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4" o:spid="_x0000_s1032" type="#_x0000_t202" style="position:absolute;margin-left:57.6pt;margin-top:1.15pt;width:18pt;height:27pt;z-index:2516715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" stroked="f">
                      <v:textbox>
                        <w:txbxContent>
                          <w:p w:rsidR="001222EC" w:rsidRDefault="001222EC" w:rsidP="004954ED">
                            <w:pPr>
                              <w:rPr>
                                <w:rFonts w:ascii="Verdana" w:hAnsi="Verdana"/>
                                <w:b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</w:rPr>
                              <w:t>А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9504" behindDoc="0" locked="0" layoutInCell="1" allowOverlap="1" wp14:anchorId="1DCE11EF" wp14:editId="0592D1F9">
                      <wp:simplePos x="0" y="0"/>
                      <wp:positionH relativeFrom="column">
                        <wp:posOffset>1531620</wp:posOffset>
                      </wp:positionH>
                      <wp:positionV relativeFrom="paragraph">
                        <wp:posOffset>14605</wp:posOffset>
                      </wp:positionV>
                      <wp:extent cx="228600" cy="342900"/>
                      <wp:effectExtent l="0" t="0" r="1905" b="4445"/>
                      <wp:wrapNone/>
                      <wp:docPr id="253" name="Text Box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228600" cy="34290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821FE1" w:rsidRDefault="00821FE1" w:rsidP="004954ED">
                                  <w:pPr>
                                    <w:rPr>
                                      <w:rFonts w:ascii="Verdana" w:hAnsi="Verdana"/>
                                      <w:b/>
                                      <w:lang w:val="en-US"/>
                                    </w:rPr>
                                  </w:pPr>
                                  <w:r>
                                    <w:rPr>
                                      <w:rFonts w:ascii="Verdana" w:hAnsi="Verdana"/>
                                      <w:b/>
                                      <w:lang w:val="en-US"/>
                                    </w:rPr>
                                    <w:t>D</w:t>
                                  </w:r>
                                </w:p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id="Text Box 12" o:spid="_x0000_s1033" type="#_x0000_t202" style="position:absolute;margin-left:120.6pt;margin-top:1.15pt;width:18pt;height:27pt;z-index:251669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" stroked="f">
                      <v:textbox>
                        <w:txbxContent>
                          <w:p w:rsidR="001222EC" w:rsidRDefault="001222EC" w:rsidP="004954ED">
                            <w:pP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</w:pPr>
                            <w:r>
                              <w:rPr>
                                <w:rFonts w:ascii="Verdana" w:hAnsi="Verdana"/>
                                <w:b/>
                                <w:lang w:val="en-US"/>
                              </w:rPr>
                              <w:t>D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9F265F">
              <w:rPr>
                <w:noProof/>
                <w:color w:val="403152" w:themeColor="accent4" w:themeShade="80"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7696" behindDoc="0" locked="0" layoutInCell="1" allowOverlap="1" wp14:anchorId="1C46F3AA" wp14:editId="68FE7295">
                      <wp:simplePos x="0" y="0"/>
                      <wp:positionH relativeFrom="column">
                        <wp:posOffset>962025</wp:posOffset>
                      </wp:positionH>
                      <wp:positionV relativeFrom="paragraph">
                        <wp:posOffset>135890</wp:posOffset>
                      </wp:positionV>
                      <wp:extent cx="685800" cy="0"/>
                      <wp:effectExtent l="9525" t="12065" r="9525" b="6985"/>
                      <wp:wrapNone/>
                      <wp:docPr id="254" name="Line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685800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id="Line 20" o:spid="_x0000_s1026" style="position:absolute;z-index:251677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75.75pt,10.7pt" to="129.75pt,10.7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" strokeweight="1pt"/>
                  </w:pict>
                </mc:Fallback>
              </mc:AlternateContent>
            </w:r>
          </w:p>
        </w:tc>
      </w:tr>
    </w:tbl>
    <w:p w:rsidR="004954ED" w:rsidRPr="009F265F" w:rsidRDefault="004954ED" w:rsidP="00016AD0">
      <w:pPr>
        <w:numPr>
          <w:ilvl w:val="1"/>
          <w:numId w:val="64"/>
        </w:numPr>
        <w:tabs>
          <w:tab w:val="num" w:pos="720"/>
        </w:tabs>
        <w:spacing w:after="0" w:line="240" w:lineRule="auto"/>
        <w:ind w:hanging="108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6C82D590" wp14:editId="7247E09C">
                <wp:simplePos x="0" y="0"/>
                <wp:positionH relativeFrom="column">
                  <wp:posOffset>7157085</wp:posOffset>
                </wp:positionH>
                <wp:positionV relativeFrom="paragraph">
                  <wp:posOffset>1089660</wp:posOffset>
                </wp:positionV>
                <wp:extent cx="685800" cy="0"/>
                <wp:effectExtent l="13335" t="60960" r="15240" b="53340"/>
                <wp:wrapNone/>
                <wp:docPr id="255" name="Line 1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8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3.55pt,85.8pt" to="617.55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">
                <v:stroke endarrow="block"/>
              </v:lin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sz w:val="24"/>
          <w:szCs w:val="24"/>
          <w:lang w:eastAsia="ru-RU"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46CAB643" wp14:editId="69BF04CD">
                <wp:simplePos x="0" y="0"/>
                <wp:positionH relativeFrom="column">
                  <wp:posOffset>7157085</wp:posOffset>
                </wp:positionH>
                <wp:positionV relativeFrom="paragraph">
                  <wp:posOffset>1089660</wp:posOffset>
                </wp:positionV>
                <wp:extent cx="685800" cy="0"/>
                <wp:effectExtent l="13335" t="60960" r="15240" b="53340"/>
                <wp:wrapNone/>
                <wp:docPr id="256" name="Line 1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CnPr>
                        <a:cxnSpLocks noChangeShapeType="1"/>
                      </wps:cNvCnPr>
                      <wps:spPr bwMode="auto">
                        <a:xfrm>
                          <a:off x="0" y="0"/>
                          <a:ext cx="6858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wps:spPr>
                      <wps:bodyPr/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line id="Line 17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63.55pt,85.8pt" to="617.55pt,85.8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">
                <v:stroke endarrow="block"/>
              </v:line>
            </w:pict>
          </mc:Fallback>
        </mc:AlternateConten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простите выражение: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3525" w:dyaOrig="390">
          <v:shape id="_x0000_i1191" type="#_x0000_t75" style="width:176.25pt;height:19.5pt" o:ole="">
            <v:imagedata r:id="rId333" o:title=""/>
          </v:shape>
          <o:OLEObject Type="Embed" ProgID="Equation.3" ShapeID="_x0000_i1191" DrawAspect="Content" ObjectID="_1401559558" r:id="rId33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tbl>
      <w:tblPr>
        <w:tblStyle w:val="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030AC7" w:rsidRPr="009F265F" w:rsidTr="004954ED"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095" w:dyaOrig="435">
                <v:shape id="_x0000_i1192" type="#_x0000_t75" style="width:54.75pt;height:21.75pt" o:ole="">
                  <v:imagedata r:id="rId335" o:title=""/>
                </v:shape>
                <o:OLEObject Type="Embed" ProgID="Equation.3" ShapeID="_x0000_i1192" DrawAspect="Content" ObjectID="_1401559559" r:id="rId336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1140" w:dyaOrig="420">
                <v:shape id="_x0000_i1193" type="#_x0000_t75" style="width:57pt;height:21pt" o:ole="">
                  <v:imagedata r:id="rId337" o:title=""/>
                </v:shape>
                <o:OLEObject Type="Embed" ProgID="Equation.3" ShapeID="_x0000_i1193" DrawAspect="Content" ObjectID="_1401559560" r:id="rId338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1" w:type="dxa"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6"/>
                <w:sz w:val="24"/>
                <w:szCs w:val="24"/>
                <w:lang w:eastAsia="en-US"/>
              </w:rPr>
              <w:object w:dxaOrig="495" w:dyaOrig="420">
                <v:shape id="_x0000_i1194" type="#_x0000_t75" style="width:24.75pt;height:21pt" o:ole="">
                  <v:imagedata r:id="rId339" o:title=""/>
                </v:shape>
                <o:OLEObject Type="Embed" ProgID="Equation.3" ShapeID="_x0000_i1194" DrawAspect="Content" ObjectID="_1401559561" r:id="rId34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</w:p>
        </w:tc>
      </w:tr>
    </w:tbl>
    <w:p w:rsidR="004954ED" w:rsidRPr="009F265F" w:rsidRDefault="004954ED" w:rsidP="00016AD0">
      <w:pPr>
        <w:numPr>
          <w:ilvl w:val="0"/>
          <w:numId w:val="67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 параллелограмме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диагонали пересекаются в точке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О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. Выразить через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960" w:dyaOrig="450">
          <v:shape id="_x0000_i1195" type="#_x0000_t75" style="width:48pt;height:22.5pt" o:ole="">
            <v:imagedata r:id="rId293" o:title=""/>
          </v:shape>
          <o:OLEObject Type="Embed" ProgID="Equation.3" ShapeID="_x0000_i1195" DrawAspect="Content" ObjectID="_1401559562" r:id="rId341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945" w:dyaOrig="435">
          <v:shape id="_x0000_i1196" type="#_x0000_t75" style="width:47.25pt;height:21.75pt" o:ole="">
            <v:imagedata r:id="rId295" o:title=""/>
          </v:shape>
          <o:OLEObject Type="Embed" ProgID="Equation.3" ShapeID="_x0000_i1196" DrawAspect="Content" ObjectID="_1401559563" r:id="rId342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вектор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420" w:dyaOrig="360">
          <v:shape id="_x0000_i1197" type="#_x0000_t75" style="width:21pt;height:18pt" o:ole="">
            <v:imagedata r:id="rId343" o:title=""/>
          </v:shape>
          <o:OLEObject Type="Embed" ProgID="Equation.3" ShapeID="_x0000_i1197" DrawAspect="Content" ObjectID="_1401559564" r:id="rId34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tbl>
      <w:tblPr>
        <w:tblStyle w:val="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1E0" w:firstRow="1" w:lastRow="1" w:firstColumn="1" w:lastColumn="1" w:noHBand="0" w:noVBand="0"/>
      </w:tblPr>
      <w:tblGrid>
        <w:gridCol w:w="3190"/>
        <w:gridCol w:w="3190"/>
        <w:gridCol w:w="3191"/>
      </w:tblGrid>
      <w:tr w:rsidR="004954ED" w:rsidRPr="009F265F" w:rsidTr="004954ED"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а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2175" w:dyaOrig="930">
                <v:shape id="_x0000_i1198" type="#_x0000_t75" style="width:108.75pt;height:46.5pt" o:ole="">
                  <v:imagedata r:id="rId345" o:title=""/>
                </v:shape>
                <o:OLEObject Type="Embed" ProgID="Equation.3" ShapeID="_x0000_i1198" DrawAspect="Content" ObjectID="_1401559565" r:id="rId346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0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б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2400" w:dyaOrig="915">
                <v:shape id="_x0000_i1199" type="#_x0000_t75" style="width:120pt;height:45.75pt" o:ole="">
                  <v:imagedata r:id="rId347" o:title=""/>
                </v:shape>
                <o:OLEObject Type="Embed" ProgID="Equation.3" ShapeID="_x0000_i1199" DrawAspect="Content" ObjectID="_1401559566" r:id="rId348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;</w:t>
            </w:r>
          </w:p>
        </w:tc>
        <w:tc>
          <w:tcPr>
            <w:tcW w:w="3191" w:type="dxa"/>
            <w:hideMark/>
          </w:tcPr>
          <w:p w:rsidR="004954ED" w:rsidRPr="009F265F" w:rsidRDefault="004954ED" w:rsidP="004954ED">
            <w:pPr>
              <w:rPr>
                <w:color w:val="403152" w:themeColor="accent4" w:themeShade="80"/>
                <w:sz w:val="24"/>
                <w:szCs w:val="24"/>
              </w:rPr>
            </w:pPr>
            <w:r w:rsidRPr="009F265F">
              <w:rPr>
                <w:color w:val="403152" w:themeColor="accent4" w:themeShade="80"/>
                <w:sz w:val="24"/>
                <w:szCs w:val="24"/>
              </w:rPr>
              <w:t xml:space="preserve">в) </w:t>
            </w:r>
            <w:r w:rsidRPr="009F265F">
              <w:rPr>
                <w:rFonts w:asciiTheme="minorHAnsi" w:eastAsiaTheme="minorHAnsi" w:hAnsiTheme="minorHAnsi" w:cstheme="minorBidi"/>
                <w:color w:val="403152" w:themeColor="accent4" w:themeShade="80"/>
                <w:position w:val="-24"/>
                <w:sz w:val="24"/>
                <w:szCs w:val="24"/>
                <w:lang w:eastAsia="en-US"/>
              </w:rPr>
              <w:object w:dxaOrig="2115" w:dyaOrig="900">
                <v:shape id="_x0000_i1200" type="#_x0000_t75" style="width:105.75pt;height:45pt" o:ole="">
                  <v:imagedata r:id="rId349" o:title=""/>
                </v:shape>
                <o:OLEObject Type="Embed" ProgID="Equation.3" ShapeID="_x0000_i1200" DrawAspect="Content" ObjectID="_1401559567" r:id="rId350"/>
              </w:object>
            </w:r>
            <w:r w:rsidRPr="009F265F">
              <w:rPr>
                <w:color w:val="403152" w:themeColor="accent4" w:themeShade="80"/>
                <w:sz w:val="24"/>
                <w:szCs w:val="24"/>
              </w:rPr>
              <w:t>.</w:t>
            </w:r>
          </w:p>
        </w:tc>
      </w:tr>
    </w:tbl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4954ED">
      <w:pPr>
        <w:spacing w:after="0" w:line="240" w:lineRule="auto"/>
        <w:ind w:left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_________________________________________________________</w:t>
      </w:r>
    </w:p>
    <w:p w:rsidR="004954ED" w:rsidRPr="009F265F" w:rsidRDefault="004954ED" w:rsidP="00016AD0">
      <w:pPr>
        <w:numPr>
          <w:ilvl w:val="0"/>
          <w:numId w:val="67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ачертите два неколлинеарных вектора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330" w:dyaOrig="480">
          <v:shape id="_x0000_i1201" type="#_x0000_t75" style="width:16.5pt;height:24pt" o:ole="">
            <v:imagedata r:id="rId317" o:title=""/>
          </v:shape>
          <o:OLEObject Type="Embed" ProgID="Equation.3" ShapeID="_x0000_i1201" DrawAspect="Content" ObjectID="_1401559568" r:id="rId351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285" w:dyaOrig="510">
          <v:shape id="_x0000_i1202" type="#_x0000_t75" style="width:14.25pt;height:25.5pt" o:ole="">
            <v:imagedata r:id="rId319" o:title=""/>
          </v:shape>
          <o:OLEObject Type="Embed" ProgID="Equation.3" ShapeID="_x0000_i1202" DrawAspect="Content" ObjectID="_1401559569" r:id="rId352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. Постройте векторы, равные: а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215" w:dyaOrig="825">
          <v:shape id="_x0000_i1203" type="#_x0000_t75" style="width:60.75pt;height:41.25pt" o:ole="">
            <v:imagedata r:id="rId353" o:title=""/>
          </v:shape>
          <o:OLEObject Type="Embed" ProgID="Equation.3" ShapeID="_x0000_i1203" DrawAspect="Content" ObjectID="_1401559570" r:id="rId35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;   б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185" w:dyaOrig="600">
          <v:shape id="_x0000_i1204" type="#_x0000_t75" style="width:59.25pt;height:30pt" o:ole="">
            <v:imagedata r:id="rId355" o:title=""/>
          </v:shape>
          <o:OLEObject Type="Embed" ProgID="Equation.3" ShapeID="_x0000_i1204" DrawAspect="Content" ObjectID="_1401559571" r:id="rId356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4954ED" w:rsidRPr="009F265F" w:rsidRDefault="004954ED" w:rsidP="004954ED">
      <w:pPr>
        <w:tabs>
          <w:tab w:val="num" w:pos="720"/>
        </w:tabs>
        <w:spacing w:after="0" w:line="240" w:lineRule="auto"/>
        <w:ind w:left="720" w:hanging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016AD0">
      <w:pPr>
        <w:numPr>
          <w:ilvl w:val="0"/>
          <w:numId w:val="67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На сторонах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А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B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А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параллелограмма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BCD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отмечены точк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M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N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так, что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M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MB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, 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N</w:t>
      </w:r>
      <w:proofErr w:type="gramStart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:</w:t>
      </w:r>
      <w:proofErr w:type="gramEnd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ND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= </w:t>
      </w:r>
      <w:proofErr w:type="gramStart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>3 :</w:t>
      </w:r>
      <w:proofErr w:type="gramEnd"/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4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 Выразите векторы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10"/>
          <w:sz w:val="24"/>
          <w:szCs w:val="24"/>
          <w:lang w:eastAsia="ru-RU"/>
        </w:rPr>
        <w:object w:dxaOrig="1710" w:dyaOrig="510">
          <v:shape id="_x0000_i1205" type="#_x0000_t75" style="width:85.5pt;height:25.5pt" o:ole="">
            <v:imagedata r:id="rId357" o:title=""/>
          </v:shape>
          <o:OLEObject Type="Embed" ProgID="Equation.3" ShapeID="_x0000_i1205" DrawAspect="Content" ObjectID="_1401559572" r:id="rId358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 через векторы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6"/>
          <w:sz w:val="24"/>
          <w:szCs w:val="24"/>
          <w:lang w:eastAsia="ru-RU"/>
        </w:rPr>
        <w:object w:dxaOrig="1125" w:dyaOrig="510">
          <v:shape id="_x0000_i1206" type="#_x0000_t75" style="width:56.25pt;height:25.5pt" o:ole="">
            <v:imagedata r:id="rId359" o:title=""/>
          </v:shape>
          <o:OLEObject Type="Embed" ProgID="Equation.3" ShapeID="_x0000_i1206" DrawAspect="Content" ObjectID="_1401559573" r:id="rId360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10"/>
          <w:sz w:val="24"/>
          <w:szCs w:val="24"/>
          <w:lang w:eastAsia="ru-RU"/>
        </w:rPr>
        <w:object w:dxaOrig="1200" w:dyaOrig="585">
          <v:shape id="_x0000_i1207" type="#_x0000_t75" style="width:60pt;height:29.25pt" o:ole="">
            <v:imagedata r:id="rId361" o:title=""/>
          </v:shape>
          <o:OLEObject Type="Embed" ProgID="Equation.3" ShapeID="_x0000_i1207" DrawAspect="Content" ObjectID="_1401559574" r:id="rId362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4954ED" w:rsidRPr="009F265F" w:rsidRDefault="004954ED" w:rsidP="004954ED">
      <w:pPr>
        <w:tabs>
          <w:tab w:val="num" w:pos="720"/>
        </w:tabs>
        <w:spacing w:after="0" w:line="240" w:lineRule="auto"/>
        <w:ind w:left="720" w:hanging="360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4954ED" w:rsidRPr="009F265F" w:rsidRDefault="004954ED" w:rsidP="00016AD0">
      <w:pPr>
        <w:numPr>
          <w:ilvl w:val="0"/>
          <w:numId w:val="67"/>
        </w:numPr>
        <w:tabs>
          <w:tab w:val="num" w:pos="720"/>
        </w:tabs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В трапеци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MNKP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  <w:t xml:space="preserve">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position w:val="-10"/>
          <w:sz w:val="24"/>
          <w:szCs w:val="24"/>
          <w:lang w:eastAsia="ru-RU"/>
        </w:rPr>
        <w:object w:dxaOrig="2940" w:dyaOrig="465">
          <v:shape id="_x0000_i1208" type="#_x0000_t75" style="width:147pt;height:23.25pt" o:ole="">
            <v:imagedata r:id="rId363" o:title=""/>
          </v:shape>
          <o:OLEObject Type="Embed" ProgID="Equation.3" ShapeID="_x0000_i1208" DrawAspect="Content" ObjectID="_1401559575" r:id="rId364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боковые стороны равны   8 см и 10 см, а меньшее основание 5 см. Найдите среднюю линию трапеции.</w:t>
      </w:r>
    </w:p>
    <w:p w:rsidR="004954ED" w:rsidRPr="009F265F" w:rsidRDefault="004954ED" w:rsidP="004954ED">
      <w:pPr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F7D48" w:rsidRPr="009F265F" w:rsidRDefault="001F7D48" w:rsidP="004954ED">
      <w:pPr>
        <w:spacing w:after="0" w:line="240" w:lineRule="auto"/>
        <w:rPr>
          <w:rFonts w:ascii="Verdana" w:eastAsia="Times New Roman" w:hAnsi="Verdana" w:cs="Times New Roman"/>
          <w:color w:val="403152" w:themeColor="accent4" w:themeShade="80"/>
          <w:sz w:val="24"/>
          <w:szCs w:val="24"/>
          <w:lang w:eastAsia="ru-RU"/>
        </w:rPr>
      </w:pPr>
    </w:p>
    <w:p w:rsidR="00821FE1" w:rsidRDefault="006A17B6" w:rsidP="006A17B6">
      <w:pPr>
        <w:keepNext/>
        <w:pageBreakBefore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lastRenderedPageBreak/>
        <w:t>К</w:t>
      </w:r>
      <w:r w:rsidR="00F06677"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онтрольная работа № 10</w:t>
      </w:r>
    </w:p>
    <w:p w:rsidR="006A17B6" w:rsidRPr="009F265F" w:rsidRDefault="006A17B6" w:rsidP="006A17B6">
      <w:pPr>
        <w:keepNext/>
        <w:pageBreakBefore/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lastRenderedPageBreak/>
        <w:t xml:space="preserve"> «Основные формулы тригонометрии» </w:t>
      </w:r>
    </w:p>
    <w:p w:rsidR="006A17B6" w:rsidRPr="009F265F" w:rsidRDefault="006A17B6" w:rsidP="006A17B6">
      <w:pPr>
        <w:spacing w:after="0" w:line="36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u w:val="single"/>
          <w:lang w:val="en-US" w:eastAsia="ru-RU"/>
        </w:rPr>
        <w:t>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8"/>
          <w:szCs w:val="28"/>
          <w:u w:val="single"/>
          <w:lang w:eastAsia="ru-RU"/>
        </w:rPr>
        <w:t xml:space="preserve"> вариант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1. Изобразите на числовой окружности точки </w:t>
      </w:r>
      <w:proofErr w:type="spellStart"/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P</w:t>
      </w:r>
      <w:r w:rsidRPr="009F265F">
        <w:rPr>
          <w:rFonts w:ascii="Times New Roman" w:hAnsi="Times New Roman" w:cs="Times New Roman"/>
          <w:i/>
          <w:color w:val="403152" w:themeColor="accent4" w:themeShade="80"/>
          <w:vertAlign w:val="subscript"/>
          <w:lang w:val="en-US" w:eastAsia="ru-RU"/>
        </w:rPr>
        <w:t>t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, соответствующие числам</w:t>
      </w:r>
    </w:p>
    <w:p w:rsidR="006A17B6" w:rsidRPr="009F265F" w:rsidRDefault="006A17B6" w:rsidP="00111AB5">
      <w:pPr>
        <w:pStyle w:val="a4"/>
        <w:jc w:val="center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t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eastAsia="ru-RU"/>
        </w:rPr>
        <w:object w:dxaOrig="360" w:dyaOrig="620">
          <v:shape id="_x0000_i1209" type="#_x0000_t75" style="width:18pt;height:30.75pt" o:ole="">
            <v:imagedata r:id="rId365" o:title=""/>
          </v:shape>
          <o:OLEObject Type="Embed" ProgID="Equation.3" ShapeID="_x0000_i1209" DrawAspect="Content" ObjectID="_1401559576" r:id="rId36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240" w:dyaOrig="620">
          <v:shape id="_x0000_i1210" type="#_x0000_t75" style="width:12pt;height:30.75pt" o:ole="">
            <v:imagedata r:id="rId367" o:title=""/>
          </v:shape>
          <o:OLEObject Type="Embed" ProgID="Equation.3" ShapeID="_x0000_i1210" DrawAspect="Content" ObjectID="_1401559577" r:id="rId368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440" w:dyaOrig="620">
          <v:shape id="_x0000_i1211" type="#_x0000_t75" style="width:21.75pt;height:30.75pt" o:ole="">
            <v:imagedata r:id="rId369" o:title=""/>
          </v:shape>
          <o:OLEObject Type="Embed" ProgID="Equation.3" ShapeID="_x0000_i1211" DrawAspect="Content" ObjectID="_1401559578" r:id="rId370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12" type="#_x0000_t75" style="width:18pt;height:30.75pt" o:ole="">
            <v:imagedata r:id="rId371" o:title=""/>
          </v:shape>
          <o:OLEObject Type="Embed" ProgID="Equation.3" ShapeID="_x0000_i1212" DrawAspect="Content" ObjectID="_1401559579" r:id="rId372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13" type="#_x0000_t75" style="width:18pt;height:30.75pt" o:ole="">
            <v:imagedata r:id="rId373" o:title=""/>
          </v:shape>
          <o:OLEObject Type="Embed" ProgID="Equation.3" ShapeID="_x0000_i1213" DrawAspect="Content" ObjectID="_1401559580" r:id="rId374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14" type="#_x0000_t75" style="width:18pt;height:30.75pt" o:ole="">
            <v:imagedata r:id="rId375" o:title=""/>
          </v:shape>
          <o:OLEObject Type="Embed" ProgID="Equation.3" ShapeID="_x0000_i1214" DrawAspect="Content" ObjectID="_1401559581" r:id="rId37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480" w:dyaOrig="620">
          <v:shape id="_x0000_i1215" type="#_x0000_t75" style="width:24pt;height:30.75pt" o:ole="">
            <v:imagedata r:id="rId377" o:title=""/>
          </v:shape>
          <o:OLEObject Type="Embed" ProgID="Equation.3" ShapeID="_x0000_i1215" DrawAspect="Content" ObjectID="_1401559582" r:id="rId378"/>
        </w:objec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и сравните значения косинусов этих чисел.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2. Вычислите 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lang w:eastAsia="ru-RU"/>
        </w:rPr>
        <w:object w:dxaOrig="1200" w:dyaOrig="680">
          <v:shape id="_x0000_i1216" type="#_x0000_t75" style="width:60pt;height:33.75pt" o:ole="">
            <v:imagedata r:id="rId379" o:title=""/>
          </v:shape>
          <o:OLEObject Type="Embed" ProgID="Equation.3" ShapeID="_x0000_i1216" DrawAspect="Content" ObjectID="_1401559583" r:id="rId380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, если 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sin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220" w:dyaOrig="620">
          <v:shape id="_x0000_i1217" type="#_x0000_t75" style="width:11.25pt;height:30.75pt" o:ole="">
            <v:imagedata r:id="rId381" o:title=""/>
          </v:shape>
          <o:OLEObject Type="Embed" ProgID="Equation.3" ShapeID="_x0000_i1217" DrawAspect="Content" ObjectID="_1401559584" r:id="rId382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и угол 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лежит во второй четверти.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3. Докажите тождество</w:t>
      </w:r>
    </w:p>
    <w:p w:rsidR="006A17B6" w:rsidRPr="009F265F" w:rsidRDefault="00375F73" w:rsidP="00111AB5">
      <w:pPr>
        <w:pStyle w:val="a4"/>
        <w:jc w:val="center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eastAsia="ru-RU"/>
        </w:rPr>
        <w:object w:dxaOrig="1680" w:dyaOrig="620">
          <v:shape id="_x0000_i1218" type="#_x0000_t75" style="width:73.5pt;height:27pt" o:ole="">
            <v:imagedata r:id="rId383" o:title=""/>
          </v:shape>
          <o:OLEObject Type="Embed" ProgID="Equation.3" ShapeID="_x0000_i1218" DrawAspect="Content" ObjectID="_1401559585" r:id="rId384"/>
        </w:object>
      </w:r>
      <w:r w:rsidR="006A17B6"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="006A17B6"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="006A17B6"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="006A17B6"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tg</w:t>
      </w:r>
      <w:proofErr w:type="spellEnd"/>
      <w:r w:rsidR="006A17B6" w:rsidRPr="009F265F">
        <w:rPr>
          <w:rFonts w:ascii="Times New Roman" w:hAnsi="Times New Roman" w:cs="Times New Roman"/>
          <w:color w:val="403152" w:themeColor="accent4" w:themeShade="80"/>
          <w:vertAlign w:val="superscript"/>
          <w:lang w:eastAsia="ru-RU"/>
        </w:rPr>
        <w:t>2</w:t>
      </w:r>
      <w:r w:rsidR="006A17B6"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4. Преобразуйте в произведение</w:t>
      </w:r>
    </w:p>
    <w:p w:rsidR="006A17B6" w:rsidRPr="009F265F" w:rsidRDefault="006A17B6" w:rsidP="00111AB5">
      <w:pPr>
        <w:pStyle w:val="a4"/>
        <w:jc w:val="center"/>
        <w:rPr>
          <w:rFonts w:ascii="Times New Roman" w:hAnsi="Times New Roman" w:cs="Times New Roman"/>
          <w:color w:val="403152" w:themeColor="accent4" w:themeShade="80"/>
          <w:lang w:eastAsia="ru-RU"/>
        </w:rPr>
      </w:pPr>
      <w:proofErr w:type="spellStart"/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3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5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7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5. Упростите выражение и найдите его значение: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position w:val="-62"/>
          <w:lang w:eastAsia="ru-RU"/>
        </w:rPr>
        <w:object w:dxaOrig="3220" w:dyaOrig="999">
          <v:shape id="_x0000_i1219" type="#_x0000_t75" style="width:161.25pt;height:50.25pt" o:ole="">
            <v:imagedata r:id="rId385" o:title=""/>
          </v:shape>
          <o:OLEObject Type="Embed" ProgID="Equation.3" ShapeID="_x0000_i1219" DrawAspect="Content" ObjectID="_1401559586" r:id="rId38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при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940" w:dyaOrig="620">
          <v:shape id="_x0000_i1220" type="#_x0000_t75" style="width:47.25pt;height:30.75pt" o:ole="">
            <v:imagedata r:id="rId387" o:title=""/>
          </v:shape>
          <o:OLEObject Type="Embed" ProgID="Equation.3" ShapeID="_x0000_i1220" DrawAspect="Content" ObjectID="_1401559587" r:id="rId388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6A17B6" w:rsidRPr="009F265F" w:rsidRDefault="006A17B6" w:rsidP="00111AB5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lang w:val="en-US" w:eastAsia="ru-RU"/>
        </w:rPr>
        <w:t>II</w:t>
      </w:r>
      <w:r w:rsidRPr="009F265F">
        <w:rPr>
          <w:rFonts w:ascii="Times New Roman" w:hAnsi="Times New Roman" w:cs="Times New Roman"/>
          <w:b/>
          <w:color w:val="403152" w:themeColor="accent4" w:themeShade="80"/>
          <w:lang w:eastAsia="ru-RU"/>
        </w:rPr>
        <w:t xml:space="preserve"> вариант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1. Изобразите на числовой окружности точки </w:t>
      </w:r>
      <w:proofErr w:type="spellStart"/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P</w:t>
      </w:r>
      <w:r w:rsidRPr="009F265F">
        <w:rPr>
          <w:rFonts w:ascii="Times New Roman" w:hAnsi="Times New Roman" w:cs="Times New Roman"/>
          <w:i/>
          <w:color w:val="403152" w:themeColor="accent4" w:themeShade="80"/>
          <w:vertAlign w:val="subscript"/>
          <w:lang w:val="en-US" w:eastAsia="ru-RU"/>
        </w:rPr>
        <w:t>t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, соответствующие числам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t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eastAsia="ru-RU"/>
        </w:rPr>
        <w:object w:dxaOrig="460" w:dyaOrig="620">
          <v:shape id="_x0000_i1221" type="#_x0000_t75" style="width:23.25pt;height:30.75pt" o:ole="">
            <v:imagedata r:id="rId389" o:title=""/>
          </v:shape>
          <o:OLEObject Type="Embed" ProgID="Equation.3" ShapeID="_x0000_i1221" DrawAspect="Content" ObjectID="_1401559588" r:id="rId390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22" type="#_x0000_t75" style="width:18pt;height:30.75pt" o:ole="">
            <v:imagedata r:id="rId391" o:title=""/>
          </v:shape>
          <o:OLEObject Type="Embed" ProgID="Equation.3" ShapeID="_x0000_i1222" DrawAspect="Content" ObjectID="_1401559589" r:id="rId392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23" type="#_x0000_t75" style="width:18pt;height:30.75pt" o:ole="">
            <v:imagedata r:id="rId393" o:title=""/>
          </v:shape>
          <o:OLEObject Type="Embed" ProgID="Equation.3" ShapeID="_x0000_i1223" DrawAspect="Content" ObjectID="_1401559590" r:id="rId394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24" type="#_x0000_t75" style="width:18pt;height:30.75pt" o:ole="">
            <v:imagedata r:id="rId395" o:title=""/>
          </v:shape>
          <o:OLEObject Type="Embed" ProgID="Equation.3" ShapeID="_x0000_i1224" DrawAspect="Content" ObjectID="_1401559591" r:id="rId39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480" w:dyaOrig="620">
          <v:shape id="_x0000_i1225" type="#_x0000_t75" style="width:24pt;height:30.75pt" o:ole="">
            <v:imagedata r:id="rId397" o:title=""/>
          </v:shape>
          <o:OLEObject Type="Embed" ProgID="Equation.3" ShapeID="_x0000_i1225" DrawAspect="Content" ObjectID="_1401559592" r:id="rId398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460" w:dyaOrig="620">
          <v:shape id="_x0000_i1226" type="#_x0000_t75" style="width:23.25pt;height:30.75pt" o:ole="">
            <v:imagedata r:id="rId399" o:title=""/>
          </v:shape>
          <o:OLEObject Type="Embed" ProgID="Equation.3" ShapeID="_x0000_i1226" DrawAspect="Content" ObjectID="_1401559593" r:id="rId400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;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360" w:dyaOrig="620">
          <v:shape id="_x0000_i1227" type="#_x0000_t75" style="width:18pt;height:30.75pt" o:ole="">
            <v:imagedata r:id="rId401" o:title=""/>
          </v:shape>
          <o:OLEObject Type="Embed" ProgID="Equation.3" ShapeID="_x0000_i1227" DrawAspect="Content" ObjectID="_1401559594" r:id="rId402"/>
        </w:objec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и сравните значения синусов этих чисел.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2. Вычислите 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lang w:eastAsia="ru-RU"/>
        </w:rPr>
        <w:object w:dxaOrig="1160" w:dyaOrig="680">
          <v:shape id="_x0000_i1228" type="#_x0000_t75" style="width:57.75pt;height:33.75pt" o:ole="">
            <v:imagedata r:id="rId403" o:title=""/>
          </v:shape>
          <o:OLEObject Type="Embed" ProgID="Equation.3" ShapeID="_x0000_i1228" DrawAspect="Content" ObjectID="_1401559595" r:id="rId404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, если 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–0,6 и угол 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лежит в третьей четверти.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3. Докажите тождество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(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tg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tg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)(1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4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)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4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sin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sym w:font="Symbol" w:char="F061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4. Преобразуйте в произведение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proofErr w:type="gram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sin</w:t>
      </w:r>
      <w:proofErr w:type="gram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sin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3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sin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5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sin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7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61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5. Упростите выражение и найдите его значение: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position w:val="-62"/>
          <w:lang w:eastAsia="ru-RU"/>
        </w:rPr>
        <w:object w:dxaOrig="3400" w:dyaOrig="999">
          <v:shape id="_x0000_i1229" type="#_x0000_t75" style="width:170.25pt;height:50.25pt" o:ole="">
            <v:imagedata r:id="rId405" o:title=""/>
          </v:shape>
          <o:OLEObject Type="Embed" ProgID="Equation.3" ShapeID="_x0000_i1229" DrawAspect="Content" ObjectID="_1401559596" r:id="rId40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 xml:space="preserve"> при 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940" w:dyaOrig="620">
          <v:shape id="_x0000_i1230" type="#_x0000_t75" style="width:47.25pt;height:30.75pt" o:ole="">
            <v:imagedata r:id="rId407" o:title=""/>
          </v:shape>
          <o:OLEObject Type="Embed" ProgID="Equation.3" ShapeID="_x0000_i1230" DrawAspect="Content" ObjectID="_1401559597" r:id="rId408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.</w:t>
      </w:r>
    </w:p>
    <w:p w:rsidR="00111AB5" w:rsidRPr="009F265F" w:rsidRDefault="00111AB5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</w:p>
    <w:p w:rsidR="00C46A1B" w:rsidRPr="009F265F" w:rsidRDefault="006A17B6" w:rsidP="00111AB5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>Контрольная</w:t>
      </w:r>
      <w:r w:rsidR="00C46A1B"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 xml:space="preserve"> работа № 11    </w:t>
      </w:r>
    </w:p>
    <w:p w:rsidR="006A17B6" w:rsidRPr="009F265F" w:rsidRDefault="006A17B6" w:rsidP="00111AB5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 xml:space="preserve"> по теме «</w:t>
      </w:r>
      <w:r w:rsidR="00C46A1B"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>Тригонометрические уравнения и неравенства</w:t>
      </w:r>
      <w:proofErr w:type="gramStart"/>
      <w:r w:rsidR="00C46A1B"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>.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>»</w:t>
      </w:r>
      <w:proofErr w:type="gramEnd"/>
    </w:p>
    <w:p w:rsidR="006A17B6" w:rsidRPr="009F265F" w:rsidRDefault="006A17B6" w:rsidP="00111AB5">
      <w:pPr>
        <w:pStyle w:val="a4"/>
        <w:jc w:val="center"/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val="en-US" w:eastAsia="ru-RU"/>
        </w:rPr>
        <w:t>I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0"/>
          <w:szCs w:val="20"/>
          <w:lang w:eastAsia="ru-RU"/>
        </w:rPr>
        <w:t xml:space="preserve"> вариант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1. Решите тригонометрические уравнения: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а)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eastAsia="ru-RU"/>
        </w:rPr>
        <w:object w:dxaOrig="1219" w:dyaOrig="620">
          <v:shape id="_x0000_i1231" type="#_x0000_t75" style="width:60.75pt;height:30.75pt" o:ole="">
            <v:imagedata r:id="rId409" o:title=""/>
          </v:shape>
          <o:OLEObject Type="Embed" ProgID="Equation.3" ShapeID="_x0000_i1231" DrawAspect="Content" ObjectID="_1401559598" r:id="rId410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ab/>
        <w:t>г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) 2 cos</w:t>
      </w:r>
      <w:r w:rsidRPr="009F265F">
        <w:rPr>
          <w:rFonts w:ascii="Times New Roman" w:hAnsi="Times New Roman" w:cs="Times New Roman"/>
          <w:color w:val="403152" w:themeColor="accent4" w:themeShade="80"/>
          <w:vertAlign w:val="superscript"/>
          <w:lang w:val="de-DE" w:eastAsia="ru-RU"/>
        </w:rPr>
        <w:t>2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de-DE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 + 9 sin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de-DE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 + 3 = 0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б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)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2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= sin 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lang w:val="en-US" w:eastAsia="ru-RU"/>
        </w:rPr>
        <w:object w:dxaOrig="240" w:dyaOrig="620">
          <v:shape id="_x0000_i1232" type="#_x0000_t75" style="width:12pt;height:30.75pt" o:ole="">
            <v:imagedata r:id="rId411" o:title=""/>
          </v:shape>
          <o:OLEObject Type="Embed" ProgID="Equation.3" ShapeID="_x0000_i1232" DrawAspect="Content" ObjectID="_1401559599" r:id="rId412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ab/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д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) sin 6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de-DE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 + sin 2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de-DE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de-DE" w:eastAsia="ru-RU"/>
        </w:rPr>
        <w:t> = sin 4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de-DE" w:eastAsia="ru-RU"/>
        </w:rPr>
        <w:t>x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i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в)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sin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position w:val="-8"/>
          <w:lang w:val="en-US" w:eastAsia="ru-RU"/>
        </w:rPr>
        <w:object w:dxaOrig="360" w:dyaOrig="360">
          <v:shape id="_x0000_i1233" type="#_x0000_t75" style="width:18pt;height:18pt" o:ole="">
            <v:imagedata r:id="rId413" o:title=""/>
          </v:shape>
          <o:OLEObject Type="Embed" ProgID="Equation.3" ShapeID="_x0000_i1233" DrawAspect="Content" ObjectID="_1401559600" r:id="rId414"/>
        </w:objec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2. Найдите корни уравнения, принадлежащие промежутку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а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) </w:t>
      </w:r>
      <w:r w:rsidRPr="009F265F">
        <w:rPr>
          <w:rFonts w:ascii="Times New Roman" w:hAnsi="Times New Roman" w:cs="Times New Roman"/>
          <w:color w:val="403152" w:themeColor="accent4" w:themeShade="80"/>
          <w:position w:val="-30"/>
          <w:lang w:eastAsia="ru-RU"/>
        </w:rPr>
        <w:object w:dxaOrig="1840" w:dyaOrig="720">
          <v:shape id="_x0000_i1234" type="#_x0000_t75" style="width:92.25pt;height:36pt" o:ole="">
            <v:imagedata r:id="rId415" o:title=""/>
          </v:shape>
          <o:OLEObject Type="Embed" ProgID="Equation.3" ShapeID="_x0000_i1234" DrawAspect="Content" ObjectID="_1401559601" r:id="rId416"/>
        </w:objec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, 0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2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70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lang w:eastAsia="ru-RU"/>
        </w:rPr>
        <w:t>б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)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2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+ sin</w:t>
      </w:r>
      <w:r w:rsidRPr="009F265F">
        <w:rPr>
          <w:rFonts w:ascii="Times New Roman" w:hAnsi="Times New Roman" w:cs="Times New Roman"/>
          <w:color w:val="403152" w:themeColor="accent4" w:themeShade="80"/>
          <w:vertAlign w:val="superscript"/>
          <w:lang w:val="en-US" w:eastAsia="ru-RU"/>
        </w:rPr>
        <w:t>2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=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, –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70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lang w:val="en-US" w:eastAsia="ru-RU"/>
        </w:rPr>
        <w:sym w:font="Symbol" w:char="F070"/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lang w:val="en-US" w:eastAsia="ru-RU"/>
        </w:rPr>
      </w:pP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lang w:val="en-US" w:eastAsia="ru-RU"/>
        </w:rPr>
        <w:lastRenderedPageBreak/>
        <w:t>II</w:t>
      </w:r>
      <w:r w:rsidRPr="009F265F">
        <w:rPr>
          <w:rFonts w:ascii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вариант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1. Решите тригонометрические уравнения: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а)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position w:val="-24"/>
          <w:sz w:val="24"/>
          <w:szCs w:val="24"/>
          <w:lang w:eastAsia="ru-RU"/>
        </w:rPr>
        <w:object w:dxaOrig="1280" w:dyaOrig="620">
          <v:shape id="_x0000_i1235" type="#_x0000_t75" style="width:63.75pt;height:30.75pt" o:ole="">
            <v:imagedata r:id="rId417" o:title=""/>
          </v:shape>
          <o:OLEObject Type="Embed" ProgID="Equation.3" ShapeID="_x0000_i1235" DrawAspect="Content" ObjectID="_1401559602" r:id="rId418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ab/>
        <w:t>г)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5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sin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eastAsia="ru-RU"/>
        </w:rPr>
        <w:t>2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7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0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б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) sin 2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– 1 = 0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ab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д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)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3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–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5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= sin 4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в)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sin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0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2. Найдите корни уравнения, принадлежащие промежутку</w:t>
      </w:r>
    </w:p>
    <w:p w:rsidR="006A17B6" w:rsidRPr="009F265F" w:rsidRDefault="006A17B6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а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) </w:t>
      </w:r>
      <w:r w:rsidRPr="009F265F">
        <w:rPr>
          <w:rFonts w:ascii="Times New Roman" w:hAnsi="Times New Roman" w:cs="Times New Roman"/>
          <w:color w:val="403152" w:themeColor="accent4" w:themeShade="80"/>
          <w:position w:val="-28"/>
          <w:sz w:val="24"/>
          <w:szCs w:val="24"/>
          <w:lang w:eastAsia="ru-RU"/>
        </w:rPr>
        <w:object w:dxaOrig="1880" w:dyaOrig="680">
          <v:shape id="_x0000_i1236" type="#_x0000_t75" style="width:93.75pt;height:33.75pt" o:ole="">
            <v:imagedata r:id="rId419" o:title=""/>
          </v:shape>
          <o:OLEObject Type="Embed" ProgID="Equation.3" ShapeID="_x0000_i1236" DrawAspect="Content" ObjectID="_1401559603" r:id="rId420"/>
        </w:objec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, –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70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70"/>
      </w:r>
    </w:p>
    <w:p w:rsidR="006A17B6" w:rsidRPr="009F265F" w:rsidRDefault="006A17B6" w:rsidP="00375F73">
      <w:pPr>
        <w:pStyle w:val="a4"/>
        <w:pBdr>
          <w:bottom w:val="single" w:sz="12" w:space="0" w:color="auto"/>
        </w:pBdr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eastAsia="ru-RU"/>
        </w:rPr>
        <w:t>б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) </w:t>
      </w:r>
      <w:proofErr w:type="spellStart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2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+ sin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= cos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vertAlign w:val="superscript"/>
          <w:lang w:val="en-US" w:eastAsia="ru-RU"/>
        </w:rPr>
        <w:t>2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, 0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A3"/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2</w:t>
      </w:r>
      <w:r w:rsidRPr="009F265F"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70"/>
      </w:r>
    </w:p>
    <w:p w:rsidR="00C46A1B" w:rsidRPr="009F265F" w:rsidRDefault="00C46A1B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0"/>
          <w:szCs w:val="20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75F73" w:rsidRPr="009F265F" w:rsidRDefault="00375F73" w:rsidP="00111AB5">
      <w:pPr>
        <w:pStyle w:val="a4"/>
        <w:rPr>
          <w:rFonts w:ascii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lastRenderedPageBreak/>
        <w:t>Итоговая контрольная  по алгебре по теме «Тригонометрические формулы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.» </w:t>
      </w:r>
      <w:proofErr w:type="gramEnd"/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                                                              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lang w:val="en-US"/>
        </w:rPr>
        <w:t>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вариант                                                                    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А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1</w:t>
      </w:r>
      <w:proofErr w:type="gramEnd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.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895F943" wp14:editId="6C8847F1">
            <wp:extent cx="495935" cy="187325"/>
            <wp:effectExtent l="0" t="0" r="0" b="3175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33CE921" wp14:editId="12C86524">
            <wp:extent cx="495935" cy="187325"/>
            <wp:effectExtent l="0" t="0" r="0" b="3175"/>
            <wp:docPr id="4" name="Рисунок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42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:   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1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5DA7A36" wp14:editId="598F53DD">
            <wp:extent cx="88265" cy="253365"/>
            <wp:effectExtent l="0" t="0" r="6985" b="0"/>
            <wp:docPr id="5" name="Рисунок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A913500" wp14:editId="5FAB3A88">
            <wp:extent cx="88265" cy="253365"/>
            <wp:effectExtent l="0" t="0" r="6985" b="0"/>
            <wp:docPr id="6" name="Рисунок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7CA3F93" wp14:editId="74F5964F">
            <wp:extent cx="121285" cy="297180"/>
            <wp:effectExtent l="0" t="0" r="0" b="7620"/>
            <wp:docPr id="7" name="Рисунок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C943F7A" wp14:editId="2E53D8A7">
            <wp:extent cx="121285" cy="297180"/>
            <wp:effectExtent l="0" t="0" r="0" b="7620"/>
            <wp:docPr id="8" name="Рисунок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3)-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79244F5" wp14:editId="716C4AFC">
            <wp:extent cx="121285" cy="297180"/>
            <wp:effectExtent l="0" t="0" r="0" b="7620"/>
            <wp:docPr id="9" name="Рисунок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2859989" wp14:editId="3A5FFD81">
            <wp:extent cx="121285" cy="297180"/>
            <wp:effectExtent l="0" t="0" r="0" b="7620"/>
            <wp:docPr id="10" name="Рисунок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4)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begin"/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4B7BF4D" wp14:editId="0832CE02">
            <wp:extent cx="88265" cy="253365"/>
            <wp:effectExtent l="0" t="0" r="6985" b="0"/>
            <wp:docPr id="11" name="Рисунок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015DED2" wp14:editId="0211EBB2">
            <wp:extent cx="88265" cy="253365"/>
            <wp:effectExtent l="0" t="0" r="6985" b="0"/>
            <wp:docPr id="12" name="Рисунок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А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2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>. Вычислить 1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FFF8034" wp14:editId="47E6203C">
            <wp:extent cx="1090930" cy="187325"/>
            <wp:effectExtent l="0" t="0" r="0" b="3175"/>
            <wp:docPr id="13" name="Рисунок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9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26F735D" wp14:editId="68A9A142">
            <wp:extent cx="1090930" cy="187325"/>
            <wp:effectExtent l="0" t="0" r="0" b="3175"/>
            <wp:docPr id="14" name="Рисунок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42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093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1).6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F6E853D" wp14:editId="7DFA5E5B">
            <wp:extent cx="176530" cy="209550"/>
            <wp:effectExtent l="0" t="0" r="0" b="0"/>
            <wp:docPr id="15" name="Рисунок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902CA2A" wp14:editId="4B125F89">
            <wp:extent cx="176530" cy="209550"/>
            <wp:effectExtent l="0" t="0" r="0" b="0"/>
            <wp:docPr id="16" name="Рисунок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/>
                    <pic:cNvPicPr>
                      <a:picLocks noChangeAspect="1" noChangeArrowheads="1"/>
                    </pic:cNvPicPr>
                  </pic:nvPicPr>
                  <pic:blipFill>
                    <a:blip r:embed="rId42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F4AFC06" wp14:editId="7AB37646">
            <wp:extent cx="154305" cy="297180"/>
            <wp:effectExtent l="0" t="0" r="0" b="7620"/>
            <wp:docPr id="17" name="Рисунок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1CD649F" wp14:editId="4F9A1814">
            <wp:extent cx="154305" cy="297180"/>
            <wp:effectExtent l="0" t="0" r="0" b="7620"/>
            <wp:docPr id="18" name="Рисунок 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3) 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CCB9071" wp14:editId="4870F61F">
            <wp:extent cx="88265" cy="253365"/>
            <wp:effectExtent l="0" t="0" r="6985" b="0"/>
            <wp:docPr id="19" name="Рисунок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09EF082" wp14:editId="5C7D7E9F">
            <wp:extent cx="88265" cy="253365"/>
            <wp:effectExtent l="0" t="0" r="6985" b="0"/>
            <wp:docPr id="20" name="Рисунок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1F62B7F" wp14:editId="2BEF6ED8">
            <wp:extent cx="275590" cy="209550"/>
            <wp:effectExtent l="0" t="0" r="0" b="0"/>
            <wp:docPr id="21" name="Рисунок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B7C27CB" wp14:editId="050F49A0">
            <wp:extent cx="275590" cy="209550"/>
            <wp:effectExtent l="0" t="0" r="0" b="0"/>
            <wp:docPr id="22" name="Рисунок 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"/>
                    <pic:cNvPicPr>
                      <a:picLocks noChangeAspect="1" noChangeArrowheads="1"/>
                    </pic:cNvPicPr>
                  </pic:nvPicPr>
                  <pic:blipFill>
                    <a:blip r:embed="rId42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А3.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Упростить выраж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F917085" wp14:editId="399696BA">
            <wp:extent cx="1553210" cy="242570"/>
            <wp:effectExtent l="0" t="0" r="8890" b="5080"/>
            <wp:docPr id="23" name="Рисунок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1213383" wp14:editId="51C20F8A">
            <wp:extent cx="1553210" cy="242570"/>
            <wp:effectExtent l="0" t="0" r="8890" b="5080"/>
            <wp:docPr id="24" name="Рисунок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"/>
                    <pic:cNvPicPr>
                      <a:picLocks noChangeAspect="1" noChangeArrowheads="1"/>
                    </pic:cNvPicPr>
                  </pic:nvPicPr>
                  <pic:blipFill>
                    <a:blip r:embed="rId42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1)1            2) 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B65C614" wp14:editId="1A6CB978">
            <wp:extent cx="385445" cy="187325"/>
            <wp:effectExtent l="0" t="0" r="0" b="0"/>
            <wp:docPr id="25" name="Рисунок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8140004" wp14:editId="125187FA">
            <wp:extent cx="385445" cy="187325"/>
            <wp:effectExtent l="0" t="0" r="0" b="0"/>
            <wp:docPr id="26" name="Рисунок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3)0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CEE8C07" wp14:editId="167ECDC6">
            <wp:extent cx="418465" cy="187325"/>
            <wp:effectExtent l="0" t="0" r="635" b="0"/>
            <wp:docPr id="27" name="Рисунок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9A8E7B2" wp14:editId="7FCD4511">
            <wp:extent cx="418465" cy="187325"/>
            <wp:effectExtent l="0" t="0" r="635" b="0"/>
            <wp:docPr id="28" name="Рисунок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43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А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4</w:t>
      </w:r>
      <w:proofErr w:type="gramEnd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Решить уравн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4BB564D" wp14:editId="61EA97C5">
            <wp:extent cx="947420" cy="275590"/>
            <wp:effectExtent l="0" t="0" r="5080" b="0"/>
            <wp:docPr id="29" name="Рисунок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20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FCD4B8F" wp14:editId="01D8BBD7">
            <wp:extent cx="947420" cy="275590"/>
            <wp:effectExtent l="0" t="0" r="5080" b="0"/>
            <wp:docPr id="30" name="Рисунок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8"/>
                    <pic:cNvPicPr>
                      <a:picLocks noChangeAspect="1" noChangeArrowheads="1"/>
                    </pic:cNvPicPr>
                  </pic:nvPicPr>
                  <pic:blipFill>
                    <a:blip r:embed="rId4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47420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A2AE93B" wp14:editId="6B425D77">
            <wp:extent cx="793115" cy="242570"/>
            <wp:effectExtent l="0" t="0" r="6985" b="5080"/>
            <wp:docPr id="31" name="Рисунок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9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C0880AF" wp14:editId="1D3DAD7E">
            <wp:extent cx="793115" cy="242570"/>
            <wp:effectExtent l="0" t="0" r="6985" b="5080"/>
            <wp:docPr id="32" name="Рисунок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"/>
                    <pic:cNvPicPr>
                      <a:picLocks noChangeAspect="1" noChangeArrowheads="1"/>
                    </pic:cNvPicPr>
                  </pic:nvPicPr>
                  <pic:blipFill>
                    <a:blip r:embed="rId43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5ED5D1F" wp14:editId="5E1A62D9">
            <wp:extent cx="330200" cy="242570"/>
            <wp:effectExtent l="0" t="0" r="0" b="5080"/>
            <wp:docPr id="33" name="Рисунок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54F10F3" wp14:editId="354A0641">
            <wp:extent cx="330200" cy="242570"/>
            <wp:effectExtent l="0" t="0" r="0" b="5080"/>
            <wp:docPr id="34" name="Рисунок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AEB1AAC" wp14:editId="086B29EE">
            <wp:extent cx="242570" cy="187325"/>
            <wp:effectExtent l="0" t="0" r="5080" b="0"/>
            <wp:docPr id="35" name="Рисунок 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3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2344317" wp14:editId="79FE8299">
            <wp:extent cx="242570" cy="187325"/>
            <wp:effectExtent l="0" t="0" r="5080" b="0"/>
            <wp:docPr id="36" name="Рисунок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4"/>
                    <pic:cNvPicPr>
                      <a:picLocks noChangeAspect="1" noChangeArrowheads="1"/>
                    </pic:cNvPicPr>
                  </pic:nvPicPr>
                  <pic:blipFill>
                    <a:blip r:embed="rId43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3)±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732133E" wp14:editId="07191D0D">
            <wp:extent cx="561975" cy="264160"/>
            <wp:effectExtent l="0" t="0" r="9525" b="2540"/>
            <wp:docPr id="37" name="Рисунок 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97C21EF" wp14:editId="5A2EC017">
            <wp:extent cx="561975" cy="264160"/>
            <wp:effectExtent l="0" t="0" r="9525" b="2540"/>
            <wp:docPr id="38" name="Рисунок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6"/>
                    <pic:cNvPicPr>
                      <a:picLocks noChangeAspect="1" noChangeArrowheads="1"/>
                    </pic:cNvPicPr>
                  </pic:nvPicPr>
                  <pic:blipFill>
                    <a:blip r:embed="rId43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85F7405" wp14:editId="30F2D8EE">
            <wp:extent cx="33020" cy="187325"/>
            <wp:effectExtent l="0" t="0" r="0" b="0"/>
            <wp:docPr id="39" name="Рисунок 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7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F78F8A0" wp14:editId="0EE70DFC">
            <wp:extent cx="33020" cy="187325"/>
            <wp:effectExtent l="0" t="0" r="0" b="0"/>
            <wp:docPr id="40" name="Рисунок 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8"/>
                    <pic:cNvPicPr>
                      <a:picLocks noChangeAspect="1" noChangeArrowheads="1"/>
                    </pic:cNvPicPr>
                  </pic:nvPicPr>
                  <pic:blipFill>
                    <a:blip r:embed="rId43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>±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13A755F" wp14:editId="1AB59628">
            <wp:extent cx="429895" cy="242570"/>
            <wp:effectExtent l="0" t="0" r="8255" b="5080"/>
            <wp:docPr id="41" name="Рисунок 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9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34E2B70" wp14:editId="28E5364A">
            <wp:extent cx="429895" cy="242570"/>
            <wp:effectExtent l="0" t="0" r="8255" b="5080"/>
            <wp:docPr id="42" name="Рисунок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0"/>
                    <pic:cNvPicPr>
                      <a:picLocks noChangeAspect="1" noChangeArrowheads="1"/>
                    </pic:cNvPicPr>
                  </pic:nvPicPr>
                  <pic:blipFill>
                    <a:blip r:embed="rId43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989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А5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>Н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айт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68D5F8E8" wp14:editId="73BAD789">
            <wp:extent cx="286385" cy="187325"/>
            <wp:effectExtent l="0" t="0" r="0" b="3175"/>
            <wp:docPr id="43" name="Рисунок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3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61EB9B41" wp14:editId="26AFE974">
            <wp:extent cx="286385" cy="187325"/>
            <wp:effectExtent l="0" t="0" r="0" b="3175"/>
            <wp:docPr id="44" name="Рисунок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4"/>
                    <pic:cNvPicPr>
                      <a:picLocks noChangeAspect="1" noChangeArrowheads="1"/>
                    </pic:cNvPicPr>
                  </pic:nvPicPr>
                  <pic:blipFill>
                    <a:blip r:embed="rId43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, если известно, ч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92FE3F9" wp14:editId="6D49C629">
            <wp:extent cx="1542415" cy="264160"/>
            <wp:effectExtent l="0" t="0" r="635" b="2540"/>
            <wp:docPr id="45" name="Рисунок 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5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24409A8" wp14:editId="47334820">
            <wp:extent cx="1542415" cy="264160"/>
            <wp:effectExtent l="0" t="0" r="635" b="2540"/>
            <wp:docPr id="46" name="Рисунок 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6"/>
                    <pic:cNvPicPr>
                      <a:picLocks noChangeAspect="1" noChangeArrowheads="1"/>
                    </pic:cNvPicPr>
                  </pic:nvPicPr>
                  <pic:blipFill>
                    <a:blip r:embed="rId43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241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</w:t>
      </w:r>
    </w:p>
    <w:p w:rsidR="00C46A1B" w:rsidRPr="009F265F" w:rsidRDefault="00C46A1B" w:rsidP="00C46A1B">
      <w:pPr>
        <w:pBdr>
          <w:bottom w:val="single" w:sz="12" w:space="1" w:color="auto"/>
        </w:pBd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CB1E84E" wp14:editId="0029E523">
            <wp:extent cx="109855" cy="264160"/>
            <wp:effectExtent l="0" t="0" r="4445" b="2540"/>
            <wp:docPr id="47" name="Рисунок 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7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248194C" wp14:editId="02FF718D">
            <wp:extent cx="109855" cy="264160"/>
            <wp:effectExtent l="0" t="0" r="4445" b="2540"/>
            <wp:docPr id="48" name="Рисунок 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44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2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3E23601" wp14:editId="583EA4F2">
            <wp:extent cx="154305" cy="264160"/>
            <wp:effectExtent l="0" t="0" r="0" b="2540"/>
            <wp:docPr id="49" name="Рисунок 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9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64AB6EC" wp14:editId="2B5861DD">
            <wp:extent cx="154305" cy="264160"/>
            <wp:effectExtent l="0" t="0" r="0" b="2540"/>
            <wp:docPr id="50" name="Рисунок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0"/>
                    <pic:cNvPicPr>
                      <a:picLocks noChangeAspect="1" noChangeArrowheads="1"/>
                    </pic:cNvPicPr>
                  </pic:nvPicPr>
                  <pic:blipFill>
                    <a:blip r:embed="rId44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3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9148AC4" wp14:editId="141C593F">
            <wp:extent cx="154305" cy="264160"/>
            <wp:effectExtent l="0" t="0" r="0" b="2540"/>
            <wp:docPr id="51" name="Рисунок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E9889C6" wp14:editId="5CEA3A22">
            <wp:extent cx="154305" cy="264160"/>
            <wp:effectExtent l="0" t="0" r="0" b="2540"/>
            <wp:docPr id="52" name="Рисунок 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2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15C0C6F" wp14:editId="3355D89D">
            <wp:extent cx="154305" cy="264160"/>
            <wp:effectExtent l="0" t="0" r="0" b="2540"/>
            <wp:docPr id="53" name="Рисунок 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3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F63D426" wp14:editId="33CEC332">
            <wp:extent cx="154305" cy="264160"/>
            <wp:effectExtent l="0" t="0" r="0" b="2540"/>
            <wp:docPr id="54" name="Рисунок 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4"/>
                    <pic:cNvPicPr>
                      <a:picLocks noChangeAspect="1" noChangeArrowheads="1"/>
                    </pic:cNvPicPr>
                  </pic:nvPicPr>
                  <pic:blipFill>
                    <a:blip r:embed="rId44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Итоговая контрольная  по алгебре по теме «Тригонометрические формулы»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                                                               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lang w:val="en-US"/>
        </w:rPr>
        <w:t>I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вариант.</w:t>
      </w:r>
      <w:proofErr w:type="gramEnd"/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1.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988D549" wp14:editId="416B485B">
            <wp:extent cx="528955" cy="187325"/>
            <wp:effectExtent l="0" t="0" r="4445" b="3175"/>
            <wp:docPr id="55" name="Рисунок 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1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BC3A80B" wp14:editId="2C1297CC">
            <wp:extent cx="528955" cy="187325"/>
            <wp:effectExtent l="0" t="0" r="4445" b="3175"/>
            <wp:docPr id="56" name="Рисунок 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2"/>
                    <pic:cNvPicPr>
                      <a:picLocks noChangeAspect="1" noChangeArrowheads="1"/>
                    </pic:cNvPicPr>
                  </pic:nvPicPr>
                  <pic:blipFill>
                    <a:blip r:embed="rId44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: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1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9AF8002" wp14:editId="2CCE8932">
            <wp:extent cx="121285" cy="297180"/>
            <wp:effectExtent l="0" t="0" r="0" b="7620"/>
            <wp:docPr id="57" name="Рисунок 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3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A720D0C" wp14:editId="546B3C95">
            <wp:extent cx="121285" cy="297180"/>
            <wp:effectExtent l="0" t="0" r="0" b="7620"/>
            <wp:docPr id="58" name="Рисунок 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44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5F631EB" wp14:editId="10E5DFDD">
            <wp:extent cx="253365" cy="297180"/>
            <wp:effectExtent l="0" t="0" r="0" b="7620"/>
            <wp:docPr id="59" name="Рисунок 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5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DC9CC71" wp14:editId="21B4FCDE">
            <wp:extent cx="253365" cy="297180"/>
            <wp:effectExtent l="0" t="0" r="0" b="7620"/>
            <wp:docPr id="60" name="Рисунок 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6"/>
                    <pic:cNvPicPr>
                      <a:picLocks noChangeAspect="1" noChangeArrowheads="1"/>
                    </pic:cNvPicPr>
                  </pic:nvPicPr>
                  <pic:blipFill>
                    <a:blip r:embed="rId44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336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3)-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8D814F0" wp14:editId="24A81EEB">
            <wp:extent cx="121285" cy="297180"/>
            <wp:effectExtent l="0" t="0" r="0" b="7620"/>
            <wp:docPr id="61" name="Рисунок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0B6EE24" wp14:editId="64DAD3EF">
            <wp:extent cx="121285" cy="297180"/>
            <wp:effectExtent l="0" t="0" r="0" b="7620"/>
            <wp:docPr id="62" name="Рисунок 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instrText>QUOTE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8A8DA51" wp14:editId="10CC39D5">
            <wp:extent cx="220345" cy="253365"/>
            <wp:effectExtent l="0" t="0" r="8255" b="0"/>
            <wp:docPr id="63" name="Рисунок 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5D36325" wp14:editId="198F2FDA">
            <wp:extent cx="220345" cy="253365"/>
            <wp:effectExtent l="0" t="0" r="8255" b="0"/>
            <wp:docPr id="64" name="Рисунок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0"/>
                    <pic:cNvPicPr>
                      <a:picLocks noChangeAspect="1" noChangeArrowheads="1"/>
                    </pic:cNvPicPr>
                  </pic:nvPicPr>
                  <pic:blipFill>
                    <a:blip r:embed="rId44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. 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AE84825" wp14:editId="5C246FAF">
            <wp:extent cx="275590" cy="187325"/>
            <wp:effectExtent l="0" t="0" r="0" b="3175"/>
            <wp:docPr id="65" name="Рисунок 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1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CDD67E9" wp14:editId="54E83F98">
            <wp:extent cx="275590" cy="187325"/>
            <wp:effectExtent l="0" t="0" r="0" b="3175"/>
            <wp:docPr id="66" name="Рисунок 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2"/>
                    <pic:cNvPicPr>
                      <a:picLocks noChangeAspect="1" noChangeArrowheads="1"/>
                    </pic:cNvPicPr>
                  </pic:nvPicPr>
                  <pic:blipFill>
                    <a:blip r:embed="rId44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8A7388B" wp14:editId="4231376A">
            <wp:extent cx="220345" cy="187325"/>
            <wp:effectExtent l="0" t="0" r="8255" b="3175"/>
            <wp:docPr id="67" name="Рисунок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3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527AE5A" wp14:editId="0E58B287">
            <wp:extent cx="220345" cy="187325"/>
            <wp:effectExtent l="0" t="0" r="8255" b="3175"/>
            <wp:docPr id="68" name="Рисунок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44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14DAD02" wp14:editId="4BF311C6">
            <wp:extent cx="473710" cy="187325"/>
            <wp:effectExtent l="0" t="0" r="2540" b="3175"/>
            <wp:docPr id="69" name="Рисунок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5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6FDB012" wp14:editId="0D5885E6">
            <wp:extent cx="473710" cy="187325"/>
            <wp:effectExtent l="0" t="0" r="2540" b="3175"/>
            <wp:docPr id="70" name="Рисунок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6"/>
                    <pic:cNvPicPr>
                      <a:picLocks noChangeAspect="1" noChangeArrowheads="1"/>
                    </pic:cNvPicPr>
                  </pic:nvPicPr>
                  <pic:blipFill>
                    <a:blip r:embed="rId44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371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1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E07B8C1" wp14:editId="49478813">
            <wp:extent cx="154305" cy="297180"/>
            <wp:effectExtent l="0" t="0" r="0" b="7620"/>
            <wp:docPr id="71" name="Рисунок 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7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83C1113" wp14:editId="1367ED62">
            <wp:extent cx="154305" cy="297180"/>
            <wp:effectExtent l="0" t="0" r="0" b="7620"/>
            <wp:docPr id="72" name="Рисунок 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8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7DC0F38" wp14:editId="204087F9">
            <wp:extent cx="242570" cy="253365"/>
            <wp:effectExtent l="0" t="0" r="5080" b="0"/>
            <wp:docPr id="73" name="Рисунок 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9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6AD30E0" wp14:editId="1D38DDEA">
            <wp:extent cx="242570" cy="253365"/>
            <wp:effectExtent l="0" t="0" r="5080" b="0"/>
            <wp:docPr id="74" name="Рисунок 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0"/>
                    <pic:cNvPicPr>
                      <a:picLocks noChangeAspect="1" noChangeArrowheads="1"/>
                    </pic:cNvPicPr>
                  </pic:nvPicPr>
                  <pic:blipFill>
                    <a:blip r:embed="rId45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257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C9CC2FA" wp14:editId="74F0B0E2">
            <wp:extent cx="154305" cy="297180"/>
            <wp:effectExtent l="0" t="0" r="0" b="7620"/>
            <wp:docPr id="75" name="Рисунок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0BEB38E" wp14:editId="3EFB2654">
            <wp:extent cx="154305" cy="297180"/>
            <wp:effectExtent l="0" t="0" r="0" b="7620"/>
            <wp:docPr id="76" name="Рисунок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2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instrText>QUOTE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A28680D" wp14:editId="5B2C9C5A">
            <wp:extent cx="109855" cy="187325"/>
            <wp:effectExtent l="0" t="0" r="4445" b="0"/>
            <wp:docPr id="77" name="Рисунок 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3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9771C89" wp14:editId="498E8691">
            <wp:extent cx="109855" cy="187325"/>
            <wp:effectExtent l="0" t="0" r="4445" b="0"/>
            <wp:docPr id="78" name="Рисунок 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4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3.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Упростить выраж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B157743" wp14:editId="618D1DE7">
            <wp:extent cx="385445" cy="253365"/>
            <wp:effectExtent l="0" t="0" r="0" b="0"/>
            <wp:docPr id="79" name="Рисунок 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5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DC11B94" wp14:editId="744BF5D9">
            <wp:extent cx="385445" cy="253365"/>
            <wp:effectExtent l="0" t="0" r="0" b="0"/>
            <wp:docPr id="80" name="Рисунок 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6"/>
                    <pic:cNvPicPr>
                      <a:picLocks noChangeAspect="1" noChangeArrowheads="1"/>
                    </pic:cNvPicPr>
                  </pic:nvPicPr>
                  <pic:blipFill>
                    <a:blip r:embed="rId45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064090D" wp14:editId="78BC1B00">
            <wp:extent cx="2379345" cy="275590"/>
            <wp:effectExtent l="0" t="0" r="1905" b="0"/>
            <wp:docPr id="81" name="Рисунок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7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364C2B0" wp14:editId="2B8DC529">
            <wp:extent cx="2379345" cy="275590"/>
            <wp:effectExtent l="0" t="0" r="1905" b="0"/>
            <wp:docPr id="82" name="Рисунок 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8"/>
                    <pic:cNvPicPr>
                      <a:picLocks noChangeAspect="1" noChangeArrowheads="1"/>
                    </pic:cNvPicPr>
                  </pic:nvPicPr>
                  <pic:blipFill>
                    <a:blip r:embed="rId45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934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                                                           1)0            2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292E59A" wp14:editId="387F32A4">
            <wp:extent cx="385445" cy="187325"/>
            <wp:effectExtent l="0" t="0" r="0" b="0"/>
            <wp:docPr id="83" name="Рисунок 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9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2C6946D" wp14:editId="1738BAB8">
            <wp:extent cx="385445" cy="187325"/>
            <wp:effectExtent l="0" t="0" r="0" b="0"/>
            <wp:docPr id="84" name="Рисунок 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0"/>
                    <pic:cNvPicPr>
                      <a:picLocks noChangeAspect="1" noChangeArrowheads="1"/>
                    </pic:cNvPicPr>
                  </pic:nvPicPr>
                  <pic:blipFill>
                    <a:blip r:embed="rId42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092CBAA" wp14:editId="4A9C1F1C">
            <wp:extent cx="363855" cy="187325"/>
            <wp:effectExtent l="0" t="0" r="0" b="0"/>
            <wp:docPr id="85" name="Рисунок 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1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26253CE" wp14:editId="7135EF7B">
            <wp:extent cx="363855" cy="187325"/>
            <wp:effectExtent l="0" t="0" r="0" b="0"/>
            <wp:docPr id="86" name="Рисунок 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2"/>
                    <pic:cNvPicPr>
                      <a:picLocks noChangeAspect="1" noChangeArrowheads="1"/>
                    </pic:cNvPicPr>
                  </pic:nvPicPr>
                  <pic:blipFill>
                    <a:blip r:embed="rId45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3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279BCA2" wp14:editId="234672B0">
            <wp:extent cx="109855" cy="187325"/>
            <wp:effectExtent l="0" t="0" r="4445" b="0"/>
            <wp:docPr id="87" name="Рисунок 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3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0AA89A0" wp14:editId="096EA81A">
            <wp:extent cx="109855" cy="187325"/>
            <wp:effectExtent l="0" t="0" r="4445" b="0"/>
            <wp:docPr id="88" name="Рисунок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4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4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Решить уравн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EEE2AAB" wp14:editId="61E797C5">
            <wp:extent cx="958215" cy="297180"/>
            <wp:effectExtent l="0" t="0" r="0" b="7620"/>
            <wp:docPr id="89" name="Рисунок 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5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CB63C82" wp14:editId="463BF5D5">
            <wp:extent cx="958215" cy="297180"/>
            <wp:effectExtent l="0" t="0" r="0" b="7620"/>
            <wp:docPr id="90" name="Рисунок 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6"/>
                    <pic:cNvPicPr>
                      <a:picLocks noChangeAspect="1" noChangeArrowheads="1"/>
                    </pic:cNvPicPr>
                  </pic:nvPicPr>
                  <pic:blipFill>
                    <a:blip r:embed="rId45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821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AD3B8AA" wp14:editId="276040BA">
            <wp:extent cx="793115" cy="242570"/>
            <wp:effectExtent l="0" t="0" r="6985" b="5080"/>
            <wp:docPr id="91" name="Рисунок 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7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29FF9DC" wp14:editId="3E41420A">
            <wp:extent cx="793115" cy="242570"/>
            <wp:effectExtent l="0" t="0" r="6985" b="5080"/>
            <wp:docPr id="92" name="Рисунок 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8"/>
                    <pic:cNvPicPr>
                      <a:picLocks noChangeAspect="1" noChangeArrowheads="1"/>
                    </pic:cNvPicPr>
                  </pic:nvPicPr>
                  <pic:blipFill>
                    <a:blip r:embed="rId45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931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3AD38A3" wp14:editId="176288A7">
            <wp:extent cx="1024255" cy="242570"/>
            <wp:effectExtent l="0" t="0" r="4445" b="5080"/>
            <wp:docPr id="93" name="Рисунок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9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A21346D" wp14:editId="26E5178F">
            <wp:extent cx="1024255" cy="242570"/>
            <wp:effectExtent l="0" t="0" r="4445" b="5080"/>
            <wp:docPr id="94" name="Рисунок 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3)±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A8B57F2" wp14:editId="1EB9826F">
            <wp:extent cx="506730" cy="242570"/>
            <wp:effectExtent l="0" t="0" r="7620" b="5080"/>
            <wp:docPr id="95" name="Рисунок 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1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DCD938C" wp14:editId="62A236AD">
            <wp:extent cx="506730" cy="242570"/>
            <wp:effectExtent l="0" t="0" r="7620" b="5080"/>
            <wp:docPr id="96" name="Рисунок 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45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D8C4083" wp14:editId="4893B31D">
            <wp:extent cx="1024255" cy="242570"/>
            <wp:effectExtent l="0" t="0" r="4445" b="5080"/>
            <wp:docPr id="97" name="Рисунок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3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54B2AFC" wp14:editId="0FBD0261">
            <wp:extent cx="1024255" cy="242570"/>
            <wp:effectExtent l="0" t="0" r="4445" b="5080"/>
            <wp:docPr id="98" name="Рисунок 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4"/>
                    <pic:cNvPicPr>
                      <a:picLocks noChangeAspect="1" noChangeArrowheads="1"/>
                    </pic:cNvPicPr>
                  </pic:nvPicPr>
                  <pic:blipFill>
                    <a:blip r:embed="rId45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5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Найт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2E19851E" wp14:editId="241490DD">
            <wp:extent cx="319405" cy="187325"/>
            <wp:effectExtent l="0" t="0" r="4445" b="3175"/>
            <wp:docPr id="99" name="Рисунок 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7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44063445" wp14:editId="3D100792">
            <wp:extent cx="319405" cy="187325"/>
            <wp:effectExtent l="0" t="0" r="4445" b="3175"/>
            <wp:docPr id="100" name="Рисунок 1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, если известно, ч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7FB2009" wp14:editId="2808F86D">
            <wp:extent cx="1608455" cy="253365"/>
            <wp:effectExtent l="0" t="0" r="0" b="0"/>
            <wp:docPr id="101" name="Рисунок 1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9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B2F2A70" wp14:editId="5B7BF768">
            <wp:extent cx="1608455" cy="253365"/>
            <wp:effectExtent l="0" t="0" r="0" b="0"/>
            <wp:docPr id="102" name="Рисунок 1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0"/>
                    <pic:cNvPicPr>
                      <a:picLocks noChangeAspect="1" noChangeArrowheads="1"/>
                    </pic:cNvPicPr>
                  </pic:nvPicPr>
                  <pic:blipFill>
                    <a:blip r:embed="rId46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845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</w:t>
      </w:r>
    </w:p>
    <w:p w:rsidR="00C46A1B" w:rsidRPr="009F265F" w:rsidRDefault="00C46A1B" w:rsidP="00C46A1B">
      <w:pPr>
        <w:pBdr>
          <w:bottom w:val="single" w:sz="12" w:space="1" w:color="auto"/>
        </w:pBd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1)0,4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2F6C831B" wp14:editId="70EE5DC6">
            <wp:extent cx="352425" cy="198120"/>
            <wp:effectExtent l="0" t="0" r="9525" b="0"/>
            <wp:docPr id="103" name="Рисунок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1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3907343" wp14:editId="57A28E68">
            <wp:extent cx="352425" cy="198120"/>
            <wp:effectExtent l="0" t="0" r="9525" b="0"/>
            <wp:docPr id="104" name="Рисунок 1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2"/>
                    <pic:cNvPicPr>
                      <a:picLocks noChangeAspect="1" noChangeArrowheads="1"/>
                    </pic:cNvPicPr>
                  </pic:nvPicPr>
                  <pic:blipFill>
                    <a:blip r:embed="rId46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2425" cy="198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3)-0,8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E8835A2" wp14:editId="7A7E838E">
            <wp:extent cx="209550" cy="187325"/>
            <wp:effectExtent l="0" t="0" r="0" b="3175"/>
            <wp:docPr id="105" name="Рисунок 1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3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289DA97" wp14:editId="5D93C45F">
            <wp:extent cx="209550" cy="187325"/>
            <wp:effectExtent l="0" t="0" r="0" b="3175"/>
            <wp:docPr id="106" name="Рисунок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4"/>
                    <pic:cNvPicPr>
                      <a:picLocks noChangeAspect="1" noChangeArrowheads="1"/>
                    </pic:cNvPicPr>
                  </pic:nvPicPr>
                  <pic:blipFill>
                    <a:blip r:embed="rId46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955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lastRenderedPageBreak/>
        <w:t xml:space="preserve">   Итоговая контрольная  по алгебре по теме «Тригонометрия» </w:t>
      </w:r>
    </w:p>
    <w:p w:rsidR="00C46A1B" w:rsidRPr="009F265F" w:rsidRDefault="00C46A1B" w:rsidP="00C46A1B">
      <w:pPr>
        <w:jc w:val="both"/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                                                              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lang w:val="en-US"/>
        </w:rPr>
        <w:t>II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вариант                                                                    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1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633F3CA" wp14:editId="621C3F55">
            <wp:extent cx="495935" cy="187325"/>
            <wp:effectExtent l="0" t="0" r="0" b="3175"/>
            <wp:docPr id="107" name="Рисунок 1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5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0B68D7F" wp14:editId="265F3760">
            <wp:extent cx="495935" cy="187325"/>
            <wp:effectExtent l="0" t="0" r="0" b="3175"/>
            <wp:docPr id="108" name="Рисунок 1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6"/>
                    <pic:cNvPicPr>
                      <a:picLocks noChangeAspect="1" noChangeArrowheads="1"/>
                    </pic:cNvPicPr>
                  </pic:nvPicPr>
                  <pic:blipFill>
                    <a:blip r:embed="rId46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593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:     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1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ACB6421" wp14:editId="47CD2299">
            <wp:extent cx="88265" cy="253365"/>
            <wp:effectExtent l="0" t="0" r="6985" b="0"/>
            <wp:docPr id="109" name="Рисунок 10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7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3B534E8" wp14:editId="79BB5C47">
            <wp:extent cx="88265" cy="253365"/>
            <wp:effectExtent l="0" t="0" r="6985" b="0"/>
            <wp:docPr id="110" name="Рисунок 1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8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 2)1                  3)-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A21938F" wp14:editId="4526928A">
            <wp:extent cx="121285" cy="297180"/>
            <wp:effectExtent l="0" t="0" r="0" b="7620"/>
            <wp:docPr id="111" name="Рисунок 1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9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3D09DCF" wp14:editId="2542FAB3">
            <wp:extent cx="121285" cy="297180"/>
            <wp:effectExtent l="0" t="0" r="0" b="7620"/>
            <wp:docPr id="112" name="Рисунок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0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4)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begin"/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33B9649" wp14:editId="60013FBD">
            <wp:extent cx="88265" cy="253365"/>
            <wp:effectExtent l="0" t="0" r="6985" b="0"/>
            <wp:docPr id="113" name="Рисунок 1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1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AF731F8" wp14:editId="6844B7AE">
            <wp:extent cx="88265" cy="253365"/>
            <wp:effectExtent l="0" t="0" r="6985" b="0"/>
            <wp:docPr id="114" name="Рисунок 1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2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.Вычислить 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154D2CC" wp14:editId="3E27AB89">
            <wp:extent cx="418465" cy="242570"/>
            <wp:effectExtent l="0" t="0" r="635" b="5080"/>
            <wp:docPr id="115" name="Рисунок 1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3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2EC6EEE" wp14:editId="136850DE">
            <wp:extent cx="418465" cy="242570"/>
            <wp:effectExtent l="0" t="0" r="635" b="5080"/>
            <wp:docPr id="116" name="Рисунок 1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4"/>
                    <pic:cNvPicPr>
                      <a:picLocks noChangeAspect="1" noChangeArrowheads="1"/>
                    </pic:cNvPicPr>
                  </pic:nvPicPr>
                  <pic:blipFill>
                    <a:blip r:embed="rId46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846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06186FA" wp14:editId="5883E781">
            <wp:extent cx="396875" cy="242570"/>
            <wp:effectExtent l="0" t="0" r="3175" b="5080"/>
            <wp:docPr id="117" name="Рисунок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5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7553307" wp14:editId="7A937459">
            <wp:extent cx="396875" cy="242570"/>
            <wp:effectExtent l="0" t="0" r="3175" b="5080"/>
            <wp:docPr id="118" name="Рисунок 11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46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9687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1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7A7B0E9" wp14:editId="273ADAB3">
            <wp:extent cx="121285" cy="297180"/>
            <wp:effectExtent l="0" t="0" r="0" b="7620"/>
            <wp:docPr id="119" name="Рисунок 1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7E4C8C4" wp14:editId="3EF6C279">
            <wp:extent cx="121285" cy="297180"/>
            <wp:effectExtent l="0" t="0" r="0" b="7620"/>
            <wp:docPr id="120" name="Рисунок 1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42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F416616" wp14:editId="7AF63720">
            <wp:extent cx="88265" cy="253365"/>
            <wp:effectExtent l="0" t="0" r="6985" b="0"/>
            <wp:docPr id="121" name="Рисунок 1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9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2ADBE5C" wp14:editId="6E6CB373">
            <wp:extent cx="88265" cy="253365"/>
            <wp:effectExtent l="0" t="0" r="6985" b="0"/>
            <wp:docPr id="122" name="Рисунок 12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0"/>
                    <pic:cNvPicPr>
                      <a:picLocks noChangeAspect="1" noChangeArrowheads="1"/>
                    </pic:cNvPicPr>
                  </pic:nvPicPr>
                  <pic:blipFill>
                    <a:blip r:embed="rId42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3) 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9523D3A" wp14:editId="7303B182">
            <wp:extent cx="154305" cy="297180"/>
            <wp:effectExtent l="0" t="0" r="0" b="7620"/>
            <wp:docPr id="123" name="Рисунок 1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1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FBDC774" wp14:editId="5E999776">
            <wp:extent cx="154305" cy="297180"/>
            <wp:effectExtent l="0" t="0" r="0" b="7620"/>
            <wp:docPr id="124" name="Рисунок 1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2"/>
                    <pic:cNvPicPr>
                      <a:picLocks noChangeAspect="1" noChangeArrowheads="1"/>
                    </pic:cNvPicPr>
                  </pic:nvPicPr>
                  <pic:blipFill>
                    <a:blip r:embed="rId45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95D4D00" wp14:editId="3B5FE400">
            <wp:extent cx="109855" cy="187325"/>
            <wp:effectExtent l="0" t="0" r="4445" b="0"/>
            <wp:docPr id="125" name="Рисунок 1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3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8BA9629" wp14:editId="591F8BA5">
            <wp:extent cx="109855" cy="187325"/>
            <wp:effectExtent l="0" t="0" r="4445" b="0"/>
            <wp:docPr id="126" name="Рисунок 1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4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Упростить выраж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6"/>
          <w:lang w:eastAsia="ru-RU"/>
        </w:rPr>
        <w:drawing>
          <wp:inline distT="0" distB="0" distL="0" distR="0" wp14:anchorId="4A62816F" wp14:editId="400C5558">
            <wp:extent cx="980440" cy="385445"/>
            <wp:effectExtent l="0" t="0" r="0" b="0"/>
            <wp:docPr id="127" name="Рисунок 1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5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6"/>
          <w:lang w:eastAsia="ru-RU"/>
        </w:rPr>
        <w:drawing>
          <wp:inline distT="0" distB="0" distL="0" distR="0" wp14:anchorId="3432D887" wp14:editId="1DA9786E">
            <wp:extent cx="980440" cy="385445"/>
            <wp:effectExtent l="0" t="0" r="0" b="0"/>
            <wp:docPr id="128" name="Рисунок 1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6"/>
                    <pic:cNvPicPr>
                      <a:picLocks noChangeAspect="1" noChangeArrowheads="1"/>
                    </pic:cNvPicPr>
                  </pic:nvPicPr>
                  <pic:blipFill>
                    <a:blip r:embed="rId46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80440" cy="3854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1)-1            2)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t>tg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B299578" wp14:editId="455800C6">
            <wp:extent cx="88265" cy="187325"/>
            <wp:effectExtent l="0" t="0" r="6985" b="0"/>
            <wp:docPr id="129" name="Рисунок 1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7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C228026" wp14:editId="329B11F0">
            <wp:extent cx="88265" cy="187325"/>
            <wp:effectExtent l="0" t="0" r="6985" b="0"/>
            <wp:docPr id="130" name="Рисунок 1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8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3)-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t>tg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E7EF567" wp14:editId="27995533">
            <wp:extent cx="88265" cy="187325"/>
            <wp:effectExtent l="0" t="0" r="6985" b="0"/>
            <wp:docPr id="131" name="Рисунок 1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09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06644C4" wp14:editId="2E68F8BB">
            <wp:extent cx="88265" cy="187325"/>
            <wp:effectExtent l="0" t="0" r="6985" b="0"/>
            <wp:docPr id="132" name="Рисунок 1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0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1DFC5473" wp14:editId="74407F3E">
            <wp:extent cx="109855" cy="187325"/>
            <wp:effectExtent l="0" t="0" r="4445" b="0"/>
            <wp:docPr id="133" name="Рисунок 1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1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95E5898" wp14:editId="6379AEC9">
            <wp:extent cx="109855" cy="187325"/>
            <wp:effectExtent l="0" t="0" r="4445" b="0"/>
            <wp:docPr id="134" name="Рисунок 1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12"/>
                    <pic:cNvPicPr>
                      <a:picLocks noChangeAspect="1" noChangeArrowheads="1"/>
                    </pic:cNvPicPr>
                  </pic:nvPicPr>
                  <pic:blipFill>
                    <a:blip r:embed="rId45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4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Решить уравн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C5F76C3" wp14:editId="155BD782">
            <wp:extent cx="1024255" cy="275590"/>
            <wp:effectExtent l="0" t="0" r="4445" b="0"/>
            <wp:docPr id="135" name="Рисунок 13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3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F674055" wp14:editId="371C003B">
            <wp:extent cx="1024255" cy="275590"/>
            <wp:effectExtent l="0" t="0" r="4445" b="0"/>
            <wp:docPr id="136" name="Рисунок 1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4"/>
                    <pic:cNvPicPr>
                      <a:picLocks noChangeAspect="1" noChangeArrowheads="1"/>
                    </pic:cNvPicPr>
                  </pic:nvPicPr>
                  <pic:blipFill>
                    <a:blip r:embed="rId46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FD1058C" wp14:editId="30CE7EE3">
            <wp:extent cx="462915" cy="264160"/>
            <wp:effectExtent l="0" t="0" r="0" b="2540"/>
            <wp:docPr id="137" name="Рисунок 13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5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CE698B0" wp14:editId="357C8A0E">
            <wp:extent cx="462915" cy="264160"/>
            <wp:effectExtent l="0" t="0" r="0" b="2540"/>
            <wp:docPr id="138" name="Рисунок 1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6"/>
                    <pic:cNvPicPr>
                      <a:picLocks noChangeAspect="1" noChangeArrowheads="1"/>
                    </pic:cNvPicPr>
                  </pic:nvPicPr>
                  <pic:blipFill>
                    <a:blip r:embed="rId47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05FD813" wp14:editId="07F126EC">
            <wp:extent cx="330200" cy="242570"/>
            <wp:effectExtent l="0" t="0" r="0" b="5080"/>
            <wp:docPr id="139" name="Рисунок 13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7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96EF34A" wp14:editId="407849A1">
            <wp:extent cx="330200" cy="242570"/>
            <wp:effectExtent l="0" t="0" r="0" b="5080"/>
            <wp:docPr id="140" name="Рисунок 14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8"/>
                    <pic:cNvPicPr>
                      <a:picLocks noChangeAspect="1" noChangeArrowheads="1"/>
                    </pic:cNvPicPr>
                  </pic:nvPicPr>
                  <pic:blipFill>
                    <a:blip r:embed="rId43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020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1C8BAAD" wp14:editId="7CAE4CEB">
            <wp:extent cx="165100" cy="187325"/>
            <wp:effectExtent l="0" t="0" r="6350" b="0"/>
            <wp:docPr id="141" name="Рисунок 14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29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5C9DDEA" wp14:editId="6C532E4D">
            <wp:extent cx="165100" cy="187325"/>
            <wp:effectExtent l="0" t="0" r="6350" b="0"/>
            <wp:docPr id="142" name="Рисунок 1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0"/>
                    <pic:cNvPicPr>
                      <a:picLocks noChangeAspect="1" noChangeArrowheads="1"/>
                    </pic:cNvPicPr>
                  </pic:nvPicPr>
                  <pic:blipFill>
                    <a:blip r:embed="rId47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F3FB08D" wp14:editId="2964F9D3">
            <wp:extent cx="506730" cy="242570"/>
            <wp:effectExtent l="0" t="0" r="7620" b="5080"/>
            <wp:docPr id="143" name="Рисунок 1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1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1D0DD02" wp14:editId="64BB68E5">
            <wp:extent cx="506730" cy="242570"/>
            <wp:effectExtent l="0" t="0" r="7620" b="5080"/>
            <wp:docPr id="144" name="Рисунок 1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2"/>
                    <pic:cNvPicPr>
                      <a:picLocks noChangeAspect="1" noChangeArrowheads="1"/>
                    </pic:cNvPicPr>
                  </pic:nvPicPr>
                  <pic:blipFill>
                    <a:blip r:embed="rId47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7FACF63" wp14:editId="4BF2DB3C">
            <wp:extent cx="462915" cy="242570"/>
            <wp:effectExtent l="0" t="0" r="0" b="5080"/>
            <wp:docPr id="145" name="Рисунок 14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3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ED17792" wp14:editId="04E4EFAA">
            <wp:extent cx="462915" cy="242570"/>
            <wp:effectExtent l="0" t="0" r="0" b="5080"/>
            <wp:docPr id="146" name="Рисунок 14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4"/>
                    <pic:cNvPicPr>
                      <a:picLocks noChangeAspect="1" noChangeArrowheads="1"/>
                    </pic:cNvPicPr>
                  </pic:nvPicPr>
                  <pic:blipFill>
                    <a:blip r:embed="rId47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5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Найт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0AB2112" wp14:editId="50208E66">
            <wp:extent cx="319405" cy="187325"/>
            <wp:effectExtent l="0" t="0" r="4445" b="0"/>
            <wp:docPr id="147" name="Рисунок 1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5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C03B740" wp14:editId="0599BDB6">
            <wp:extent cx="319405" cy="187325"/>
            <wp:effectExtent l="0" t="0" r="4445" b="0"/>
            <wp:docPr id="148" name="Рисунок 14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6"/>
                    <pic:cNvPicPr>
                      <a:picLocks noChangeAspect="1" noChangeArrowheads="1"/>
                    </pic:cNvPicPr>
                  </pic:nvPicPr>
                  <pic:blipFill>
                    <a:blip r:embed="rId47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, если известно, ч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40FE2AF" wp14:editId="50784CCF">
            <wp:extent cx="1553210" cy="264160"/>
            <wp:effectExtent l="0" t="0" r="8890" b="2540"/>
            <wp:docPr id="149" name="Рисунок 14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22776FE" wp14:editId="2F0CC74A">
            <wp:extent cx="1553210" cy="264160"/>
            <wp:effectExtent l="0" t="0" r="8890" b="2540"/>
            <wp:docPr id="150" name="Рисунок 1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8"/>
                    <pic:cNvPicPr>
                      <a:picLocks noChangeAspect="1" noChangeArrowheads="1"/>
                    </pic:cNvPicPr>
                  </pic:nvPicPr>
                  <pic:blipFill>
                    <a:blip r:embed="rId47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53210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</w:t>
      </w:r>
    </w:p>
    <w:p w:rsidR="00C46A1B" w:rsidRPr="009F265F" w:rsidRDefault="00C46A1B" w:rsidP="00C46A1B">
      <w:pPr>
        <w:pBdr>
          <w:bottom w:val="single" w:sz="12" w:space="1" w:color="auto"/>
        </w:pBd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F7E1851" wp14:editId="1377A3E2">
            <wp:extent cx="109855" cy="264160"/>
            <wp:effectExtent l="0" t="0" r="4445" b="2540"/>
            <wp:docPr id="151" name="Рисунок 1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9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FD6E160" wp14:editId="21911CA2">
            <wp:extent cx="109855" cy="264160"/>
            <wp:effectExtent l="0" t="0" r="4445" b="2540"/>
            <wp:docPr id="152" name="Рисунок 15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0"/>
                    <pic:cNvPicPr>
                      <a:picLocks noChangeAspect="1" noChangeArrowheads="1"/>
                    </pic:cNvPicPr>
                  </pic:nvPicPr>
                  <pic:blipFill>
                    <a:blip r:embed="rId47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2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161E7C8F" wp14:editId="2A9D2842">
            <wp:extent cx="220345" cy="363855"/>
            <wp:effectExtent l="0" t="0" r="8255" b="0"/>
            <wp:docPr id="153" name="Рисунок 15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1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6A1E2931" wp14:editId="221F2601">
            <wp:extent cx="220345" cy="363855"/>
            <wp:effectExtent l="0" t="0" r="8255" b="0"/>
            <wp:docPr id="154" name="Рисунок 15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2"/>
                    <pic:cNvPicPr>
                      <a:picLocks noChangeAspect="1" noChangeArrowheads="1"/>
                    </pic:cNvPicPr>
                  </pic:nvPicPr>
                  <pic:blipFill>
                    <a:blip r:embed="rId47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34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3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7C1065F" wp14:editId="531E3D4F">
            <wp:extent cx="154305" cy="253365"/>
            <wp:effectExtent l="0" t="0" r="0" b="0"/>
            <wp:docPr id="155" name="Рисунок 15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3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A22CE86" wp14:editId="3459C7D1">
            <wp:extent cx="154305" cy="253365"/>
            <wp:effectExtent l="0" t="0" r="0" b="0"/>
            <wp:docPr id="156" name="Рисунок 15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4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432C332" wp14:editId="6A772662">
            <wp:extent cx="154305" cy="253365"/>
            <wp:effectExtent l="0" t="0" r="0" b="0"/>
            <wp:docPr id="157" name="Рисунок 15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5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80879E8" wp14:editId="7839A03B">
            <wp:extent cx="154305" cy="253365"/>
            <wp:effectExtent l="0" t="0" r="0" b="0"/>
            <wp:docPr id="158" name="Рисунок 15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6"/>
                    <pic:cNvPicPr>
                      <a:picLocks noChangeAspect="1" noChangeArrowheads="1"/>
                    </pic:cNvPicPr>
                  </pic:nvPicPr>
                  <pic:blipFill>
                    <a:blip r:embed="rId47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  Итоговая контрольная  по алгебре по теме «Тригонометрические формулы»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 xml:space="preserve">                                                                </w:t>
      </w:r>
      <w:proofErr w:type="gramStart"/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lang w:val="en-US"/>
        </w:rPr>
        <w:t>IV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вариант.</w:t>
      </w:r>
      <w:proofErr w:type="gramEnd"/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1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2F53937B" wp14:editId="344DB30C">
            <wp:extent cx="462915" cy="187325"/>
            <wp:effectExtent l="0" t="0" r="0" b="3175"/>
            <wp:docPr id="159" name="Рисунок 1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5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23DA9346" wp14:editId="1350BBF3">
            <wp:extent cx="462915" cy="187325"/>
            <wp:effectExtent l="0" t="0" r="0" b="3175"/>
            <wp:docPr id="160" name="Рисунок 16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6"/>
                    <pic:cNvPicPr>
                      <a:picLocks noChangeAspect="1" noChangeArrowheads="1"/>
                    </pic:cNvPicPr>
                  </pic:nvPicPr>
                  <pic:blipFill>
                    <a:blip r:embed="rId47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: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1)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7735397" wp14:editId="1E5AACC9">
            <wp:extent cx="121285" cy="297180"/>
            <wp:effectExtent l="0" t="0" r="0" b="7620"/>
            <wp:docPr id="161" name="Рисунок 1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7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7A36846" wp14:editId="72E40351">
            <wp:extent cx="121285" cy="297180"/>
            <wp:effectExtent l="0" t="0" r="0" b="7620"/>
            <wp:docPr id="162" name="Рисунок 16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8"/>
                    <pic:cNvPicPr>
                      <a:picLocks noChangeAspect="1" noChangeArrowheads="1"/>
                    </pic:cNvPicPr>
                  </pic:nvPicPr>
                  <pic:blipFill>
                    <a:blip r:embed="rId48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128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0C0C431" wp14:editId="7E333648">
            <wp:extent cx="176530" cy="209550"/>
            <wp:effectExtent l="0" t="0" r="0" b="0"/>
            <wp:docPr id="163" name="Рисунок 16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9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0DB667FD" wp14:editId="29C00F48">
            <wp:extent cx="176530" cy="209550"/>
            <wp:effectExtent l="0" t="0" r="0" b="0"/>
            <wp:docPr id="164" name="Рисунок 1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0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3)-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61286278" wp14:editId="6556780C">
            <wp:extent cx="176530" cy="209550"/>
            <wp:effectExtent l="0" t="0" r="0" b="0"/>
            <wp:docPr id="165" name="Рисунок 16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1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1485820" wp14:editId="0F698F75">
            <wp:extent cx="176530" cy="209550"/>
            <wp:effectExtent l="0" t="0" r="0" b="0"/>
            <wp:docPr id="166" name="Рисунок 16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2"/>
                    <pic:cNvPicPr>
                      <a:picLocks noChangeAspect="1" noChangeArrowheads="1"/>
                    </pic:cNvPicPr>
                  </pic:nvPicPr>
                  <pic:blipFill>
                    <a:blip r:embed="rId48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653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41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.Вычислить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CF540AC" wp14:editId="37BEBC0F">
            <wp:extent cx="760095" cy="242570"/>
            <wp:effectExtent l="0" t="0" r="1905" b="5080"/>
            <wp:docPr id="167" name="Рисунок 1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3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B41606B" wp14:editId="061CC1F7">
            <wp:extent cx="760095" cy="242570"/>
            <wp:effectExtent l="0" t="0" r="1905" b="5080"/>
            <wp:docPr id="168" name="Рисунок 1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4"/>
                    <pic:cNvPicPr>
                      <a:picLocks noChangeAspect="1" noChangeArrowheads="1"/>
                    </pic:cNvPicPr>
                  </pic:nvPicPr>
                  <pic:blipFill>
                    <a:blip r:embed="rId48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76009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1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FE21720" wp14:editId="2F9E1598">
            <wp:extent cx="275590" cy="209550"/>
            <wp:effectExtent l="0" t="0" r="0" b="0"/>
            <wp:docPr id="169" name="Рисунок 1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5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EAF426E" wp14:editId="04946A7A">
            <wp:extent cx="275590" cy="209550"/>
            <wp:effectExtent l="0" t="0" r="0" b="0"/>
            <wp:docPr id="170" name="Рисунок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6"/>
                    <pic:cNvPicPr>
                      <a:picLocks noChangeAspect="1" noChangeArrowheads="1"/>
                    </pic:cNvPicPr>
                  </pic:nvPicPr>
                  <pic:blipFill>
                    <a:blip r:embed="rId48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43817ACA" wp14:editId="59506F6C">
            <wp:extent cx="109855" cy="187325"/>
            <wp:effectExtent l="0" t="0" r="4445" b="0"/>
            <wp:docPr id="171" name="Рисунок 17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7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DCF6C7B" wp14:editId="19819A41">
            <wp:extent cx="109855" cy="187325"/>
            <wp:effectExtent l="0" t="0" r="4445" b="0"/>
            <wp:docPr id="172" name="Рисунок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8"/>
                    <pic:cNvPicPr>
                      <a:picLocks noChangeAspect="1" noChangeArrowheads="1"/>
                    </pic:cNvPicPr>
                  </pic:nvPicPr>
                  <pic:blipFill>
                    <a:blip r:embed="rId48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985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268C6E9" wp14:editId="78A3B34E">
            <wp:extent cx="154305" cy="297180"/>
            <wp:effectExtent l="0" t="0" r="0" b="7620"/>
            <wp:docPr id="173" name="Рисунок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89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B22AF4C" wp14:editId="3CABC91B">
            <wp:extent cx="154305" cy="297180"/>
            <wp:effectExtent l="0" t="0" r="0" b="7620"/>
            <wp:docPr id="174" name="Рисунок 1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0"/>
                    <pic:cNvPicPr>
                      <a:picLocks noChangeAspect="1" noChangeArrowheads="1"/>
                    </pic:cNvPicPr>
                  </pic:nvPicPr>
                  <pic:blipFill>
                    <a:blip r:embed="rId42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430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2FF471FA" wp14:editId="4FC54F6C">
            <wp:extent cx="275590" cy="209550"/>
            <wp:effectExtent l="0" t="0" r="0" b="0"/>
            <wp:docPr id="175" name="Рисунок 1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1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5F84C6A3" wp14:editId="03C54458">
            <wp:extent cx="275590" cy="209550"/>
            <wp:effectExtent l="0" t="0" r="0" b="0"/>
            <wp:docPr id="176" name="Рисунок 1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2"/>
                    <pic:cNvPicPr>
                      <a:picLocks noChangeAspect="1" noChangeArrowheads="1"/>
                    </pic:cNvPicPr>
                  </pic:nvPicPr>
                  <pic:blipFill>
                    <a:blip r:embed="rId48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5590" cy="209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i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Упростить выраж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CE5ABF3" wp14:editId="120295FF">
            <wp:extent cx="506730" cy="253365"/>
            <wp:effectExtent l="0" t="0" r="7620" b="0"/>
            <wp:docPr id="177" name="Рисунок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3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8410FE9" wp14:editId="430C20EE">
            <wp:extent cx="506730" cy="253365"/>
            <wp:effectExtent l="0" t="0" r="7620" b="0"/>
            <wp:docPr id="178" name="Рисунок 17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4"/>
                    <pic:cNvPicPr>
                      <a:picLocks noChangeAspect="1" noChangeArrowheads="1"/>
                    </pic:cNvPicPr>
                  </pic:nvPicPr>
                  <pic:blipFill>
                    <a:blip r:embed="rId48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06730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B3CE3FD" wp14:editId="4A0344DD">
            <wp:extent cx="2247265" cy="275590"/>
            <wp:effectExtent l="0" t="0" r="635" b="0"/>
            <wp:docPr id="179" name="Рисунок 17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5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26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A75B7F6" wp14:editId="111F44DE">
            <wp:extent cx="2247265" cy="275590"/>
            <wp:effectExtent l="0" t="0" r="635" b="0"/>
            <wp:docPr id="180" name="Рисунок 18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6"/>
                    <pic:cNvPicPr>
                      <a:picLocks noChangeAspect="1" noChangeArrowheads="1"/>
                    </pic:cNvPicPr>
                  </pic:nvPicPr>
                  <pic:blipFill>
                    <a:blip r:embed="rId48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47265" cy="275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)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                                                             1)0,5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val="en-US"/>
        </w:rPr>
        <w:t>tg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7396D996" wp14:editId="7D26438D">
            <wp:extent cx="88265" cy="187325"/>
            <wp:effectExtent l="0" t="0" r="6985" b="0"/>
            <wp:docPr id="181" name="Рисунок 1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7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FFA865D" wp14:editId="0901674B">
            <wp:extent cx="88265" cy="187325"/>
            <wp:effectExtent l="0" t="0" r="6985" b="0"/>
            <wp:docPr id="182" name="Рисунок 18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8"/>
                    <pic:cNvPicPr>
                      <a:picLocks noChangeAspect="1" noChangeArrowheads="1"/>
                    </pic:cNvPicPr>
                  </pic:nvPicPr>
                  <pic:blipFill>
                    <a:blip r:embed="rId46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26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2)0 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28D4585" wp14:editId="30B0F208">
            <wp:extent cx="462915" cy="253365"/>
            <wp:effectExtent l="0" t="0" r="0" b="0"/>
            <wp:docPr id="183" name="Рисунок 18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9"/>
                    <pic:cNvPicPr>
                      <a:picLocks noChangeAspect="1" noChangeArrowheads="1"/>
                    </pic:cNvPicPr>
                  </pic:nvPicPr>
                  <pic:blipFill>
                    <a:blip r:embed="rId48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6291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F41FA58" wp14:editId="712DC8D9">
            <wp:extent cx="657225" cy="359715"/>
            <wp:effectExtent l="0" t="0" r="0" b="2540"/>
            <wp:docPr id="184" name="Рисунок 18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0"/>
                    <pic:cNvPicPr>
                      <a:picLocks noChangeAspect="1" noChangeArrowheads="1"/>
                    </pic:cNvPicPr>
                  </pic:nvPicPr>
                  <pic:blipFill>
                    <a:blip r:embed="rId48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BEBA8EAE-BF5A-486C-A8C5-ECC9F3942E4B}">
                          <a14:imgProps xmlns:a14="http://schemas.microsoft.com/office/drawing/2010/main">
                            <a14:imgLayer r:embed="rId490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51860" cy="3567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7D00DB36" wp14:editId="24E69D3B">
            <wp:extent cx="550545" cy="187325"/>
            <wp:effectExtent l="0" t="0" r="1905" b="3175"/>
            <wp:docPr id="185" name="Рисунок 18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1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3E2AA897" wp14:editId="05927FA0">
            <wp:extent cx="550545" cy="187325"/>
            <wp:effectExtent l="0" t="0" r="1905" b="3175"/>
            <wp:docPr id="186" name="Рисунок 1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02"/>
                    <pic:cNvPicPr>
                      <a:picLocks noChangeAspect="1" noChangeArrowheads="1"/>
                    </pic:cNvPicPr>
                  </pic:nvPicPr>
                  <pic:blipFill>
                    <a:blip r:embed="rId49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054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4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Решить уравнени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0C94F4C8" wp14:editId="497F651D">
            <wp:extent cx="1024255" cy="297180"/>
            <wp:effectExtent l="0" t="0" r="4445" b="7620"/>
            <wp:docPr id="187" name="Рисунок 1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3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756D5D0" wp14:editId="195562F5">
            <wp:extent cx="1024255" cy="297180"/>
            <wp:effectExtent l="0" t="0" r="4445" b="7620"/>
            <wp:docPr id="188" name="Рисунок 1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4"/>
                    <pic:cNvPicPr>
                      <a:picLocks noChangeAspect="1" noChangeArrowheads="1"/>
                    </pic:cNvPicPr>
                  </pic:nvPicPr>
                  <pic:blipFill>
                    <a:blip r:embed="rId49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24255" cy="2971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1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2BC86B0" wp14:editId="3587CA8E">
            <wp:extent cx="925195" cy="264160"/>
            <wp:effectExtent l="0" t="0" r="8255" b="2540"/>
            <wp:docPr id="189" name="Рисунок 18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5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5728167" wp14:editId="04DB21C4">
            <wp:extent cx="925195" cy="264160"/>
            <wp:effectExtent l="0" t="0" r="8255" b="2540"/>
            <wp:docPr id="190" name="Рисунок 19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6"/>
                    <pic:cNvPicPr>
                      <a:picLocks noChangeAspect="1" noChangeArrowheads="1"/>
                    </pic:cNvPicPr>
                  </pic:nvPicPr>
                  <pic:blipFill>
                    <a:blip r:embed="rId493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2519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7EDBBEB8" wp14:editId="4F309E71">
            <wp:extent cx="638810" cy="242570"/>
            <wp:effectExtent l="0" t="0" r="8890" b="5080"/>
            <wp:docPr id="191" name="Рисунок 19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7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173B29CC" wp14:editId="53BF3B4B">
            <wp:extent cx="638810" cy="242570"/>
            <wp:effectExtent l="0" t="0" r="8890" b="5080"/>
            <wp:docPr id="192" name="Рисунок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8"/>
                    <pic:cNvPicPr>
                      <a:picLocks noChangeAspect="1" noChangeArrowheads="1"/>
                    </pic:cNvPicPr>
                  </pic:nvPicPr>
                  <pic:blipFill>
                    <a:blip r:embed="rId494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38810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3)±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34A1DBF" wp14:editId="5D640885">
            <wp:extent cx="561975" cy="264160"/>
            <wp:effectExtent l="0" t="0" r="9525" b="2540"/>
            <wp:docPr id="193" name="Рисунок 1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9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1A7B1E1" wp14:editId="795FDD3A">
            <wp:extent cx="561975" cy="264160"/>
            <wp:effectExtent l="0" t="0" r="9525" b="2540"/>
            <wp:docPr id="194" name="Рисунок 19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0"/>
                    <pic:cNvPicPr>
                      <a:picLocks noChangeAspect="1" noChangeArrowheads="1"/>
                    </pic:cNvPicPr>
                  </pic:nvPicPr>
                  <pic:blipFill>
                    <a:blip r:embed="rId495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6197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438E90EA" wp14:editId="4F5A4CC1">
            <wp:extent cx="528955" cy="242570"/>
            <wp:effectExtent l="0" t="0" r="4445" b="5080"/>
            <wp:docPr id="195" name="Рисунок 19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1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63F6998" wp14:editId="59C2D21F">
            <wp:extent cx="528955" cy="242570"/>
            <wp:effectExtent l="0" t="0" r="4445" b="5080"/>
            <wp:docPr id="196" name="Рисунок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2"/>
                    <pic:cNvPicPr>
                      <a:picLocks noChangeAspect="1" noChangeArrowheads="1"/>
                    </pic:cNvPicPr>
                  </pic:nvPicPr>
                  <pic:blipFill>
                    <a:blip r:embed="rId49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8955" cy="242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</w:rPr>
        <w:t>5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Найти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75A268D3" wp14:editId="729C6893">
            <wp:extent cx="319405" cy="187325"/>
            <wp:effectExtent l="0" t="0" r="4445" b="3175"/>
            <wp:docPr id="197" name="Рисунок 1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5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1"/>
          <w:lang w:eastAsia="ru-RU"/>
        </w:rPr>
        <w:drawing>
          <wp:inline distT="0" distB="0" distL="0" distR="0" wp14:anchorId="7564CE67" wp14:editId="374F4120">
            <wp:extent cx="319405" cy="187325"/>
            <wp:effectExtent l="0" t="0" r="4445" b="3175"/>
            <wp:docPr id="198" name="Рисунок 19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6"/>
                    <pic:cNvPicPr>
                      <a:picLocks noChangeAspect="1" noChangeArrowheads="1"/>
                    </pic:cNvPicPr>
                  </pic:nvPicPr>
                  <pic:blipFill>
                    <a:blip r:embed="rId46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1940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, если известно, чт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578E6D94" wp14:editId="0E0EB464">
            <wp:extent cx="1344295" cy="264160"/>
            <wp:effectExtent l="0" t="0" r="8255" b="2540"/>
            <wp:docPr id="199" name="Рисунок 19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7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652B09D6" wp14:editId="3F2548B5">
            <wp:extent cx="1344295" cy="264160"/>
            <wp:effectExtent l="0" t="0" r="8255" b="2540"/>
            <wp:docPr id="200" name="Рисунок 20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8"/>
                    <pic:cNvPicPr>
                      <a:picLocks noChangeAspect="1" noChangeArrowheads="1"/>
                    </pic:cNvPicPr>
                  </pic:nvPicPr>
                  <pic:blipFill>
                    <a:blip r:embed="rId49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4295" cy="2641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 </w:t>
      </w:r>
    </w:p>
    <w:p w:rsidR="00C46A1B" w:rsidRPr="009F265F" w:rsidRDefault="00C46A1B" w:rsidP="00C46A1B">
      <w:pPr>
        <w:rPr>
          <w:rFonts w:ascii="Times New Roman" w:eastAsia="Times New Roman" w:hAnsi="Times New Roman" w:cs="Times New Roman"/>
          <w:color w:val="403152" w:themeColor="accent4" w:themeShade="80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1)-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4FABD029" wp14:editId="0D5D82D3">
            <wp:extent cx="165100" cy="363855"/>
            <wp:effectExtent l="0" t="0" r="6350" b="0"/>
            <wp:docPr id="201" name="Рисунок 20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9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57708888" wp14:editId="1332A5DF">
            <wp:extent cx="165100" cy="363855"/>
            <wp:effectExtent l="0" t="0" r="6350" b="0"/>
            <wp:docPr id="202" name="Рисунок 20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0"/>
                    <pic:cNvPicPr>
                      <a:picLocks noChangeAspect="1" noChangeArrowheads="1"/>
                    </pic:cNvPicPr>
                  </pic:nvPicPr>
                  <pic:blipFill>
                    <a:blip r:embed="rId49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510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2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3A0F9AEE" wp14:editId="03B7600D">
            <wp:extent cx="55245" cy="253365"/>
            <wp:effectExtent l="0" t="0" r="1905" b="0"/>
            <wp:docPr id="203" name="Рисунок 2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1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17"/>
          <w:lang w:eastAsia="ru-RU"/>
        </w:rPr>
        <w:drawing>
          <wp:inline distT="0" distB="0" distL="0" distR="0" wp14:anchorId="2CEC800E" wp14:editId="07F96ECF">
            <wp:extent cx="55245" cy="253365"/>
            <wp:effectExtent l="0" t="0" r="1905" b="0"/>
            <wp:docPr id="204" name="Рисунок 20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2"/>
                    <pic:cNvPicPr>
                      <a:picLocks noChangeAspect="1" noChangeArrowheads="1"/>
                    </pic:cNvPicPr>
                  </pic:nvPicPr>
                  <pic:blipFill>
                    <a:blip r:embed="rId499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245" cy="253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3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7FC76713" wp14:editId="1FCA37F8">
            <wp:extent cx="187325" cy="363855"/>
            <wp:effectExtent l="0" t="0" r="3175" b="0"/>
            <wp:docPr id="205" name="Рисунок 2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3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23"/>
          <w:lang w:eastAsia="ru-RU"/>
        </w:rPr>
        <w:drawing>
          <wp:inline distT="0" distB="0" distL="0" distR="0" wp14:anchorId="2BD1E682" wp14:editId="2E84D2A8">
            <wp:extent cx="187325" cy="363855"/>
            <wp:effectExtent l="0" t="0" r="3175" b="0"/>
            <wp:docPr id="206" name="Рисунок 2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4"/>
                    <pic:cNvPicPr>
                      <a:picLocks noChangeAspect="1" noChangeArrowheads="1"/>
                    </pic:cNvPicPr>
                  </pic:nvPicPr>
                  <pic:blipFill>
                    <a:blip r:embed="rId500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325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t xml:space="preserve">            4)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begin"/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QUOTE </w:instrText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0E55687" wp14:editId="693548C4">
            <wp:extent cx="286385" cy="187325"/>
            <wp:effectExtent l="0" t="0" r="0" b="3175"/>
            <wp:docPr id="207" name="Рисунок 20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5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instrText xml:space="preserve"> </w:instrText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separate"/>
      </w:r>
      <w:r w:rsidRPr="009F265F">
        <w:rPr>
          <w:rFonts w:ascii="Times New Roman" w:eastAsia="Times New Roman" w:hAnsi="Times New Roman" w:cs="Times New Roman"/>
          <w:noProof/>
          <w:color w:val="403152" w:themeColor="accent4" w:themeShade="80"/>
          <w:position w:val="-9"/>
          <w:lang w:eastAsia="ru-RU"/>
        </w:rPr>
        <w:drawing>
          <wp:inline distT="0" distB="0" distL="0" distR="0" wp14:anchorId="3C356B3C" wp14:editId="685FA314">
            <wp:extent cx="286385" cy="187325"/>
            <wp:effectExtent l="0" t="0" r="0" b="3175"/>
            <wp:docPr id="208" name="Рисунок 20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46"/>
                    <pic:cNvPicPr>
                      <a:picLocks noChangeAspect="1" noChangeArrowheads="1"/>
                    </pic:cNvPicPr>
                  </pic:nvPicPr>
                  <pic:blipFill>
                    <a:blip r:embed="rId50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6385" cy="1873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9F265F">
        <w:rPr>
          <w:rFonts w:ascii="Times New Roman" w:eastAsia="Times New Roman" w:hAnsi="Times New Roman" w:cs="Times New Roman"/>
          <w:color w:val="403152" w:themeColor="accent4" w:themeShade="80"/>
        </w:rPr>
        <w:fldChar w:fldCharType="end"/>
      </w:r>
    </w:p>
    <w:p w:rsidR="003F5441" w:rsidRPr="009F265F" w:rsidRDefault="00F06677" w:rsidP="003F5441">
      <w:pPr>
        <w:pageBreakBefore/>
        <w:spacing w:after="0" w:line="288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lastRenderedPageBreak/>
        <w:t>Тригонометрические функции</w:t>
      </w:r>
    </w:p>
    <w:p w:rsidR="003F5441" w:rsidRPr="009F265F" w:rsidRDefault="003F5441" w:rsidP="003F5441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val="en-US" w:eastAsia="ru-RU"/>
        </w:rPr>
        <w:t>I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 xml:space="preserve"> вариант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Построить график функци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y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sin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на отрезк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2"/>
          <w:sz w:val="24"/>
          <w:szCs w:val="24"/>
          <w:lang w:eastAsia="ru-RU"/>
        </w:rPr>
        <w:object w:dxaOrig="920" w:dyaOrig="780">
          <v:shape id="_x0000_i1237" type="#_x0000_t75" style="width:45.75pt;height:39pt" o:ole="">
            <v:imagedata r:id="rId502" o:title=""/>
          </v:shape>
          <o:OLEObject Type="Embed" ProgID="Equation.3" ShapeID="_x0000_i1237" DrawAspect="Content" ObjectID="_1401559604" r:id="rId503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указать для значений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, принадлежащих этому отрезку: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множество значений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промежутки возрастания и убывания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точки максимумов и минимумов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нули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частки постоянного знака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количество корней уравнения 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sin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 =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в зависимости от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3F5441" w:rsidRPr="009F265F" w:rsidRDefault="003F5441" w:rsidP="003F5441">
      <w:pPr>
        <w:spacing w:before="120" w:after="0" w:line="288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Дана функция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y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sin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.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1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Определите, обладает ли она свойствами четности, нечетности.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2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Докажите, что число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sym w:font="Symbol" w:char="F07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является периодом этой функции.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Укажите промежутки убывания этой функции на отрезк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2"/>
          <w:sz w:val="24"/>
          <w:szCs w:val="24"/>
          <w:lang w:eastAsia="ru-RU"/>
        </w:rPr>
        <w:object w:dxaOrig="900" w:dyaOrig="780">
          <v:shape id="_x0000_i1238" type="#_x0000_t75" style="width:45pt;height:39pt" o:ole="">
            <v:imagedata r:id="rId504" o:title=""/>
          </v:shape>
          <o:OLEObject Type="Embed" ProgID="Equation.3" ShapeID="_x0000_i1238" DrawAspect="Content" ObjectID="_1401559605" r:id="rId505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3F5441" w:rsidRPr="009F265F" w:rsidRDefault="003F5441" w:rsidP="003F5441">
      <w:pPr>
        <w:spacing w:before="120" w:after="0" w:line="288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Расположите числа в порядке убывания: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с</w:t>
      </w:r>
      <w:proofErr w:type="spellStart"/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 xml:space="preserve"> 1,6;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4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 xml:space="preserve">;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28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 xml:space="preserve">;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100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.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</w:pPr>
    </w:p>
    <w:p w:rsidR="003F5441" w:rsidRPr="009F265F" w:rsidRDefault="003F5441" w:rsidP="003F5441">
      <w:pPr>
        <w:spacing w:after="0" w:line="288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val="en-US"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val="en-US" w:eastAsia="ru-RU"/>
        </w:rPr>
        <w:t xml:space="preserve">II </w:t>
      </w: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lang w:eastAsia="ru-RU"/>
        </w:rPr>
        <w:t>вариант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1. Построить график функции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y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1 на отрезке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32"/>
          <w:sz w:val="24"/>
          <w:szCs w:val="24"/>
          <w:lang w:eastAsia="ru-RU"/>
        </w:rPr>
        <w:object w:dxaOrig="900" w:dyaOrig="780">
          <v:shape id="_x0000_i1239" type="#_x0000_t75" style="width:45pt;height:39pt" o:ole="">
            <v:imagedata r:id="rId506" o:title=""/>
          </v:shape>
          <o:OLEObject Type="Embed" ProgID="Equation.3" ShapeID="_x0000_i1239" DrawAspect="Content" ObjectID="_1401559606" r:id="rId507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и указать для значений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, принадлежащих этому отрезку: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множество значений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промежутки возрастания и убывания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точки максимумов и минимумов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нули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частки постоянного знака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–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количество корней уравнения 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x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+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 = 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в зависимости от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a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3F5441" w:rsidRPr="009F265F" w:rsidRDefault="003F5441" w:rsidP="003F5441">
      <w:pPr>
        <w:spacing w:before="120" w:after="0" w:line="288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Дана функция </w:t>
      </w:r>
      <w:r w:rsidRPr="009F265F">
        <w:rPr>
          <w:rFonts w:ascii="Times New Roman" w:eastAsia="Times New Roman" w:hAnsi="Times New Roman" w:cs="Times New Roman"/>
          <w:i/>
          <w:color w:val="403152" w:themeColor="accent4" w:themeShade="80"/>
          <w:sz w:val="24"/>
          <w:szCs w:val="24"/>
          <w:lang w:val="en-US" w:eastAsia="ru-RU"/>
        </w:rPr>
        <w:t>y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=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proofErr w:type="spell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cos</w:t>
      </w:r>
      <w:proofErr w:type="spell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position w:val="-24"/>
          <w:sz w:val="24"/>
          <w:szCs w:val="24"/>
          <w:lang w:val="en-US" w:eastAsia="ru-RU"/>
        </w:rPr>
        <w:object w:dxaOrig="240" w:dyaOrig="620">
          <v:shape id="_x0000_i1240" type="#_x0000_t75" style="width:12pt;height:30.75pt" o:ole="">
            <v:imagedata r:id="rId508" o:title=""/>
          </v:shape>
          <o:OLEObject Type="Embed" ProgID="Equation.DSMT4" ShapeID="_x0000_i1240" DrawAspect="Content" ObjectID="_1401559607" r:id="rId509"/>
        </w:objec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1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Исследуйте, обладает ли она свойствами четности, нечетност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2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Докажите, что число 4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sym w:font="Symbol" w:char="F07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 является периодом этой функции;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2.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Укажите промежутки возрастания функции на отрезке [0;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9π].</w:t>
      </w:r>
    </w:p>
    <w:p w:rsidR="003F5441" w:rsidRPr="009F265F" w:rsidRDefault="003F5441" w:rsidP="003F5441">
      <w:pPr>
        <w:spacing w:before="120" w:after="0" w:line="288" w:lineRule="auto"/>
        <w:ind w:firstLine="539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3.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Расположите числа в порядке возрастания:</w:t>
      </w:r>
    </w:p>
    <w:p w:rsidR="003F5441" w:rsidRPr="009F265F" w:rsidRDefault="003F5441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sin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2;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sin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50;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sin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9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 xml:space="preserve">;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t>sin 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1200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val="en-US" w:eastAsia="ru-RU"/>
        </w:rPr>
        <w:sym w:font="Symbol" w:char="F0B0"/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  <w:t>.</w:t>
      </w:r>
    </w:p>
    <w:p w:rsidR="008B415F" w:rsidRPr="009F265F" w:rsidRDefault="008B415F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8B415F" w:rsidRPr="009F265F" w:rsidRDefault="008B415F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8B415F" w:rsidRPr="009F265F" w:rsidRDefault="008B415F" w:rsidP="003F5441">
      <w:pPr>
        <w:spacing w:after="0" w:line="288" w:lineRule="auto"/>
        <w:ind w:firstLine="540"/>
        <w:jc w:val="both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1222EC">
      <w:pPr>
        <w:widowControl w:val="0"/>
        <w:autoSpaceDE w:val="0"/>
        <w:autoSpaceDN w:val="0"/>
        <w:adjustRightInd w:val="0"/>
        <w:spacing w:after="0" w:line="240" w:lineRule="auto"/>
        <w:rPr>
          <w:rFonts w:eastAsia="Times New Roman" w:cstheme="minorHAnsi"/>
          <w:color w:val="403152" w:themeColor="accent4" w:themeShade="80"/>
          <w:sz w:val="24"/>
          <w:szCs w:val="24"/>
          <w:u w:val="single"/>
          <w:lang w:eastAsia="ru-RU"/>
        </w:rPr>
      </w:pPr>
    </w:p>
    <w:p w:rsidR="001222EC" w:rsidRPr="009F265F" w:rsidRDefault="001222EC" w:rsidP="001222EC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eastAsia="Times New Roman" w:cstheme="minorHAnsi"/>
          <w:b/>
          <w:color w:val="403152" w:themeColor="accent4" w:themeShade="80"/>
          <w:sz w:val="28"/>
          <w:szCs w:val="28"/>
          <w:u w:val="single"/>
          <w:lang w:eastAsia="ru-RU"/>
        </w:rPr>
      </w:pPr>
      <w:r w:rsidRPr="009F265F">
        <w:rPr>
          <w:rFonts w:eastAsia="Times New Roman" w:cstheme="minorHAnsi"/>
          <w:b/>
          <w:color w:val="403152" w:themeColor="accent4" w:themeShade="80"/>
          <w:sz w:val="28"/>
          <w:szCs w:val="28"/>
          <w:u w:val="single"/>
          <w:lang w:eastAsia="ru-RU"/>
        </w:rPr>
        <w:lastRenderedPageBreak/>
        <w:t>ДКР</w:t>
      </w:r>
    </w:p>
    <w:p w:rsidR="00375F73" w:rsidRPr="009F265F" w:rsidRDefault="00375F73" w:rsidP="001222EC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u w:val="single"/>
          <w:lang w:eastAsia="ru-RU"/>
        </w:rPr>
        <w:t>Первый курс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На выполнение работы дается 45 мин. </w:t>
      </w: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br/>
        <w:t>Работа состоит из 14 заданий. Содержит задания обязательного уровня по темам: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>показательная функция, логарифмы и логарифмическая функция, тригонометрия.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>К каждому заданию  даны  четыре варианта ответа, из которых только один верный.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 При выполнении заданий 1-13 надо решить и в таблице указать номер верного ответа. Время выполнения заданий по 3 минуты  на каждое задание, задание 14  - решить.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  Задания 1 - 10  оцениваются в 1 балл.    Задания 11 -12  оцениваются в 2 балла. Задание 13-14 оценивается в 3 балла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>Если учащийся набрал менее 8 баллов – оценка «2»</w:t>
      </w: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 ;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  Если учащийся набрал     8-10 баллов – оценка «3»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>Если учащийся набрал  12-16 баллов – оценка «4»;  Если учащийся набрал  20  баллов – оценка «5»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Советуем для экономии времени пропускать задание, которое не удается выполнить сразу, и переходить к следующему. К выполнению пропущенных, заданий вы сможете вернуться, если у вас останется время.                                         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0"/>
          <w:szCs w:val="2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sz w:val="18"/>
          <w:szCs w:val="18"/>
          <w:lang w:eastAsia="ru-RU"/>
        </w:rPr>
        <w:t xml:space="preserve">      Желаем успеха!                                  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b/>
          <w:color w:val="403152" w:themeColor="accent4" w:themeShade="80"/>
          <w:sz w:val="24"/>
          <w:szCs w:val="24"/>
          <w:u w:val="single"/>
          <w:lang w:eastAsia="ru-RU"/>
        </w:rPr>
        <w:t>Вариант 1</w:t>
      </w:r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 </w:t>
      </w: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выражение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       </w:t>
      </w:r>
      <m:oMath>
        <m:f>
          <m:fPr>
            <m:ctrl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</m:ctrlPr>
          </m:fPr>
          <m:num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а-в</m:t>
            </m:r>
          </m:num>
          <m:den>
            <m:sSup>
              <m:sSupPr>
                <m:ctrl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а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в</m:t>
                </m:r>
              </m:e>
              <m:sup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</m:den>
        </m:f>
      </m:oMath>
    </w:p>
    <w:p w:rsidR="00375F73" w:rsidRPr="009F265F" w:rsidRDefault="00821FE1" w:rsidP="00375F7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а).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а+в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;               б).  а</m:t>
              </m:r>
            </m:e>
            <m:sup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-</m:t>
          </m:r>
          <m:sSup>
            <m:sSupPr>
              <m:ctrl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в</m:t>
              </m:r>
            </m:e>
            <m:sup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в). а+в;             г). а-в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            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-3</m:t>
            </m:r>
          </m:e>
        </m:rad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х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х=-3;              б) х=-3,х=3;         в)х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3</m:t>
            </m:r>
          </m:e>
        </m:rad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;          г) нет корней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          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х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-4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х=-2;               б) х=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;                   в)х=2;             г) нет корней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log</m:t>
                </m:r>
              </m:e>
              <m:sub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1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2</m:t>
                    </m:r>
                  </m:den>
                </m:f>
              </m:sub>
            </m:sSub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8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 а) 3;                            б)-3;                          в)4;                    г)-4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6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72-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6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log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6</m:t>
                  </m:r>
                </m:sub>
              </m:sSub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70;                   </m:t>
              </m:r>
            </m:e>
          </m:func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б)2                                 в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log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6</m:t>
                  </m:r>
                </m:sub>
              </m:sSub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36;         </m:t>
              </m:r>
            </m:e>
          </m:func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г)6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радианную меру угла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40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0</m:t>
            </m:r>
          </m:sup>
        </m:sSup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5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7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б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4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г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den>
          </m:f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α,   если 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5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13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 xml:space="preserve">  и    π&lt;α&lt;2π</m:t>
                </m:r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8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 б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8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г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2α,   если 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5</m:t>
                    </m:r>
                  </m:den>
                </m:f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4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б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г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7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 (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+α)</m:t>
            </m:r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∙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(π-α</m:t>
            </m:r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)+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tg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(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3</m:t>
            </m:r>
            <m:r>
              <w:rPr>
                <w:rFonts w:ascii="Cambria Math" w:eastAsia="Times New Roman" w:hAnsi="Cambria Math" w:cs="Times New Roman"/>
                <w:color w:val="403152" w:themeColor="accent4" w:themeShade="80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-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α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)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color w:val="403152" w:themeColor="accent4" w:themeShade="80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α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-</m:t>
                  </m:r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val="en-US" w:eastAsia="ru-RU"/>
                    </w:rPr>
                    <m:t>tgα</m:t>
                  </m:r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;    б)</m:t>
                  </m:r>
                </m:e>
              </m:func>
            </m:e>
          </m:func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(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;    в)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(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-с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г)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-(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с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   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х=-1    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а)х=π+πк;               б) х=π+2πк;             в)2πк;               г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2πк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область определения функции   </w:t>
      </w: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у=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х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а)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-∞;+∞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б)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-π;π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в)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0;2π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г)(-∞;0)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значение выражения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 (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 xml:space="preserve">+α)-4 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-α</m:t>
                </m:r>
              </m:e>
            </m:d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 xml:space="preserve">,  если 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α=-0,4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-2;                                 б) 2;                в)π+α;                             г)20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</w:t>
      </w: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)</m:t>
                </m:r>
              </m:e>
            </m:func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+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val="en-US" w:eastAsia="ru-RU"/>
              </w:rPr>
              <m:t>tgα</m:t>
            </m:r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+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sSup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val="en-US"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val="en-US" w:eastAsia="ru-RU"/>
                  </w:rPr>
                  <m:t>α</m:t>
                </m:r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)</m:t>
                </m:r>
              </m:e>
            </m:func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403152" w:themeColor="accent4" w:themeShade="80"/>
                          <w:lang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(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α)</m:t>
                      </m:r>
                    </m:e>
                  </m:func>
                </m:e>
                <m:sup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;                       б)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α;                        в)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</m:t>
                  </m:r>
                </m:e>
              </m:func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;           г)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403152" w:themeColor="accent4" w:themeShade="80"/>
                          <w:lang w:eastAsia="ru-RU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403152" w:themeColor="accent4" w:themeShade="80"/>
                              <w:lang w:eastAsia="ru-RU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color w:val="403152" w:themeColor="accent4" w:themeShade="80"/>
                              <w:lang w:eastAsia="ru-RU"/>
                            </w:rPr>
                            <m:t>(sin</m:t>
                          </m:r>
                        </m:fNam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403152" w:themeColor="accent4" w:themeShade="80"/>
                              <w:lang w:eastAsia="ru-RU"/>
                            </w:rPr>
                            <m:t>α)</m:t>
                          </m:r>
                        </m:e>
                      </m:func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:rsidR="00375F73" w:rsidRPr="009F265F" w:rsidRDefault="00375F73" w:rsidP="00016AD0">
      <w:pPr>
        <w:widowControl w:val="0"/>
        <w:numPr>
          <w:ilvl w:val="0"/>
          <w:numId w:val="69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Доказать тождество  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α+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403152" w:themeColor="accent4" w:themeShade="80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color w:val="403152" w:themeColor="accent4" w:themeShade="80"/>
                            <w:lang w:eastAsia="ru-RU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color w:val="403152" w:themeColor="accent4" w:themeShade="80"/>
                            <w:lang w:eastAsia="ru-RU"/>
                          </w:rPr>
                          <m:t>5α</m:t>
                        </m:r>
                      </m:e>
                    </m:func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α</m:t>
                    </m:r>
                  </m:e>
                </m:func>
              </m:e>
            </m:func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+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5α</m:t>
                </m:r>
              </m:e>
            </m:func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tg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3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α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jc w:val="center"/>
        <w:rPr>
          <w:rFonts w:ascii="Times New Roman" w:eastAsia="Times New Roman" w:hAnsi="Times New Roman" w:cs="Times New Roman"/>
          <w:color w:val="403152" w:themeColor="accent4" w:themeShade="80"/>
          <w:u w:val="single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u w:val="single"/>
          <w:lang w:eastAsia="ru-RU"/>
        </w:rPr>
        <w:lastRenderedPageBreak/>
        <w:t>В</w:t>
      </w:r>
      <w:r w:rsidR="00375F73" w:rsidRPr="009F265F">
        <w:rPr>
          <w:rFonts w:ascii="Times New Roman" w:eastAsia="Times New Roman" w:hAnsi="Times New Roman" w:cs="Times New Roman"/>
          <w:color w:val="403152" w:themeColor="accent4" w:themeShade="80"/>
          <w:u w:val="single"/>
          <w:lang w:eastAsia="ru-RU"/>
        </w:rPr>
        <w:t>ариант 2</w:t>
      </w: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 </w:t>
      </w:r>
      <w:proofErr w:type="gramStart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выражение</w:t>
      </w:r>
      <w:proofErr w:type="gramEnd"/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Pr>
          <m:num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а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-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в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</m:num>
          <m:den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а-в</m:t>
            </m:r>
          </m:den>
        </m:f>
      </m:oMath>
    </w:p>
    <w:p w:rsidR="00375F73" w:rsidRPr="009F265F" w:rsidRDefault="00821FE1" w:rsidP="00375F73">
      <w:pPr>
        <w:widowControl w:val="0"/>
        <w:autoSpaceDE w:val="0"/>
        <w:autoSpaceDN w:val="0"/>
        <w:adjustRightInd w:val="0"/>
        <w:spacing w:after="0" w:line="240" w:lineRule="auto"/>
        <w:jc w:val="both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sSup>
            <m:sSupPr>
              <m:ctrl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а). 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а+в</m:t>
                  </m:r>
                </m:den>
              </m:f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;               б).  а</m:t>
              </m:r>
            </m:e>
            <m:sup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-</m:t>
          </m:r>
          <m:sSup>
            <m:sSupPr>
              <m:ctrl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</m:ctrlPr>
            </m:sSupPr>
            <m: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в</m:t>
              </m:r>
            </m:e>
            <m:sup>
              <m:f>
                <m:fPr>
                  <m:ctrl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den>
              </m:f>
            </m:sup>
          </m:sSup>
          <m:r>
            <m:rPr>
              <m:sty m:val="p"/>
            </m:rP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в). а+в;             г). а-в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             </w:t>
      </w:r>
      <m:oMath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  <m:sSup>
              <m:sSup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p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х</m:t>
                </m:r>
              </m:e>
              <m:sup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sup>
            </m:s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+3</m:t>
            </m:r>
          </m:e>
        </m:rad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х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х=-3;              б) х=-3,х=3;         в)х=</m:t>
        </m:r>
        <m:rad>
          <m:radPr>
            <m:degHide m:val="1"/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radPr>
          <m:deg/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3</m:t>
            </m:r>
          </m:e>
        </m:rad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;          г) нет корней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           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х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4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х=-2;               б) х=-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1</m:t>
            </m:r>
          </m:num>
          <m:den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;                   в)х=2;             г) нет корней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3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7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 а) 3;                            б)-3;                          в)4;                    г)-4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sSub>
              <m:sSub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sSubPr>
              <m: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log</m:t>
                </m:r>
              </m:e>
              <m:sub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6</m:t>
                </m:r>
              </m:sub>
            </m:sSub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36-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sSub>
                  <m:sSub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sSubPr>
                  <m: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log</m:t>
                    </m:r>
                  </m:e>
                  <m:sub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6</m:t>
                    </m:r>
                  </m:sub>
                </m:sSub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1</m:t>
                </m:r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log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6</m:t>
                  </m:r>
                </m:sub>
              </m:sSub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70;                   </m:t>
              </m:r>
            </m:e>
          </m:func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б)2                                 в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sSub>
                <m:sSub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log</m:t>
                  </m:r>
                </m:e>
                <m:sub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6</m:t>
                  </m:r>
                </m:sub>
              </m:sSub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36;         </m:t>
              </m:r>
            </m:e>
          </m:func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г)6</m:t>
          </m:r>
        </m:oMath>
      </m:oMathPara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радианную меру угла  </w:t>
      </w:r>
      <m:oMath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70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0</m:t>
            </m:r>
          </m:sup>
        </m:sSup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5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7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б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4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г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3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den>
          </m:f>
        </m:oMath>
      </m:oMathPara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α,   если 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=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1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5</m:t>
                    </m:r>
                  </m:den>
                </m:f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 xml:space="preserve">  и    π&lt;α&lt;2π</m:t>
                </m:r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8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 б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8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г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3</m:t>
              </m:r>
            </m:den>
          </m:f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2α,   если 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=-</m:t>
                </m:r>
                <m:f>
                  <m:f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Pr>
                  <m:num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</m:t>
                    </m:r>
                  </m:num>
                  <m:den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5</m:t>
                    </m:r>
                  </m:den>
                </m:f>
              </m:e>
            </m:func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4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б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2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    в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5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г)-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7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5</m:t>
              </m:r>
            </m:den>
          </m:f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 (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den>
            </m:f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+α)</m:t>
            </m:r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∙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(π-α</m:t>
            </m:r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)+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tg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(</m:t>
        </m:r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fPr>
          <m:num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3</m:t>
            </m:r>
            <m:r>
              <w:rPr>
                <w:rFonts w:ascii="Cambria Math" w:eastAsia="Times New Roman" w:hAnsi="Cambria Math" w:cs="Times New Roman"/>
                <w:color w:val="403152" w:themeColor="accent4" w:themeShade="80"/>
                <w:lang w:val="en-US" w:eastAsia="ru-RU"/>
              </w:rPr>
              <m:t>π</m:t>
            </m:r>
          </m:num>
          <m:den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-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α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)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i/>
          <w:color w:val="403152" w:themeColor="accent4" w:themeShade="80"/>
          <w:lang w:val="en-US"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sin</m:t>
              </m:r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α∙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-</m:t>
                  </m:r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val="en-US" w:eastAsia="ru-RU"/>
                    </w:rPr>
                    <m:t>tgα</m:t>
                  </m:r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;    б)</m:t>
                  </m:r>
                </m:e>
              </m:func>
            </m:e>
          </m:func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(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;    в) 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(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cos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-с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г)</m:t>
          </m:r>
          <m:sSup>
            <m:sSup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sSupPr>
            <m:e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-(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)</m:t>
                  </m:r>
                </m:e>
              </m:func>
            </m:e>
            <m:sup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sup>
          </m:sSup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с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val="en-US" w:eastAsia="ru-RU"/>
            </w:rPr>
            <m:t>tgα</m:t>
          </m:r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   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Решить уравнение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 xml:space="preserve">х=1    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а)х=π+πк;               б) х=π+2πк;             в)2πк;               г) 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π</m:t>
              </m:r>
            </m:num>
            <m:den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2</m:t>
              </m:r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+2πк</m:t>
          </m:r>
        </m:oMath>
      </m:oMathPara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область определения функции   </w:t>
      </w: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у=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х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а) 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-∞;+∞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б)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-π;π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             в)</m:t>
          </m:r>
          <m:d>
            <m:d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dPr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0;2π</m:t>
              </m:r>
            </m:e>
          </m:d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;         г)(-∞;0)</m:t>
          </m:r>
        </m:oMath>
      </m:oMathPara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Найти значение выражения   </w:t>
      </w:r>
      <m:oMath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sin (</m:t>
            </m:r>
          </m:fName>
          <m:e>
            <m:f>
              <m:f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Pr>
              <m:num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</m:t>
                </m:r>
              </m:num>
              <m:den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2</m:t>
                </m:r>
              </m:den>
            </m:f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 xml:space="preserve">+α)-4 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d>
              <m:d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dPr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π-α</m:t>
                </m:r>
              </m:e>
            </m:d>
          </m:e>
        </m:func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 xml:space="preserve">,  если </m:t>
        </m:r>
        <m:func>
          <m:func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uncPr>
          <m:fName>
            <m:r>
              <m:rPr>
                <m:sty m:val="p"/>
              </m:rP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cos</m:t>
            </m:r>
          </m:fName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α=-0,4</m:t>
            </m:r>
          </m:e>
        </m:func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а)-2;                                 б) 2;                в)π+α;                             г)20</m:t>
        </m:r>
      </m:oMath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>.</w:t>
      </w: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Упростить выражение     </w:t>
      </w:r>
      <m:oMath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sSup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)</m:t>
                </m:r>
              </m:e>
            </m:func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+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sSupPr>
          <m:e>
            <m:r>
              <w:rPr>
                <w:rFonts w:ascii="Cambria Math" w:eastAsia="Times New Roman" w:hAnsi="Cambria Math" w:cs="Times New Roman"/>
                <w:color w:val="403152" w:themeColor="accent4" w:themeShade="80"/>
                <w:lang w:val="en-US" w:eastAsia="ru-RU"/>
              </w:rPr>
              <m:t>tgα</m:t>
            </m:r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)</m:t>
            </m:r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+(</m:t>
        </m:r>
        <m:sSup>
          <m:sSup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val="en-US" w:eastAsia="ru-RU"/>
              </w:rPr>
            </m:ctrlPr>
          </m:sSupPr>
          <m:e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val="en-US"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val="en-US"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val="en-US" w:eastAsia="ru-RU"/>
                  </w:rPr>
                  <m:t>α</m:t>
                </m:r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)</m:t>
                </m:r>
              </m:e>
            </m:func>
          </m:e>
          <m:sup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2</m:t>
            </m:r>
          </m:sup>
        </m:sSup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m:oMathPara>
        <m:oMathParaPr>
          <m:jc m:val="left"/>
        </m:oMathParaPr>
        <m:oMath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>а)</m:t>
          </m:r>
          <m:f>
            <m:f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Pr>
            <m:num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1</m:t>
              </m:r>
            </m:num>
            <m:den>
              <m:sSup>
                <m:sSup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sSupPr>
                <m:e>
                  <m:func>
                    <m:func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403152" w:themeColor="accent4" w:themeShade="80"/>
                          <w:lang w:eastAsia="ru-RU"/>
                        </w:rPr>
                      </m:ctrlPr>
                    </m:funcPr>
                    <m:fName>
                      <m:r>
                        <m:rPr>
                          <m:sty m:val="p"/>
                        </m:rP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(cos</m:t>
                      </m:r>
                    </m:fName>
                    <m:e>
                      <m: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α)</m:t>
                      </m:r>
                    </m:e>
                  </m:func>
                </m:e>
                <m:sup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2</m:t>
                  </m:r>
                </m:sup>
              </m:sSup>
            </m:den>
          </m:f>
          <m:r>
            <w:rPr>
              <w:rFonts w:ascii="Cambria Math" w:eastAsia="Times New Roman" w:hAnsi="Cambria Math" w:cs="Times New Roman"/>
              <w:color w:val="403152" w:themeColor="accent4" w:themeShade="80"/>
              <w:lang w:eastAsia="ru-RU"/>
            </w:rPr>
            <m:t xml:space="preserve">;                       б) </m:t>
          </m:r>
          <m:func>
            <m:funcPr>
              <m:ctrlPr>
                <w:rPr>
                  <w:rFonts w:ascii="Cambria Math" w:eastAsia="Times New Roman" w:hAnsi="Cambria Math" w:cs="Times New Roman"/>
                  <w:i/>
                  <w:color w:val="403152" w:themeColor="accent4" w:themeShade="80"/>
                  <w:lang w:eastAsia="ru-RU"/>
                </w:rPr>
              </m:ctrlPr>
            </m:funcPr>
            <m:fName>
              <m:r>
                <m:rPr>
                  <m:sty m:val="p"/>
                </m:rP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cos</m:t>
              </m:r>
            </m:fName>
            <m:e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 xml:space="preserve">α;                        в) </m:t>
              </m:r>
              <m:func>
                <m:func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sin</m:t>
                  </m:r>
                </m:fName>
                <m:e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α</m:t>
                  </m:r>
                </m:e>
              </m:func>
              <m:r>
                <w:rPr>
                  <w:rFonts w:ascii="Cambria Math" w:eastAsia="Times New Roman" w:hAnsi="Cambria Math" w:cs="Times New Roman"/>
                  <w:color w:val="403152" w:themeColor="accent4" w:themeShade="80"/>
                  <w:lang w:eastAsia="ru-RU"/>
                </w:rPr>
                <m:t>;           г)</m:t>
              </m:r>
              <m:f>
                <m:fPr>
                  <m:ctrlPr>
                    <w:rPr>
                      <w:rFonts w:ascii="Cambria Math" w:eastAsia="Times New Roman" w:hAnsi="Cambria Math" w:cs="Times New Roman"/>
                      <w:i/>
                      <w:color w:val="403152" w:themeColor="accent4" w:themeShade="80"/>
                      <w:lang w:eastAsia="ru-RU"/>
                    </w:rPr>
                  </m:ctrlPr>
                </m:fPr>
                <m:num>
                  <m:r>
                    <w:rPr>
                      <w:rFonts w:ascii="Cambria Math" w:eastAsia="Times New Roman" w:hAnsi="Cambria Math" w:cs="Times New Roman"/>
                      <w:color w:val="403152" w:themeColor="accent4" w:themeShade="80"/>
                      <w:lang w:eastAsia="ru-RU"/>
                    </w:rPr>
                    <m:t>1</m:t>
                  </m:r>
                </m:num>
                <m:den>
                  <m:sSup>
                    <m:sSupPr>
                      <m:ctrlPr>
                        <w:rPr>
                          <w:rFonts w:ascii="Cambria Math" w:eastAsia="Times New Roman" w:hAnsi="Cambria Math" w:cs="Times New Roman"/>
                          <w:i/>
                          <w:color w:val="403152" w:themeColor="accent4" w:themeShade="80"/>
                          <w:lang w:eastAsia="ru-RU"/>
                        </w:rPr>
                      </m:ctrlPr>
                    </m:sSupPr>
                    <m:e>
                      <m:func>
                        <m:funcPr>
                          <m:ctrlPr>
                            <w:rPr>
                              <w:rFonts w:ascii="Cambria Math" w:eastAsia="Times New Roman" w:hAnsi="Cambria Math" w:cs="Times New Roman"/>
                              <w:i/>
                              <w:color w:val="403152" w:themeColor="accent4" w:themeShade="80"/>
                              <w:lang w:eastAsia="ru-RU"/>
                            </w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w:rPr>
                              <w:rFonts w:ascii="Cambria Math" w:eastAsia="Times New Roman" w:hAnsi="Cambria Math" w:cs="Times New Roman"/>
                              <w:color w:val="403152" w:themeColor="accent4" w:themeShade="80"/>
                              <w:lang w:eastAsia="ru-RU"/>
                            </w:rPr>
                            <m:t>(sin</m:t>
                          </m:r>
                        </m:fName>
                        <m:e>
                          <m:r>
                            <w:rPr>
                              <w:rFonts w:ascii="Cambria Math" w:eastAsia="Times New Roman" w:hAnsi="Cambria Math" w:cs="Times New Roman"/>
                              <w:color w:val="403152" w:themeColor="accent4" w:themeShade="80"/>
                              <w:lang w:eastAsia="ru-RU"/>
                            </w:rPr>
                            <m:t>α)</m:t>
                          </m:r>
                        </m:e>
                      </m:func>
                    </m:e>
                    <m:sup>
                      <m:r>
                        <w:rPr>
                          <w:rFonts w:ascii="Cambria Math" w:eastAsia="Times New Roman" w:hAnsi="Cambria Math" w:cs="Times New Roman"/>
                          <w:color w:val="403152" w:themeColor="accent4" w:themeShade="80"/>
                          <w:lang w:eastAsia="ru-RU"/>
                        </w:rPr>
                        <m:t>2</m:t>
                      </m:r>
                    </m:sup>
                  </m:sSup>
                </m:den>
              </m:f>
            </m:e>
          </m:func>
        </m:oMath>
      </m:oMathPara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016AD0">
      <w:pPr>
        <w:widowControl w:val="0"/>
        <w:numPr>
          <w:ilvl w:val="0"/>
          <w:numId w:val="70"/>
        </w:numPr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  <w:r w:rsidRPr="009F265F"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  <w:t xml:space="preserve">Доказать тождество         </w:t>
      </w:r>
      <m:oMath>
        <m:f>
          <m:fPr>
            <m:ctrlPr>
              <w:rPr>
                <w:rFonts w:ascii="Cambria Math" w:eastAsia="Times New Roman" w:hAnsi="Cambria Math" w:cs="Times New Roman"/>
                <w:i/>
                <w:color w:val="403152" w:themeColor="accent4" w:themeShade="80"/>
                <w:lang w:eastAsia="ru-RU"/>
              </w:rPr>
            </m:ctrlPr>
          </m:fPr>
          <m:num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sin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sin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α+</m:t>
                    </m:r>
                    <m:func>
                      <m:funcPr>
                        <m:ctrlPr>
                          <w:rPr>
                            <w:rFonts w:ascii="Cambria Math" w:eastAsia="Times New Roman" w:hAnsi="Cambria Math" w:cs="Times New Roman"/>
                            <w:i/>
                            <w:color w:val="403152" w:themeColor="accent4" w:themeShade="80"/>
                            <w:lang w:eastAsia="ru-RU"/>
                          </w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w:rPr>
                            <w:rFonts w:ascii="Cambria Math" w:eastAsia="Times New Roman" w:hAnsi="Cambria Math" w:cs="Times New Roman"/>
                            <w:color w:val="403152" w:themeColor="accent4" w:themeShade="80"/>
                            <w:lang w:eastAsia="ru-RU"/>
                          </w:rPr>
                          <m:t>sin</m:t>
                        </m:r>
                      </m:fName>
                      <m:e>
                        <m:r>
                          <w:rPr>
                            <w:rFonts w:ascii="Cambria Math" w:eastAsia="Times New Roman" w:hAnsi="Cambria Math" w:cs="Times New Roman"/>
                            <w:color w:val="403152" w:themeColor="accent4" w:themeShade="80"/>
                            <w:lang w:eastAsia="ru-RU"/>
                          </w:rPr>
                          <m:t>5α</m:t>
                        </m:r>
                      </m:e>
                    </m:func>
                  </m:e>
                </m:func>
              </m:e>
            </m:func>
          </m:num>
          <m:den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α+</m:t>
                </m:r>
                <m:func>
                  <m:funcPr>
                    <m:ctrlPr>
                      <w:rPr>
                        <w:rFonts w:ascii="Cambria Math" w:eastAsia="Times New Roman" w:hAnsi="Cambria Math" w:cs="Times New Roman"/>
                        <w:i/>
                        <w:color w:val="403152" w:themeColor="accent4" w:themeShade="80"/>
                        <w:lang w:eastAsia="ru-RU"/>
                      </w:rPr>
                    </m:ctrlPr>
                  </m:funcPr>
                  <m:fName>
                    <m:r>
                      <m:rPr>
                        <m:sty m:val="p"/>
                      </m:rP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cos</m:t>
                    </m:r>
                  </m:fName>
                  <m:e>
                    <m:r>
                      <w:rPr>
                        <w:rFonts w:ascii="Cambria Math" w:eastAsia="Times New Roman" w:hAnsi="Cambria Math" w:cs="Times New Roman"/>
                        <w:color w:val="403152" w:themeColor="accent4" w:themeShade="80"/>
                        <w:lang w:eastAsia="ru-RU"/>
                      </w:rPr>
                      <m:t>3α</m:t>
                    </m:r>
                  </m:e>
                </m:func>
              </m:e>
            </m:func>
            <m:r>
              <w:rPr>
                <w:rFonts w:ascii="Cambria Math" w:eastAsia="Times New Roman" w:hAnsi="Cambria Math" w:cs="Times New Roman"/>
                <w:color w:val="403152" w:themeColor="accent4" w:themeShade="80"/>
                <w:lang w:eastAsia="ru-RU"/>
              </w:rPr>
              <m:t>+</m:t>
            </m:r>
            <m:func>
              <m:funcPr>
                <m:ctrlPr>
                  <w:rPr>
                    <w:rFonts w:ascii="Cambria Math" w:eastAsia="Times New Roman" w:hAnsi="Cambria Math" w:cs="Times New Roman"/>
                    <w:i/>
                    <w:color w:val="403152" w:themeColor="accent4" w:themeShade="80"/>
                    <w:lang w:eastAsia="ru-RU"/>
                  </w:rPr>
                </m:ctrlPr>
              </m:funcPr>
              <m:fName>
                <m:r>
                  <m:rPr>
                    <m:sty m:val="p"/>
                  </m:rP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cos</m:t>
                </m:r>
              </m:fName>
              <m:e>
                <m:r>
                  <w:rPr>
                    <w:rFonts w:ascii="Cambria Math" w:eastAsia="Times New Roman" w:hAnsi="Cambria Math" w:cs="Times New Roman"/>
                    <w:color w:val="403152" w:themeColor="accent4" w:themeShade="80"/>
                    <w:lang w:eastAsia="ru-RU"/>
                  </w:rPr>
                  <m:t>5α</m:t>
                </m:r>
              </m:e>
            </m:func>
          </m:den>
        </m:f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=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tg</m:t>
        </m:r>
        <m:r>
          <w:rPr>
            <w:rFonts w:ascii="Cambria Math" w:eastAsia="Times New Roman" w:hAnsi="Cambria Math" w:cs="Times New Roman"/>
            <w:color w:val="403152" w:themeColor="accent4" w:themeShade="80"/>
            <w:lang w:eastAsia="ru-RU"/>
          </w:rPr>
          <m:t>3</m:t>
        </m:r>
        <m:r>
          <w:rPr>
            <w:rFonts w:ascii="Cambria Math" w:eastAsia="Times New Roman" w:hAnsi="Cambria Math" w:cs="Times New Roman"/>
            <w:color w:val="403152" w:themeColor="accent4" w:themeShade="80"/>
            <w:lang w:val="en-US" w:eastAsia="ru-RU"/>
          </w:rPr>
          <m:t>α</m:t>
        </m:r>
      </m:oMath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1222EC" w:rsidRPr="009F265F" w:rsidRDefault="001222EC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375F73" w:rsidRPr="009F265F" w:rsidRDefault="00375F73" w:rsidP="00375F73">
      <w:pPr>
        <w:widowControl w:val="0"/>
        <w:autoSpaceDE w:val="0"/>
        <w:autoSpaceDN w:val="0"/>
        <w:adjustRightInd w:val="0"/>
        <w:spacing w:after="0" w:line="240" w:lineRule="auto"/>
        <w:rPr>
          <w:rFonts w:ascii="Times New Roman" w:eastAsia="Times New Roman" w:hAnsi="Times New Roman" w:cs="Times New Roman"/>
          <w:color w:val="403152" w:themeColor="accent4" w:themeShade="80"/>
          <w:sz w:val="24"/>
          <w:szCs w:val="24"/>
          <w:lang w:eastAsia="ru-RU"/>
        </w:rPr>
      </w:pPr>
    </w:p>
    <w:p w:rsidR="00A82D76" w:rsidRPr="00030AC7" w:rsidRDefault="00A82D76" w:rsidP="00111AB5">
      <w:pPr>
        <w:pStyle w:val="a4"/>
        <w:rPr>
          <w:rFonts w:ascii="Times New Roman" w:hAnsi="Times New Roman" w:cs="Times New Roman"/>
          <w:color w:val="0D0D0D" w:themeColor="text1" w:themeTint="F2"/>
          <w:sz w:val="24"/>
          <w:szCs w:val="24"/>
        </w:rPr>
      </w:pPr>
      <w:bookmarkStart w:id="0" w:name="_GoBack"/>
      <w:bookmarkEnd w:id="0"/>
    </w:p>
    <w:sectPr w:rsidR="00A82D76" w:rsidRPr="00030AC7">
      <w:headerReference w:type="default" r:id="rId510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B4978" w:rsidRDefault="00AB4978" w:rsidP="00437F52">
      <w:pPr>
        <w:spacing w:after="0" w:line="240" w:lineRule="auto"/>
      </w:pPr>
      <w:r>
        <w:separator/>
      </w:r>
    </w:p>
  </w:endnote>
  <w:endnote w:type="continuationSeparator" w:id="0">
    <w:p w:rsidR="00AB4978" w:rsidRDefault="00AB4978" w:rsidP="00437F5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B4978" w:rsidRDefault="00AB4978" w:rsidP="00437F52">
      <w:pPr>
        <w:spacing w:after="0" w:line="240" w:lineRule="auto"/>
      </w:pPr>
      <w:r>
        <w:separator/>
      </w:r>
    </w:p>
  </w:footnote>
  <w:footnote w:type="continuationSeparator" w:id="0">
    <w:p w:rsidR="00AB4978" w:rsidRDefault="00AB4978" w:rsidP="00437F5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sdt>
    <w:sdtPr>
      <w:id w:val="798036815"/>
      <w:docPartObj>
        <w:docPartGallery w:val="Page Numbers (Top of Page)"/>
        <w:docPartUnique/>
      </w:docPartObj>
    </w:sdtPr>
    <w:sdtContent>
      <w:p w:rsidR="00821FE1" w:rsidRDefault="00821FE1">
        <w:pPr>
          <w:pStyle w:val="ab"/>
          <w:jc w:val="center"/>
        </w:pPr>
        <w:r>
          <w:fldChar w:fldCharType="begin"/>
        </w:r>
        <w:r>
          <w:instrText>PAGE   \* MERGEFORMAT</w:instrText>
        </w:r>
        <w:r>
          <w:fldChar w:fldCharType="separate"/>
        </w:r>
        <w:r w:rsidR="0054255E">
          <w:rPr>
            <w:noProof/>
          </w:rPr>
          <w:t>41</w:t>
        </w:r>
        <w:r>
          <w:fldChar w:fldCharType="end"/>
        </w:r>
      </w:p>
    </w:sdtContent>
  </w:sdt>
  <w:p w:rsidR="00821FE1" w:rsidRDefault="00821FE1">
    <w:pPr>
      <w:pStyle w:val="ab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1"/>
    <w:multiLevelType w:val="singleLevel"/>
    <w:tmpl w:val="00000001"/>
    <w:name w:val="WW8Num6"/>
    <w:lvl w:ilvl="0">
      <w:start w:val="1"/>
      <w:numFmt w:val="bullet"/>
      <w:lvlText w:val=""/>
      <w:lvlJc w:val="left"/>
      <w:pPr>
        <w:tabs>
          <w:tab w:val="num" w:pos="567"/>
        </w:tabs>
        <w:ind w:left="567" w:hanging="567"/>
      </w:pPr>
      <w:rPr>
        <w:rFonts w:ascii="Symbol" w:hAnsi="Symbol"/>
      </w:rPr>
    </w:lvl>
  </w:abstractNum>
  <w:abstractNum w:abstractNumId="1">
    <w:nsid w:val="01F30395"/>
    <w:multiLevelType w:val="hybridMultilevel"/>
    <w:tmpl w:val="4EBCEFC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293664B"/>
    <w:multiLevelType w:val="hybridMultilevel"/>
    <w:tmpl w:val="37A64E9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3ED3D28"/>
    <w:multiLevelType w:val="hybridMultilevel"/>
    <w:tmpl w:val="B0A0691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41D0032"/>
    <w:multiLevelType w:val="hybridMultilevel"/>
    <w:tmpl w:val="C3CACDF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6146C20"/>
    <w:multiLevelType w:val="hybridMultilevel"/>
    <w:tmpl w:val="3E20B77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8CA5990"/>
    <w:multiLevelType w:val="hybridMultilevel"/>
    <w:tmpl w:val="07ACB922"/>
    <w:lvl w:ilvl="0" w:tplc="FA8EB8B8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B167501"/>
    <w:multiLevelType w:val="hybridMultilevel"/>
    <w:tmpl w:val="086EBDC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BE914D0"/>
    <w:multiLevelType w:val="hybridMultilevel"/>
    <w:tmpl w:val="503A49F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0BEB6377"/>
    <w:multiLevelType w:val="hybridMultilevel"/>
    <w:tmpl w:val="3372FD40"/>
    <w:lvl w:ilvl="0" w:tplc="8836292A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0E6978D4"/>
    <w:multiLevelType w:val="hybridMultilevel"/>
    <w:tmpl w:val="114846E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2144FA1"/>
    <w:multiLevelType w:val="hybridMultilevel"/>
    <w:tmpl w:val="4DCE59F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>
    <w:nsid w:val="164D31BA"/>
    <w:multiLevelType w:val="hybridMultilevel"/>
    <w:tmpl w:val="3FC6FA2E"/>
    <w:lvl w:ilvl="0" w:tplc="68723AAE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Verdana" w:hAnsi="Verdana" w:hint="default"/>
        <w:b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3">
    <w:nsid w:val="195E4F3C"/>
    <w:multiLevelType w:val="hybridMultilevel"/>
    <w:tmpl w:val="E452BB6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196F7B9C"/>
    <w:multiLevelType w:val="hybridMultilevel"/>
    <w:tmpl w:val="AED83D46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19CB30E3"/>
    <w:multiLevelType w:val="hybridMultilevel"/>
    <w:tmpl w:val="5414EA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1A444851"/>
    <w:multiLevelType w:val="hybridMultilevel"/>
    <w:tmpl w:val="0084369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1C163819"/>
    <w:multiLevelType w:val="hybridMultilevel"/>
    <w:tmpl w:val="9C04B0A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1CF1794E"/>
    <w:multiLevelType w:val="hybridMultilevel"/>
    <w:tmpl w:val="E3D643E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21347E61"/>
    <w:multiLevelType w:val="hybridMultilevel"/>
    <w:tmpl w:val="32764756"/>
    <w:lvl w:ilvl="0" w:tplc="31CE38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>
    <w:nsid w:val="21F72AAB"/>
    <w:multiLevelType w:val="hybridMultilevel"/>
    <w:tmpl w:val="25BE4F9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23F400E2"/>
    <w:multiLevelType w:val="hybridMultilevel"/>
    <w:tmpl w:val="FD50742E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2">
    <w:nsid w:val="25CF3D03"/>
    <w:multiLevelType w:val="hybridMultilevel"/>
    <w:tmpl w:val="933C010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25F5735D"/>
    <w:multiLevelType w:val="hybridMultilevel"/>
    <w:tmpl w:val="3BDE1B8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2AB924AA"/>
    <w:multiLevelType w:val="hybridMultilevel"/>
    <w:tmpl w:val="D28A8DE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5">
    <w:nsid w:val="2C07447A"/>
    <w:multiLevelType w:val="hybridMultilevel"/>
    <w:tmpl w:val="90E40F0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>
    <w:nsid w:val="2C1A252C"/>
    <w:multiLevelType w:val="hybridMultilevel"/>
    <w:tmpl w:val="79DA45D2"/>
    <w:lvl w:ilvl="0" w:tplc="19D8EE36">
      <w:start w:val="4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7">
    <w:nsid w:val="2D681E7F"/>
    <w:multiLevelType w:val="hybridMultilevel"/>
    <w:tmpl w:val="6B5C3298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2E151058"/>
    <w:multiLevelType w:val="hybridMultilevel"/>
    <w:tmpl w:val="45C2B72A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31007DCA"/>
    <w:multiLevelType w:val="hybridMultilevel"/>
    <w:tmpl w:val="E356FAD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31030214"/>
    <w:multiLevelType w:val="hybridMultilevel"/>
    <w:tmpl w:val="BCF48A5E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1">
    <w:nsid w:val="35216A47"/>
    <w:multiLevelType w:val="hybridMultilevel"/>
    <w:tmpl w:val="07244424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368B223A"/>
    <w:multiLevelType w:val="hybridMultilevel"/>
    <w:tmpl w:val="B456D2CC"/>
    <w:lvl w:ilvl="0" w:tplc="418AA89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3">
    <w:nsid w:val="37DE076C"/>
    <w:multiLevelType w:val="hybridMultilevel"/>
    <w:tmpl w:val="2FECE34A"/>
    <w:lvl w:ilvl="0" w:tplc="8CCE5404">
      <w:start w:val="4"/>
      <w:numFmt w:val="decimal"/>
      <w:lvlText w:val="%1."/>
      <w:lvlJc w:val="left"/>
      <w:pPr>
        <w:tabs>
          <w:tab w:val="num" w:pos="1800"/>
        </w:tabs>
        <w:ind w:left="180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4">
    <w:nsid w:val="3A6D17B1"/>
    <w:multiLevelType w:val="hybridMultilevel"/>
    <w:tmpl w:val="7E422A96"/>
    <w:lvl w:ilvl="0" w:tplc="31CE382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b/>
      </w:r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5">
    <w:nsid w:val="3CB53A0E"/>
    <w:multiLevelType w:val="hybridMultilevel"/>
    <w:tmpl w:val="E38E652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3E2378BE"/>
    <w:multiLevelType w:val="hybridMultilevel"/>
    <w:tmpl w:val="E006FC2C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3FF27A88"/>
    <w:multiLevelType w:val="hybridMultilevel"/>
    <w:tmpl w:val="F3E2A950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8">
    <w:nsid w:val="426A0E06"/>
    <w:multiLevelType w:val="hybridMultilevel"/>
    <w:tmpl w:val="5AF831D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9">
    <w:nsid w:val="42B4328C"/>
    <w:multiLevelType w:val="hybridMultilevel"/>
    <w:tmpl w:val="C748BEC0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42B72536"/>
    <w:multiLevelType w:val="hybridMultilevel"/>
    <w:tmpl w:val="BD72629E"/>
    <w:lvl w:ilvl="0" w:tplc="D138096A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41">
    <w:nsid w:val="472F24CA"/>
    <w:multiLevelType w:val="hybridMultilevel"/>
    <w:tmpl w:val="C4CAF3E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2">
    <w:nsid w:val="48E5373E"/>
    <w:multiLevelType w:val="hybridMultilevel"/>
    <w:tmpl w:val="ED2436F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3">
    <w:nsid w:val="4B734EB7"/>
    <w:multiLevelType w:val="hybridMultilevel"/>
    <w:tmpl w:val="FF62019A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4">
    <w:nsid w:val="4CD07D6A"/>
    <w:multiLevelType w:val="hybridMultilevel"/>
    <w:tmpl w:val="2A9287F6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5">
    <w:nsid w:val="4D72639E"/>
    <w:multiLevelType w:val="hybridMultilevel"/>
    <w:tmpl w:val="CB507888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6">
    <w:nsid w:val="4DED4CAE"/>
    <w:multiLevelType w:val="hybridMultilevel"/>
    <w:tmpl w:val="FF142772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7">
    <w:nsid w:val="504E76FE"/>
    <w:multiLevelType w:val="hybridMultilevel"/>
    <w:tmpl w:val="89F4E76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8">
    <w:nsid w:val="50CC61F0"/>
    <w:multiLevelType w:val="hybridMultilevel"/>
    <w:tmpl w:val="1F625FB6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9">
    <w:nsid w:val="5415027F"/>
    <w:multiLevelType w:val="hybridMultilevel"/>
    <w:tmpl w:val="8458AC1A"/>
    <w:lvl w:ilvl="0" w:tplc="0419000F">
      <w:start w:val="1"/>
      <w:numFmt w:val="decimal"/>
      <w:lvlText w:val="%1."/>
      <w:lvlJc w:val="left"/>
      <w:pPr>
        <w:ind w:left="50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0">
    <w:nsid w:val="57040093"/>
    <w:multiLevelType w:val="hybridMultilevel"/>
    <w:tmpl w:val="571899CE"/>
    <w:lvl w:ilvl="0" w:tplc="04190011">
      <w:start w:val="1"/>
      <w:numFmt w:val="decimal"/>
      <w:lvlText w:val="%1)"/>
      <w:lvlJc w:val="left"/>
      <w:pPr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1">
    <w:nsid w:val="595D7E77"/>
    <w:multiLevelType w:val="hybridMultilevel"/>
    <w:tmpl w:val="4F364DFC"/>
    <w:lvl w:ilvl="0" w:tplc="9B102AB2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52">
    <w:nsid w:val="5DB64BAE"/>
    <w:multiLevelType w:val="hybridMultilevel"/>
    <w:tmpl w:val="15523242"/>
    <w:lvl w:ilvl="0" w:tplc="04190003">
      <w:start w:val="1"/>
      <w:numFmt w:val="bullet"/>
      <w:lvlText w:val="o"/>
      <w:lvlJc w:val="left"/>
      <w:pPr>
        <w:ind w:left="720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3">
    <w:nsid w:val="5F9C3C5A"/>
    <w:multiLevelType w:val="hybridMultilevel"/>
    <w:tmpl w:val="EA820DF8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4">
    <w:nsid w:val="6201034C"/>
    <w:multiLevelType w:val="hybridMultilevel"/>
    <w:tmpl w:val="43D83ED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5">
    <w:nsid w:val="625E720E"/>
    <w:multiLevelType w:val="hybridMultilevel"/>
    <w:tmpl w:val="1422D87C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6">
    <w:nsid w:val="675E59C9"/>
    <w:multiLevelType w:val="hybridMultilevel"/>
    <w:tmpl w:val="9A2C358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7">
    <w:nsid w:val="678A58D6"/>
    <w:multiLevelType w:val="hybridMultilevel"/>
    <w:tmpl w:val="B66CF0E8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8">
    <w:nsid w:val="6BF90008"/>
    <w:multiLevelType w:val="hybridMultilevel"/>
    <w:tmpl w:val="AC6E95E0"/>
    <w:lvl w:ilvl="0" w:tplc="232CAE70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9">
    <w:nsid w:val="6C3B7052"/>
    <w:multiLevelType w:val="hybridMultilevel"/>
    <w:tmpl w:val="D14CDCC0"/>
    <w:lvl w:ilvl="0" w:tplc="D138096A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0">
    <w:nsid w:val="6EAF10EB"/>
    <w:multiLevelType w:val="hybridMultilevel"/>
    <w:tmpl w:val="CF6A949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1">
    <w:nsid w:val="6ECE2408"/>
    <w:multiLevelType w:val="hybridMultilevel"/>
    <w:tmpl w:val="1076BB14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2">
    <w:nsid w:val="6FE74568"/>
    <w:multiLevelType w:val="hybridMultilevel"/>
    <w:tmpl w:val="C1486F14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3">
    <w:nsid w:val="737D56A7"/>
    <w:multiLevelType w:val="hybridMultilevel"/>
    <w:tmpl w:val="15E43B20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4">
    <w:nsid w:val="751565A3"/>
    <w:multiLevelType w:val="hybridMultilevel"/>
    <w:tmpl w:val="B89A5B94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5">
    <w:nsid w:val="77610B8B"/>
    <w:multiLevelType w:val="hybridMultilevel"/>
    <w:tmpl w:val="FCDE6E1C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6">
    <w:nsid w:val="77CD3B91"/>
    <w:multiLevelType w:val="hybridMultilevel"/>
    <w:tmpl w:val="F40648CA"/>
    <w:lvl w:ilvl="0" w:tplc="D138096A">
      <w:start w:val="1"/>
      <w:numFmt w:val="decimal"/>
      <w:lvlText w:val="%1."/>
      <w:lvlJc w:val="left"/>
      <w:pPr>
        <w:ind w:left="862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82" w:hanging="360"/>
      </w:pPr>
    </w:lvl>
    <w:lvl w:ilvl="2" w:tplc="0419001B" w:tentative="1">
      <w:start w:val="1"/>
      <w:numFmt w:val="lowerRoman"/>
      <w:lvlText w:val="%3."/>
      <w:lvlJc w:val="right"/>
      <w:pPr>
        <w:ind w:left="2302" w:hanging="180"/>
      </w:pPr>
    </w:lvl>
    <w:lvl w:ilvl="3" w:tplc="0419000F" w:tentative="1">
      <w:start w:val="1"/>
      <w:numFmt w:val="decimal"/>
      <w:lvlText w:val="%4."/>
      <w:lvlJc w:val="left"/>
      <w:pPr>
        <w:ind w:left="3022" w:hanging="360"/>
      </w:pPr>
    </w:lvl>
    <w:lvl w:ilvl="4" w:tplc="04190019" w:tentative="1">
      <w:start w:val="1"/>
      <w:numFmt w:val="lowerLetter"/>
      <w:lvlText w:val="%5."/>
      <w:lvlJc w:val="left"/>
      <w:pPr>
        <w:ind w:left="3742" w:hanging="360"/>
      </w:pPr>
    </w:lvl>
    <w:lvl w:ilvl="5" w:tplc="0419001B" w:tentative="1">
      <w:start w:val="1"/>
      <w:numFmt w:val="lowerRoman"/>
      <w:lvlText w:val="%6."/>
      <w:lvlJc w:val="right"/>
      <w:pPr>
        <w:ind w:left="4462" w:hanging="180"/>
      </w:pPr>
    </w:lvl>
    <w:lvl w:ilvl="6" w:tplc="0419000F" w:tentative="1">
      <w:start w:val="1"/>
      <w:numFmt w:val="decimal"/>
      <w:lvlText w:val="%7."/>
      <w:lvlJc w:val="left"/>
      <w:pPr>
        <w:ind w:left="5182" w:hanging="360"/>
      </w:pPr>
    </w:lvl>
    <w:lvl w:ilvl="7" w:tplc="04190019" w:tentative="1">
      <w:start w:val="1"/>
      <w:numFmt w:val="lowerLetter"/>
      <w:lvlText w:val="%8."/>
      <w:lvlJc w:val="left"/>
      <w:pPr>
        <w:ind w:left="5902" w:hanging="360"/>
      </w:pPr>
    </w:lvl>
    <w:lvl w:ilvl="8" w:tplc="0419001B" w:tentative="1">
      <w:start w:val="1"/>
      <w:numFmt w:val="lowerRoman"/>
      <w:lvlText w:val="%9."/>
      <w:lvlJc w:val="right"/>
      <w:pPr>
        <w:ind w:left="6622" w:hanging="180"/>
      </w:pPr>
    </w:lvl>
  </w:abstractNum>
  <w:abstractNum w:abstractNumId="67">
    <w:nsid w:val="799512F8"/>
    <w:multiLevelType w:val="hybridMultilevel"/>
    <w:tmpl w:val="BCA238DA"/>
    <w:lvl w:ilvl="0" w:tplc="04190003">
      <w:start w:val="1"/>
      <w:numFmt w:val="bullet"/>
      <w:lvlText w:val="o"/>
      <w:lvlJc w:val="left"/>
      <w:pPr>
        <w:ind w:left="502" w:hanging="360"/>
      </w:pPr>
      <w:rPr>
        <w:rFonts w:ascii="Courier New" w:hAnsi="Courier New" w:cs="Courier New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8">
    <w:nsid w:val="7A475239"/>
    <w:multiLevelType w:val="hybridMultilevel"/>
    <w:tmpl w:val="4176AC3A"/>
    <w:lvl w:ilvl="0" w:tplc="04190015">
      <w:start w:val="1"/>
      <w:numFmt w:val="upperLetter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9">
    <w:nsid w:val="7B971C19"/>
    <w:multiLevelType w:val="hybridMultilevel"/>
    <w:tmpl w:val="41E43FB0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0">
    <w:nsid w:val="7BFA08EA"/>
    <w:multiLevelType w:val="hybridMultilevel"/>
    <w:tmpl w:val="CB2873E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1">
    <w:nsid w:val="7F6A6445"/>
    <w:multiLevelType w:val="hybridMultilevel"/>
    <w:tmpl w:val="A80A178E"/>
    <w:lvl w:ilvl="0" w:tplc="7F963E44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</w:lvl>
    <w:lvl w:ilvl="1" w:tplc="F2C88C6A">
      <w:start w:val="2"/>
      <w:numFmt w:val="decimal"/>
      <w:lvlText w:val="%2."/>
      <w:lvlJc w:val="left"/>
      <w:pPr>
        <w:tabs>
          <w:tab w:val="num" w:pos="1440"/>
        </w:tabs>
        <w:ind w:left="1440" w:hanging="360"/>
      </w:pPr>
      <w:rPr>
        <w:b/>
      </w:r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69"/>
  </w:num>
  <w:num w:numId="3">
    <w:abstractNumId w:val="67"/>
  </w:num>
  <w:num w:numId="4">
    <w:abstractNumId w:val="45"/>
  </w:num>
  <w:num w:numId="5">
    <w:abstractNumId w:val="1"/>
  </w:num>
  <w:num w:numId="6">
    <w:abstractNumId w:val="38"/>
  </w:num>
  <w:num w:numId="7">
    <w:abstractNumId w:val="18"/>
  </w:num>
  <w:num w:numId="8">
    <w:abstractNumId w:val="14"/>
  </w:num>
  <w:num w:numId="9">
    <w:abstractNumId w:val="21"/>
  </w:num>
  <w:num w:numId="10">
    <w:abstractNumId w:val="37"/>
  </w:num>
  <w:num w:numId="11">
    <w:abstractNumId w:val="10"/>
  </w:num>
  <w:num w:numId="12">
    <w:abstractNumId w:val="44"/>
  </w:num>
  <w:num w:numId="13">
    <w:abstractNumId w:val="41"/>
  </w:num>
  <w:num w:numId="14">
    <w:abstractNumId w:val="5"/>
  </w:num>
  <w:num w:numId="15">
    <w:abstractNumId w:val="53"/>
  </w:num>
  <w:num w:numId="16">
    <w:abstractNumId w:val="4"/>
  </w:num>
  <w:num w:numId="17">
    <w:abstractNumId w:val="70"/>
  </w:num>
  <w:num w:numId="18">
    <w:abstractNumId w:val="51"/>
  </w:num>
  <w:num w:numId="19">
    <w:abstractNumId w:val="60"/>
  </w:num>
  <w:num w:numId="20">
    <w:abstractNumId w:val="25"/>
  </w:num>
  <w:num w:numId="21">
    <w:abstractNumId w:val="30"/>
  </w:num>
  <w:num w:numId="22">
    <w:abstractNumId w:val="68"/>
  </w:num>
  <w:num w:numId="23">
    <w:abstractNumId w:val="29"/>
  </w:num>
  <w:num w:numId="24">
    <w:abstractNumId w:val="7"/>
  </w:num>
  <w:num w:numId="25">
    <w:abstractNumId w:val="22"/>
  </w:num>
  <w:num w:numId="26">
    <w:abstractNumId w:val="63"/>
  </w:num>
  <w:num w:numId="27">
    <w:abstractNumId w:val="20"/>
  </w:num>
  <w:num w:numId="28">
    <w:abstractNumId w:val="36"/>
  </w:num>
  <w:num w:numId="29">
    <w:abstractNumId w:val="48"/>
  </w:num>
  <w:num w:numId="30">
    <w:abstractNumId w:val="8"/>
  </w:num>
  <w:num w:numId="31">
    <w:abstractNumId w:val="13"/>
  </w:num>
  <w:num w:numId="32">
    <w:abstractNumId w:val="62"/>
  </w:num>
  <w:num w:numId="33">
    <w:abstractNumId w:val="56"/>
  </w:num>
  <w:num w:numId="34">
    <w:abstractNumId w:val="17"/>
  </w:num>
  <w:num w:numId="35">
    <w:abstractNumId w:val="47"/>
  </w:num>
  <w:num w:numId="36">
    <w:abstractNumId w:val="46"/>
  </w:num>
  <w:num w:numId="37">
    <w:abstractNumId w:val="35"/>
  </w:num>
  <w:num w:numId="38">
    <w:abstractNumId w:val="2"/>
  </w:num>
  <w:num w:numId="39">
    <w:abstractNumId w:val="6"/>
  </w:num>
  <w:num w:numId="40">
    <w:abstractNumId w:val="32"/>
  </w:num>
  <w:num w:numId="41">
    <w:abstractNumId w:val="50"/>
  </w:num>
  <w:num w:numId="42">
    <w:abstractNumId w:val="64"/>
  </w:num>
  <w:num w:numId="43">
    <w:abstractNumId w:val="43"/>
  </w:num>
  <w:num w:numId="44">
    <w:abstractNumId w:val="3"/>
  </w:num>
  <w:num w:numId="45">
    <w:abstractNumId w:val="16"/>
  </w:num>
  <w:num w:numId="46">
    <w:abstractNumId w:val="42"/>
  </w:num>
  <w:num w:numId="47">
    <w:abstractNumId w:val="65"/>
  </w:num>
  <w:num w:numId="48">
    <w:abstractNumId w:val="28"/>
  </w:num>
  <w:num w:numId="49">
    <w:abstractNumId w:val="61"/>
  </w:num>
  <w:num w:numId="50">
    <w:abstractNumId w:val="39"/>
  </w:num>
  <w:num w:numId="51">
    <w:abstractNumId w:val="55"/>
  </w:num>
  <w:num w:numId="52">
    <w:abstractNumId w:val="24"/>
  </w:num>
  <w:num w:numId="53">
    <w:abstractNumId w:val="57"/>
  </w:num>
  <w:num w:numId="54">
    <w:abstractNumId w:val="11"/>
  </w:num>
  <w:num w:numId="55">
    <w:abstractNumId w:val="23"/>
  </w:num>
  <w:num w:numId="56">
    <w:abstractNumId w:val="31"/>
  </w:num>
  <w:num w:numId="57">
    <w:abstractNumId w:val="54"/>
  </w:num>
  <w:num w:numId="58">
    <w:abstractNumId w:val="15"/>
  </w:num>
  <w:num w:numId="59">
    <w:abstractNumId w:val="9"/>
  </w:num>
  <w:num w:numId="60">
    <w:abstractNumId w:val="12"/>
  </w:num>
  <w:num w:numId="61">
    <w:abstractNumId w:val="27"/>
  </w:num>
  <w:num w:numId="62">
    <w:abstractNumId w:val="58"/>
  </w:num>
  <w:num w:numId="63">
    <w:abstractNumId w:val="3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4">
    <w:abstractNumId w:val="71"/>
    <w:lvlOverride w:ilvl="0">
      <w:startOverride w:val="1"/>
    </w:lvlOverride>
    <w:lvlOverride w:ilvl="1">
      <w:startOverride w:val="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5">
    <w:abstractNumId w:val="33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6">
    <w:abstractNumId w:val="1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7">
    <w:abstractNumId w:val="26"/>
    <w:lvlOverride w:ilvl="0">
      <w:startOverride w:val="4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8">
    <w:abstractNumId w:val="52"/>
  </w:num>
  <w:num w:numId="69">
    <w:abstractNumId w:val="49"/>
  </w:num>
  <w:num w:numId="70">
    <w:abstractNumId w:val="66"/>
  </w:num>
  <w:num w:numId="71">
    <w:abstractNumId w:val="40"/>
  </w:num>
  <w:num w:numId="72">
    <w:abstractNumId w:val="59"/>
  </w:num>
  <w:numIdMacAtCleanup w:val="7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9E5EFD"/>
    <w:rsid w:val="00016AD0"/>
    <w:rsid w:val="00030AC7"/>
    <w:rsid w:val="00040918"/>
    <w:rsid w:val="00045586"/>
    <w:rsid w:val="00045689"/>
    <w:rsid w:val="00055A1A"/>
    <w:rsid w:val="00067F32"/>
    <w:rsid w:val="000703D2"/>
    <w:rsid w:val="000D5702"/>
    <w:rsid w:val="000E770A"/>
    <w:rsid w:val="001075C4"/>
    <w:rsid w:val="0011164E"/>
    <w:rsid w:val="00111AB5"/>
    <w:rsid w:val="001222EC"/>
    <w:rsid w:val="00190215"/>
    <w:rsid w:val="001D198E"/>
    <w:rsid w:val="001D2B99"/>
    <w:rsid w:val="001D7B66"/>
    <w:rsid w:val="001F7D48"/>
    <w:rsid w:val="00234B20"/>
    <w:rsid w:val="00251FEB"/>
    <w:rsid w:val="002963AD"/>
    <w:rsid w:val="002A1A7E"/>
    <w:rsid w:val="002F328B"/>
    <w:rsid w:val="00311D9A"/>
    <w:rsid w:val="00343084"/>
    <w:rsid w:val="00375F73"/>
    <w:rsid w:val="00376DFB"/>
    <w:rsid w:val="00377BFD"/>
    <w:rsid w:val="0039208C"/>
    <w:rsid w:val="003A1935"/>
    <w:rsid w:val="003A2FCA"/>
    <w:rsid w:val="003A7973"/>
    <w:rsid w:val="003C2B9F"/>
    <w:rsid w:val="003F5441"/>
    <w:rsid w:val="00404054"/>
    <w:rsid w:val="00406451"/>
    <w:rsid w:val="004263F8"/>
    <w:rsid w:val="0043222D"/>
    <w:rsid w:val="00437F52"/>
    <w:rsid w:val="004477B8"/>
    <w:rsid w:val="00495070"/>
    <w:rsid w:val="0049518A"/>
    <w:rsid w:val="004954ED"/>
    <w:rsid w:val="00496119"/>
    <w:rsid w:val="004A0198"/>
    <w:rsid w:val="004D0AF4"/>
    <w:rsid w:val="004D3EE2"/>
    <w:rsid w:val="004D610E"/>
    <w:rsid w:val="00520764"/>
    <w:rsid w:val="00522215"/>
    <w:rsid w:val="0054255E"/>
    <w:rsid w:val="00543209"/>
    <w:rsid w:val="0054702A"/>
    <w:rsid w:val="00595530"/>
    <w:rsid w:val="005B0B2F"/>
    <w:rsid w:val="0060237B"/>
    <w:rsid w:val="00625A9E"/>
    <w:rsid w:val="00666208"/>
    <w:rsid w:val="006A17B6"/>
    <w:rsid w:val="006D09F6"/>
    <w:rsid w:val="006E139C"/>
    <w:rsid w:val="006E666B"/>
    <w:rsid w:val="0072072F"/>
    <w:rsid w:val="007417DA"/>
    <w:rsid w:val="00745776"/>
    <w:rsid w:val="00747645"/>
    <w:rsid w:val="00757EB2"/>
    <w:rsid w:val="007A27FD"/>
    <w:rsid w:val="007B13D1"/>
    <w:rsid w:val="007D40F8"/>
    <w:rsid w:val="007F518B"/>
    <w:rsid w:val="00821FE1"/>
    <w:rsid w:val="008231D9"/>
    <w:rsid w:val="0088078F"/>
    <w:rsid w:val="008A793A"/>
    <w:rsid w:val="008B415F"/>
    <w:rsid w:val="008C1B35"/>
    <w:rsid w:val="008E1B7E"/>
    <w:rsid w:val="00912325"/>
    <w:rsid w:val="00922601"/>
    <w:rsid w:val="0095279B"/>
    <w:rsid w:val="009543FB"/>
    <w:rsid w:val="00955485"/>
    <w:rsid w:val="00980D31"/>
    <w:rsid w:val="009934B8"/>
    <w:rsid w:val="009A50D9"/>
    <w:rsid w:val="009D4CDB"/>
    <w:rsid w:val="009E5EFD"/>
    <w:rsid w:val="009F265F"/>
    <w:rsid w:val="00A42369"/>
    <w:rsid w:val="00A82D76"/>
    <w:rsid w:val="00A9247F"/>
    <w:rsid w:val="00AB0F16"/>
    <w:rsid w:val="00AB4978"/>
    <w:rsid w:val="00AC1F15"/>
    <w:rsid w:val="00AD18A8"/>
    <w:rsid w:val="00AF320B"/>
    <w:rsid w:val="00B03899"/>
    <w:rsid w:val="00B406A0"/>
    <w:rsid w:val="00B471B8"/>
    <w:rsid w:val="00B51727"/>
    <w:rsid w:val="00B731F1"/>
    <w:rsid w:val="00B80B5C"/>
    <w:rsid w:val="00B82230"/>
    <w:rsid w:val="00B90FE4"/>
    <w:rsid w:val="00BA50DC"/>
    <w:rsid w:val="00C267DD"/>
    <w:rsid w:val="00C41E8E"/>
    <w:rsid w:val="00C46A1B"/>
    <w:rsid w:val="00C9320D"/>
    <w:rsid w:val="00CE435B"/>
    <w:rsid w:val="00CE5AA7"/>
    <w:rsid w:val="00D02FC9"/>
    <w:rsid w:val="00D11808"/>
    <w:rsid w:val="00D45286"/>
    <w:rsid w:val="00D85E65"/>
    <w:rsid w:val="00D95F01"/>
    <w:rsid w:val="00DC3243"/>
    <w:rsid w:val="00DF02C7"/>
    <w:rsid w:val="00E025B7"/>
    <w:rsid w:val="00E275A6"/>
    <w:rsid w:val="00E81DE4"/>
    <w:rsid w:val="00EA5F83"/>
    <w:rsid w:val="00EF0E2C"/>
    <w:rsid w:val="00F014A1"/>
    <w:rsid w:val="00F06677"/>
    <w:rsid w:val="00F24FC2"/>
    <w:rsid w:val="00F6107E"/>
    <w:rsid w:val="00F91A4A"/>
    <w:rsid w:val="00FC02C1"/>
    <w:rsid w:val="00FF64D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5EFD"/>
  </w:style>
  <w:style w:type="paragraph" w:styleId="1">
    <w:name w:val="heading 1"/>
    <w:basedOn w:val="a"/>
    <w:next w:val="a"/>
    <w:link w:val="10"/>
    <w:qFormat/>
    <w:rsid w:val="00375F73"/>
    <w:pPr>
      <w:keepNext/>
      <w:widowControl w:val="0"/>
      <w:autoSpaceDE w:val="0"/>
      <w:autoSpaceDN w:val="0"/>
      <w:adjustRightInd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5EFD"/>
    <w:pPr>
      <w:ind w:left="720"/>
      <w:contextualSpacing/>
    </w:pPr>
  </w:style>
  <w:style w:type="paragraph" w:styleId="a4">
    <w:name w:val="No Spacing"/>
    <w:uiPriority w:val="1"/>
    <w:qFormat/>
    <w:rsid w:val="009E5EFD"/>
    <w:pPr>
      <w:spacing w:after="0" w:line="240" w:lineRule="auto"/>
    </w:pPr>
  </w:style>
  <w:style w:type="table" w:styleId="a5">
    <w:name w:val="Table Grid"/>
    <w:basedOn w:val="a1"/>
    <w:uiPriority w:val="59"/>
    <w:rsid w:val="007B1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rmal (Web)"/>
    <w:basedOn w:val="a"/>
    <w:uiPriority w:val="99"/>
    <w:unhideWhenUsed/>
    <w:rsid w:val="007B13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7F5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F518B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1"/>
    <w:next w:val="a5"/>
    <w:uiPriority w:val="59"/>
    <w:rsid w:val="00AD18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uiPriority w:val="59"/>
    <w:rsid w:val="00AD18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2F328B"/>
    <w:rPr>
      <w:color w:val="0000FF" w:themeColor="hyperlink"/>
      <w:u w:val="single"/>
    </w:rPr>
  </w:style>
  <w:style w:type="character" w:styleId="aa">
    <w:name w:val="Placeholder Text"/>
    <w:basedOn w:val="a0"/>
    <w:uiPriority w:val="99"/>
    <w:semiHidden/>
    <w:rsid w:val="0095279B"/>
    <w:rPr>
      <w:color w:val="808080"/>
    </w:rPr>
  </w:style>
  <w:style w:type="paragraph" w:styleId="ab">
    <w:name w:val="header"/>
    <w:basedOn w:val="a"/>
    <w:link w:val="ac"/>
    <w:uiPriority w:val="99"/>
    <w:unhideWhenUsed/>
    <w:rsid w:val="00437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437F52"/>
  </w:style>
  <w:style w:type="paragraph" w:styleId="ad">
    <w:name w:val="footer"/>
    <w:basedOn w:val="a"/>
    <w:link w:val="ae"/>
    <w:uiPriority w:val="99"/>
    <w:unhideWhenUsed/>
    <w:rsid w:val="00437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437F52"/>
  </w:style>
  <w:style w:type="table" w:customStyle="1" w:styleId="3">
    <w:name w:val="Сетка таблицы3"/>
    <w:basedOn w:val="a1"/>
    <w:next w:val="a5"/>
    <w:rsid w:val="005470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D02F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5"/>
    <w:rsid w:val="00376DF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5"/>
    <w:rsid w:val="004954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375F7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375F73"/>
  </w:style>
  <w:style w:type="paragraph" w:styleId="20">
    <w:name w:val="Body Text Indent 2"/>
    <w:basedOn w:val="a"/>
    <w:link w:val="21"/>
    <w:rsid w:val="00375F73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0"/>
    <w:rsid w:val="00375F73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7">
    <w:name w:val="Сетка таблицы7"/>
    <w:basedOn w:val="a1"/>
    <w:next w:val="a5"/>
    <w:rsid w:val="00375F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Body Text Indent 2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9E5EFD"/>
  </w:style>
  <w:style w:type="paragraph" w:styleId="1">
    <w:name w:val="heading 1"/>
    <w:basedOn w:val="a"/>
    <w:next w:val="a"/>
    <w:link w:val="10"/>
    <w:qFormat/>
    <w:rsid w:val="00375F73"/>
    <w:pPr>
      <w:keepNext/>
      <w:widowControl w:val="0"/>
      <w:autoSpaceDE w:val="0"/>
      <w:autoSpaceDN w:val="0"/>
      <w:adjustRightInd w:val="0"/>
      <w:spacing w:before="240" w:after="60" w:line="240" w:lineRule="auto"/>
      <w:outlineLvl w:val="0"/>
    </w:pPr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9E5EFD"/>
    <w:pPr>
      <w:ind w:left="720"/>
      <w:contextualSpacing/>
    </w:pPr>
  </w:style>
  <w:style w:type="paragraph" w:styleId="a4">
    <w:name w:val="No Spacing"/>
    <w:uiPriority w:val="1"/>
    <w:qFormat/>
    <w:rsid w:val="009E5EFD"/>
    <w:pPr>
      <w:spacing w:after="0" w:line="240" w:lineRule="auto"/>
    </w:pPr>
  </w:style>
  <w:style w:type="table" w:styleId="a5">
    <w:name w:val="Table Grid"/>
    <w:basedOn w:val="a1"/>
    <w:uiPriority w:val="59"/>
    <w:rsid w:val="007B13D1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6">
    <w:name w:val="Normal (Web)"/>
    <w:basedOn w:val="a"/>
    <w:uiPriority w:val="99"/>
    <w:unhideWhenUsed/>
    <w:rsid w:val="007B13D1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7F518B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F518B"/>
    <w:rPr>
      <w:rFonts w:ascii="Tahoma" w:hAnsi="Tahoma" w:cs="Tahoma"/>
      <w:sz w:val="16"/>
      <w:szCs w:val="16"/>
    </w:rPr>
  </w:style>
  <w:style w:type="table" w:customStyle="1" w:styleId="11">
    <w:name w:val="Сетка таблицы1"/>
    <w:basedOn w:val="a1"/>
    <w:next w:val="a5"/>
    <w:uiPriority w:val="59"/>
    <w:rsid w:val="00AD18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2">
    <w:name w:val="Сетка таблицы2"/>
    <w:basedOn w:val="a1"/>
    <w:next w:val="a5"/>
    <w:uiPriority w:val="59"/>
    <w:rsid w:val="00AD18A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a9">
    <w:name w:val="Hyperlink"/>
    <w:basedOn w:val="a0"/>
    <w:uiPriority w:val="99"/>
    <w:unhideWhenUsed/>
    <w:rsid w:val="002F328B"/>
    <w:rPr>
      <w:color w:val="0000FF" w:themeColor="hyperlink"/>
      <w:u w:val="single"/>
    </w:rPr>
  </w:style>
  <w:style w:type="character" w:styleId="aa">
    <w:name w:val="Placeholder Text"/>
    <w:basedOn w:val="a0"/>
    <w:uiPriority w:val="99"/>
    <w:semiHidden/>
    <w:rsid w:val="0095279B"/>
    <w:rPr>
      <w:color w:val="808080"/>
    </w:rPr>
  </w:style>
  <w:style w:type="paragraph" w:styleId="ab">
    <w:name w:val="header"/>
    <w:basedOn w:val="a"/>
    <w:link w:val="ac"/>
    <w:uiPriority w:val="99"/>
    <w:unhideWhenUsed/>
    <w:rsid w:val="00437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c">
    <w:name w:val="Верхний колонтитул Знак"/>
    <w:basedOn w:val="a0"/>
    <w:link w:val="ab"/>
    <w:uiPriority w:val="99"/>
    <w:rsid w:val="00437F52"/>
  </w:style>
  <w:style w:type="paragraph" w:styleId="ad">
    <w:name w:val="footer"/>
    <w:basedOn w:val="a"/>
    <w:link w:val="ae"/>
    <w:uiPriority w:val="99"/>
    <w:unhideWhenUsed/>
    <w:rsid w:val="00437F52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e">
    <w:name w:val="Нижний колонтитул Знак"/>
    <w:basedOn w:val="a0"/>
    <w:link w:val="ad"/>
    <w:uiPriority w:val="99"/>
    <w:rsid w:val="00437F52"/>
  </w:style>
  <w:style w:type="table" w:customStyle="1" w:styleId="3">
    <w:name w:val="Сетка таблицы3"/>
    <w:basedOn w:val="a1"/>
    <w:next w:val="a5"/>
    <w:rsid w:val="0054702A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4">
    <w:name w:val="Сетка таблицы4"/>
    <w:basedOn w:val="a1"/>
    <w:next w:val="a5"/>
    <w:rsid w:val="00D02FC9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5">
    <w:name w:val="Сетка таблицы5"/>
    <w:basedOn w:val="a1"/>
    <w:next w:val="a5"/>
    <w:rsid w:val="00376DFB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customStyle="1" w:styleId="6">
    <w:name w:val="Сетка таблицы6"/>
    <w:basedOn w:val="a1"/>
    <w:next w:val="a5"/>
    <w:rsid w:val="004954E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10">
    <w:name w:val="Заголовок 1 Знак"/>
    <w:basedOn w:val="a0"/>
    <w:link w:val="1"/>
    <w:rsid w:val="00375F73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numbering" w:customStyle="1" w:styleId="12">
    <w:name w:val="Нет списка1"/>
    <w:next w:val="a2"/>
    <w:uiPriority w:val="99"/>
    <w:semiHidden/>
    <w:unhideWhenUsed/>
    <w:rsid w:val="00375F73"/>
  </w:style>
  <w:style w:type="paragraph" w:styleId="20">
    <w:name w:val="Body Text Indent 2"/>
    <w:basedOn w:val="a"/>
    <w:link w:val="21"/>
    <w:rsid w:val="00375F73"/>
    <w:pPr>
      <w:widowControl w:val="0"/>
      <w:autoSpaceDE w:val="0"/>
      <w:autoSpaceDN w:val="0"/>
      <w:adjustRightInd w:val="0"/>
      <w:spacing w:after="120" w:line="48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21">
    <w:name w:val="Основной текст с отступом 2 Знак"/>
    <w:basedOn w:val="a0"/>
    <w:link w:val="20"/>
    <w:rsid w:val="00375F73"/>
    <w:rPr>
      <w:rFonts w:ascii="Times New Roman" w:eastAsia="Times New Roman" w:hAnsi="Times New Roman" w:cs="Times New Roman"/>
      <w:sz w:val="20"/>
      <w:szCs w:val="20"/>
      <w:lang w:eastAsia="ru-RU"/>
    </w:rPr>
  </w:style>
  <w:style w:type="table" w:customStyle="1" w:styleId="7">
    <w:name w:val="Сетка таблицы7"/>
    <w:basedOn w:val="a1"/>
    <w:next w:val="a5"/>
    <w:rsid w:val="00375F7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8647066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3.bin"/><Relationship Id="rId299" Type="http://schemas.openxmlformats.org/officeDocument/2006/relationships/image" Target="media/image144.wmf"/><Relationship Id="rId21" Type="http://schemas.openxmlformats.org/officeDocument/2006/relationships/image" Target="media/image7.wmf"/><Relationship Id="rId63" Type="http://schemas.openxmlformats.org/officeDocument/2006/relationships/oleObject" Target="embeddings/oleObject26.bin"/><Relationship Id="rId159" Type="http://schemas.openxmlformats.org/officeDocument/2006/relationships/oleObject" Target="embeddings/oleObject74.bin"/><Relationship Id="rId324" Type="http://schemas.openxmlformats.org/officeDocument/2006/relationships/oleObject" Target="embeddings/oleObject161.bin"/><Relationship Id="rId366" Type="http://schemas.openxmlformats.org/officeDocument/2006/relationships/oleObject" Target="embeddings/oleObject184.bin"/><Relationship Id="rId170" Type="http://schemas.openxmlformats.org/officeDocument/2006/relationships/image" Target="media/image82.wmf"/><Relationship Id="rId226" Type="http://schemas.openxmlformats.org/officeDocument/2006/relationships/image" Target="media/image110.wmf"/><Relationship Id="rId433" Type="http://schemas.openxmlformats.org/officeDocument/2006/relationships/image" Target="media/image213.png"/><Relationship Id="rId268" Type="http://schemas.openxmlformats.org/officeDocument/2006/relationships/image" Target="media/image129.wmf"/><Relationship Id="rId475" Type="http://schemas.openxmlformats.org/officeDocument/2006/relationships/image" Target="media/image255.png"/><Relationship Id="rId32" Type="http://schemas.openxmlformats.org/officeDocument/2006/relationships/oleObject" Target="embeddings/oleObject11.bin"/><Relationship Id="rId74" Type="http://schemas.openxmlformats.org/officeDocument/2006/relationships/image" Target="media/image34.wmf"/><Relationship Id="rId128" Type="http://schemas.openxmlformats.org/officeDocument/2006/relationships/image" Target="media/image61.wmf"/><Relationship Id="rId335" Type="http://schemas.openxmlformats.org/officeDocument/2006/relationships/image" Target="media/image160.wmf"/><Relationship Id="rId377" Type="http://schemas.openxmlformats.org/officeDocument/2006/relationships/image" Target="media/image179.wmf"/><Relationship Id="rId500" Type="http://schemas.openxmlformats.org/officeDocument/2006/relationships/image" Target="media/image279.png"/><Relationship Id="rId5" Type="http://schemas.openxmlformats.org/officeDocument/2006/relationships/settings" Target="settings.xml"/><Relationship Id="rId181" Type="http://schemas.openxmlformats.org/officeDocument/2006/relationships/oleObject" Target="embeddings/oleObject85.bin"/><Relationship Id="rId237" Type="http://schemas.openxmlformats.org/officeDocument/2006/relationships/image" Target="media/image115.wmf"/><Relationship Id="rId402" Type="http://schemas.openxmlformats.org/officeDocument/2006/relationships/oleObject" Target="embeddings/oleObject202.bin"/><Relationship Id="rId279" Type="http://schemas.openxmlformats.org/officeDocument/2006/relationships/image" Target="media/image134.wmf"/><Relationship Id="rId444" Type="http://schemas.openxmlformats.org/officeDocument/2006/relationships/image" Target="media/image224.png"/><Relationship Id="rId486" Type="http://schemas.openxmlformats.org/officeDocument/2006/relationships/image" Target="media/image266.png"/><Relationship Id="rId43" Type="http://schemas.openxmlformats.org/officeDocument/2006/relationships/oleObject" Target="embeddings/oleObject16.bin"/><Relationship Id="rId139" Type="http://schemas.openxmlformats.org/officeDocument/2006/relationships/oleObject" Target="embeddings/oleObject64.bin"/><Relationship Id="rId290" Type="http://schemas.openxmlformats.org/officeDocument/2006/relationships/oleObject" Target="embeddings/oleObject142.bin"/><Relationship Id="rId304" Type="http://schemas.openxmlformats.org/officeDocument/2006/relationships/oleObject" Target="embeddings/oleObject149.bin"/><Relationship Id="rId346" Type="http://schemas.openxmlformats.org/officeDocument/2006/relationships/oleObject" Target="embeddings/oleObject173.bin"/><Relationship Id="rId388" Type="http://schemas.openxmlformats.org/officeDocument/2006/relationships/oleObject" Target="embeddings/oleObject195.bin"/><Relationship Id="rId511" Type="http://schemas.openxmlformats.org/officeDocument/2006/relationships/fontTable" Target="fontTable.xml"/><Relationship Id="rId85" Type="http://schemas.openxmlformats.org/officeDocument/2006/relationships/oleObject" Target="embeddings/oleObject37.bin"/><Relationship Id="rId150" Type="http://schemas.openxmlformats.org/officeDocument/2006/relationships/image" Target="media/image72.wmf"/><Relationship Id="rId192" Type="http://schemas.openxmlformats.org/officeDocument/2006/relationships/image" Target="media/image93.wmf"/><Relationship Id="rId206" Type="http://schemas.openxmlformats.org/officeDocument/2006/relationships/image" Target="media/image100.wmf"/><Relationship Id="rId413" Type="http://schemas.openxmlformats.org/officeDocument/2006/relationships/image" Target="media/image197.wmf"/><Relationship Id="rId248" Type="http://schemas.openxmlformats.org/officeDocument/2006/relationships/oleObject" Target="embeddings/oleObject119.bin"/><Relationship Id="rId455" Type="http://schemas.openxmlformats.org/officeDocument/2006/relationships/image" Target="media/image235.png"/><Relationship Id="rId497" Type="http://schemas.openxmlformats.org/officeDocument/2006/relationships/image" Target="media/image276.png"/><Relationship Id="rId12" Type="http://schemas.openxmlformats.org/officeDocument/2006/relationships/oleObject" Target="embeddings/oleObject1.bin"/><Relationship Id="rId108" Type="http://schemas.openxmlformats.org/officeDocument/2006/relationships/image" Target="media/image51.wmf"/><Relationship Id="rId315" Type="http://schemas.openxmlformats.org/officeDocument/2006/relationships/image" Target="media/image150.wmf"/><Relationship Id="rId357" Type="http://schemas.openxmlformats.org/officeDocument/2006/relationships/image" Target="media/image169.wmf"/><Relationship Id="rId54" Type="http://schemas.openxmlformats.org/officeDocument/2006/relationships/image" Target="media/image24.wmf"/><Relationship Id="rId96" Type="http://schemas.openxmlformats.org/officeDocument/2006/relationships/image" Target="media/image45.wmf"/><Relationship Id="rId161" Type="http://schemas.openxmlformats.org/officeDocument/2006/relationships/oleObject" Target="embeddings/oleObject75.bin"/><Relationship Id="rId217" Type="http://schemas.openxmlformats.org/officeDocument/2006/relationships/oleObject" Target="embeddings/oleObject103.bin"/><Relationship Id="rId399" Type="http://schemas.openxmlformats.org/officeDocument/2006/relationships/image" Target="media/image190.wmf"/><Relationship Id="rId259" Type="http://schemas.openxmlformats.org/officeDocument/2006/relationships/image" Target="media/image126.wmf"/><Relationship Id="rId424" Type="http://schemas.openxmlformats.org/officeDocument/2006/relationships/image" Target="media/image204.png"/><Relationship Id="rId466" Type="http://schemas.openxmlformats.org/officeDocument/2006/relationships/image" Target="media/image246.png"/><Relationship Id="rId23" Type="http://schemas.openxmlformats.org/officeDocument/2006/relationships/image" Target="media/image8.wmf"/><Relationship Id="rId119" Type="http://schemas.openxmlformats.org/officeDocument/2006/relationships/oleObject" Target="embeddings/oleObject54.bin"/><Relationship Id="rId270" Type="http://schemas.openxmlformats.org/officeDocument/2006/relationships/image" Target="media/image130.wmf"/><Relationship Id="rId326" Type="http://schemas.openxmlformats.org/officeDocument/2006/relationships/oleObject" Target="embeddings/oleObject162.bin"/><Relationship Id="rId65" Type="http://schemas.openxmlformats.org/officeDocument/2006/relationships/oleObject" Target="embeddings/oleObject27.bin"/><Relationship Id="rId130" Type="http://schemas.openxmlformats.org/officeDocument/2006/relationships/image" Target="media/image62.wmf"/><Relationship Id="rId368" Type="http://schemas.openxmlformats.org/officeDocument/2006/relationships/oleObject" Target="embeddings/oleObject185.bin"/><Relationship Id="rId172" Type="http://schemas.openxmlformats.org/officeDocument/2006/relationships/image" Target="media/image83.wmf"/><Relationship Id="rId228" Type="http://schemas.openxmlformats.org/officeDocument/2006/relationships/image" Target="media/image111.wmf"/><Relationship Id="rId435" Type="http://schemas.openxmlformats.org/officeDocument/2006/relationships/image" Target="media/image215.png"/><Relationship Id="rId477" Type="http://schemas.openxmlformats.org/officeDocument/2006/relationships/image" Target="media/image257.png"/><Relationship Id="rId281" Type="http://schemas.openxmlformats.org/officeDocument/2006/relationships/image" Target="media/image135.wmf"/><Relationship Id="rId337" Type="http://schemas.openxmlformats.org/officeDocument/2006/relationships/image" Target="media/image161.wmf"/><Relationship Id="rId502" Type="http://schemas.openxmlformats.org/officeDocument/2006/relationships/image" Target="media/image281.wmf"/><Relationship Id="rId34" Type="http://schemas.openxmlformats.org/officeDocument/2006/relationships/oleObject" Target="embeddings/oleObject12.bin"/><Relationship Id="rId76" Type="http://schemas.openxmlformats.org/officeDocument/2006/relationships/image" Target="media/image35.wmf"/><Relationship Id="rId141" Type="http://schemas.openxmlformats.org/officeDocument/2006/relationships/oleObject" Target="embeddings/oleObject65.bin"/><Relationship Id="rId379" Type="http://schemas.openxmlformats.org/officeDocument/2006/relationships/image" Target="media/image180.wmf"/><Relationship Id="rId7" Type="http://schemas.openxmlformats.org/officeDocument/2006/relationships/footnotes" Target="footnotes.xml"/><Relationship Id="rId183" Type="http://schemas.openxmlformats.org/officeDocument/2006/relationships/oleObject" Target="embeddings/oleObject86.bin"/><Relationship Id="rId239" Type="http://schemas.openxmlformats.org/officeDocument/2006/relationships/image" Target="media/image116.wmf"/><Relationship Id="rId390" Type="http://schemas.openxmlformats.org/officeDocument/2006/relationships/oleObject" Target="embeddings/oleObject196.bin"/><Relationship Id="rId404" Type="http://schemas.openxmlformats.org/officeDocument/2006/relationships/oleObject" Target="embeddings/oleObject203.bin"/><Relationship Id="rId446" Type="http://schemas.openxmlformats.org/officeDocument/2006/relationships/image" Target="media/image226.png"/><Relationship Id="rId250" Type="http://schemas.openxmlformats.org/officeDocument/2006/relationships/oleObject" Target="embeddings/oleObject120.bin"/><Relationship Id="rId292" Type="http://schemas.openxmlformats.org/officeDocument/2006/relationships/oleObject" Target="embeddings/oleObject143.bin"/><Relationship Id="rId306" Type="http://schemas.openxmlformats.org/officeDocument/2006/relationships/oleObject" Target="embeddings/oleObject151.bin"/><Relationship Id="rId488" Type="http://schemas.openxmlformats.org/officeDocument/2006/relationships/image" Target="media/image268.png"/><Relationship Id="rId45" Type="http://schemas.openxmlformats.org/officeDocument/2006/relationships/oleObject" Target="embeddings/oleObject17.bin"/><Relationship Id="rId87" Type="http://schemas.openxmlformats.org/officeDocument/2006/relationships/oleObject" Target="embeddings/oleObject38.bin"/><Relationship Id="rId110" Type="http://schemas.openxmlformats.org/officeDocument/2006/relationships/image" Target="media/image52.wmf"/><Relationship Id="rId348" Type="http://schemas.openxmlformats.org/officeDocument/2006/relationships/oleObject" Target="embeddings/oleObject174.bin"/><Relationship Id="rId152" Type="http://schemas.openxmlformats.org/officeDocument/2006/relationships/image" Target="media/image73.wmf"/><Relationship Id="rId194" Type="http://schemas.openxmlformats.org/officeDocument/2006/relationships/image" Target="media/image94.wmf"/><Relationship Id="rId208" Type="http://schemas.openxmlformats.org/officeDocument/2006/relationships/image" Target="media/image101.wmf"/><Relationship Id="rId415" Type="http://schemas.openxmlformats.org/officeDocument/2006/relationships/image" Target="media/image198.wmf"/><Relationship Id="rId457" Type="http://schemas.openxmlformats.org/officeDocument/2006/relationships/image" Target="media/image237.png"/><Relationship Id="rId240" Type="http://schemas.openxmlformats.org/officeDocument/2006/relationships/oleObject" Target="embeddings/oleObject115.bin"/><Relationship Id="rId261" Type="http://schemas.openxmlformats.org/officeDocument/2006/relationships/image" Target="media/image127.wmf"/><Relationship Id="rId478" Type="http://schemas.openxmlformats.org/officeDocument/2006/relationships/image" Target="media/image258.png"/><Relationship Id="rId499" Type="http://schemas.openxmlformats.org/officeDocument/2006/relationships/image" Target="media/image278.png"/><Relationship Id="rId14" Type="http://schemas.openxmlformats.org/officeDocument/2006/relationships/oleObject" Target="embeddings/oleObject2.bin"/><Relationship Id="rId35" Type="http://schemas.openxmlformats.org/officeDocument/2006/relationships/image" Target="media/image14.wmf"/><Relationship Id="rId56" Type="http://schemas.openxmlformats.org/officeDocument/2006/relationships/image" Target="media/image25.wmf"/><Relationship Id="rId77" Type="http://schemas.openxmlformats.org/officeDocument/2006/relationships/oleObject" Target="embeddings/oleObject33.bin"/><Relationship Id="rId100" Type="http://schemas.openxmlformats.org/officeDocument/2006/relationships/image" Target="media/image47.wmf"/><Relationship Id="rId282" Type="http://schemas.openxmlformats.org/officeDocument/2006/relationships/oleObject" Target="embeddings/oleObject138.bin"/><Relationship Id="rId317" Type="http://schemas.openxmlformats.org/officeDocument/2006/relationships/image" Target="media/image151.wmf"/><Relationship Id="rId338" Type="http://schemas.openxmlformats.org/officeDocument/2006/relationships/oleObject" Target="embeddings/oleObject168.bin"/><Relationship Id="rId359" Type="http://schemas.openxmlformats.org/officeDocument/2006/relationships/image" Target="media/image170.wmf"/><Relationship Id="rId503" Type="http://schemas.openxmlformats.org/officeDocument/2006/relationships/oleObject" Target="embeddings/oleObject212.bin"/><Relationship Id="rId8" Type="http://schemas.openxmlformats.org/officeDocument/2006/relationships/endnotes" Target="endnotes.xml"/><Relationship Id="rId98" Type="http://schemas.openxmlformats.org/officeDocument/2006/relationships/image" Target="media/image46.wmf"/><Relationship Id="rId121" Type="http://schemas.openxmlformats.org/officeDocument/2006/relationships/oleObject" Target="embeddings/oleObject55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6.bin"/><Relationship Id="rId184" Type="http://schemas.openxmlformats.org/officeDocument/2006/relationships/image" Target="media/image89.wmf"/><Relationship Id="rId219" Type="http://schemas.openxmlformats.org/officeDocument/2006/relationships/oleObject" Target="embeddings/oleObject104.bin"/><Relationship Id="rId370" Type="http://schemas.openxmlformats.org/officeDocument/2006/relationships/oleObject" Target="embeddings/oleObject186.bin"/><Relationship Id="rId391" Type="http://schemas.openxmlformats.org/officeDocument/2006/relationships/image" Target="media/image186.wmf"/><Relationship Id="rId405" Type="http://schemas.openxmlformats.org/officeDocument/2006/relationships/image" Target="media/image193.wmf"/><Relationship Id="rId426" Type="http://schemas.openxmlformats.org/officeDocument/2006/relationships/image" Target="media/image206.png"/><Relationship Id="rId447" Type="http://schemas.openxmlformats.org/officeDocument/2006/relationships/image" Target="media/image227.png"/><Relationship Id="rId230" Type="http://schemas.openxmlformats.org/officeDocument/2006/relationships/image" Target="media/image112.wmf"/><Relationship Id="rId251" Type="http://schemas.openxmlformats.org/officeDocument/2006/relationships/image" Target="media/image122.wmf"/><Relationship Id="rId468" Type="http://schemas.openxmlformats.org/officeDocument/2006/relationships/image" Target="media/image248.png"/><Relationship Id="rId489" Type="http://schemas.openxmlformats.org/officeDocument/2006/relationships/image" Target="media/image269.png"/><Relationship Id="rId25" Type="http://schemas.openxmlformats.org/officeDocument/2006/relationships/image" Target="media/image9.wmf"/><Relationship Id="rId46" Type="http://schemas.openxmlformats.org/officeDocument/2006/relationships/image" Target="media/image20.wmf"/><Relationship Id="rId67" Type="http://schemas.openxmlformats.org/officeDocument/2006/relationships/oleObject" Target="embeddings/oleObject28.bin"/><Relationship Id="rId272" Type="http://schemas.openxmlformats.org/officeDocument/2006/relationships/image" Target="media/image131.wmf"/><Relationship Id="rId293" Type="http://schemas.openxmlformats.org/officeDocument/2006/relationships/image" Target="media/image141.wmf"/><Relationship Id="rId307" Type="http://schemas.openxmlformats.org/officeDocument/2006/relationships/image" Target="media/image147.wmf"/><Relationship Id="rId328" Type="http://schemas.openxmlformats.org/officeDocument/2006/relationships/oleObject" Target="embeddings/oleObject163.bin"/><Relationship Id="rId349" Type="http://schemas.openxmlformats.org/officeDocument/2006/relationships/image" Target="media/image166.wmf"/><Relationship Id="rId88" Type="http://schemas.openxmlformats.org/officeDocument/2006/relationships/image" Target="media/image41.wmf"/><Relationship Id="rId111" Type="http://schemas.openxmlformats.org/officeDocument/2006/relationships/oleObject" Target="embeddings/oleObject50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1.bin"/><Relationship Id="rId174" Type="http://schemas.openxmlformats.org/officeDocument/2006/relationships/image" Target="media/image84.wmf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360" Type="http://schemas.openxmlformats.org/officeDocument/2006/relationships/oleObject" Target="embeddings/oleObject181.bin"/><Relationship Id="rId381" Type="http://schemas.openxmlformats.org/officeDocument/2006/relationships/image" Target="media/image181.wmf"/><Relationship Id="rId416" Type="http://schemas.openxmlformats.org/officeDocument/2006/relationships/oleObject" Target="embeddings/oleObject209.bin"/><Relationship Id="rId220" Type="http://schemas.openxmlformats.org/officeDocument/2006/relationships/image" Target="media/image107.wmf"/><Relationship Id="rId241" Type="http://schemas.openxmlformats.org/officeDocument/2006/relationships/image" Target="media/image117.wmf"/><Relationship Id="rId437" Type="http://schemas.openxmlformats.org/officeDocument/2006/relationships/image" Target="media/image217.png"/><Relationship Id="rId458" Type="http://schemas.openxmlformats.org/officeDocument/2006/relationships/image" Target="media/image238.png"/><Relationship Id="rId479" Type="http://schemas.openxmlformats.org/officeDocument/2006/relationships/image" Target="media/image259.png"/><Relationship Id="rId15" Type="http://schemas.openxmlformats.org/officeDocument/2006/relationships/image" Target="media/image4.wmf"/><Relationship Id="rId36" Type="http://schemas.openxmlformats.org/officeDocument/2006/relationships/oleObject" Target="embeddings/oleObject13.bin"/><Relationship Id="rId57" Type="http://schemas.openxmlformats.org/officeDocument/2006/relationships/oleObject" Target="embeddings/oleObject23.bin"/><Relationship Id="rId262" Type="http://schemas.openxmlformats.org/officeDocument/2006/relationships/oleObject" Target="embeddings/oleObject126.bin"/><Relationship Id="rId283" Type="http://schemas.openxmlformats.org/officeDocument/2006/relationships/image" Target="media/image136.wmf"/><Relationship Id="rId318" Type="http://schemas.openxmlformats.org/officeDocument/2006/relationships/oleObject" Target="embeddings/oleObject158.bin"/><Relationship Id="rId339" Type="http://schemas.openxmlformats.org/officeDocument/2006/relationships/image" Target="media/image162.wmf"/><Relationship Id="rId490" Type="http://schemas.microsoft.com/office/2007/relationships/hdphoto" Target="media/hdphoto1.wdp"/><Relationship Id="rId504" Type="http://schemas.openxmlformats.org/officeDocument/2006/relationships/image" Target="media/image282.wmf"/><Relationship Id="rId78" Type="http://schemas.openxmlformats.org/officeDocument/2006/relationships/image" Target="media/image36.wmf"/><Relationship Id="rId99" Type="http://schemas.openxmlformats.org/officeDocument/2006/relationships/oleObject" Target="embeddings/oleObject44.bin"/><Relationship Id="rId101" Type="http://schemas.openxmlformats.org/officeDocument/2006/relationships/oleObject" Target="embeddings/oleObject45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6.bin"/><Relationship Id="rId164" Type="http://schemas.openxmlformats.org/officeDocument/2006/relationships/image" Target="media/image79.wmf"/><Relationship Id="rId185" Type="http://schemas.openxmlformats.org/officeDocument/2006/relationships/oleObject" Target="embeddings/oleObject87.bin"/><Relationship Id="rId350" Type="http://schemas.openxmlformats.org/officeDocument/2006/relationships/oleObject" Target="embeddings/oleObject175.bin"/><Relationship Id="rId371" Type="http://schemas.openxmlformats.org/officeDocument/2006/relationships/image" Target="media/image176.wmf"/><Relationship Id="rId406" Type="http://schemas.openxmlformats.org/officeDocument/2006/relationships/oleObject" Target="embeddings/oleObject204.bin"/><Relationship Id="rId9" Type="http://schemas.openxmlformats.org/officeDocument/2006/relationships/hyperlink" Target="http://www.mathnet.spb.ru" TargetMode="External"/><Relationship Id="rId210" Type="http://schemas.openxmlformats.org/officeDocument/2006/relationships/image" Target="media/image102.wmf"/><Relationship Id="rId392" Type="http://schemas.openxmlformats.org/officeDocument/2006/relationships/oleObject" Target="embeddings/oleObject197.bin"/><Relationship Id="rId427" Type="http://schemas.openxmlformats.org/officeDocument/2006/relationships/image" Target="media/image207.png"/><Relationship Id="rId448" Type="http://schemas.openxmlformats.org/officeDocument/2006/relationships/image" Target="media/image228.png"/><Relationship Id="rId469" Type="http://schemas.openxmlformats.org/officeDocument/2006/relationships/image" Target="media/image249.png"/><Relationship Id="rId26" Type="http://schemas.openxmlformats.org/officeDocument/2006/relationships/oleObject" Target="embeddings/oleObject8.bin"/><Relationship Id="rId231" Type="http://schemas.openxmlformats.org/officeDocument/2006/relationships/oleObject" Target="embeddings/oleObject110.bin"/><Relationship Id="rId252" Type="http://schemas.openxmlformats.org/officeDocument/2006/relationships/oleObject" Target="embeddings/oleObject121.bin"/><Relationship Id="rId273" Type="http://schemas.openxmlformats.org/officeDocument/2006/relationships/oleObject" Target="embeddings/oleObject133.bin"/><Relationship Id="rId294" Type="http://schemas.openxmlformats.org/officeDocument/2006/relationships/oleObject" Target="embeddings/oleObject144.bin"/><Relationship Id="rId308" Type="http://schemas.openxmlformats.org/officeDocument/2006/relationships/oleObject" Target="embeddings/oleObject152.bin"/><Relationship Id="rId329" Type="http://schemas.openxmlformats.org/officeDocument/2006/relationships/image" Target="media/image157.wmf"/><Relationship Id="rId480" Type="http://schemas.openxmlformats.org/officeDocument/2006/relationships/image" Target="media/image260.png"/><Relationship Id="rId47" Type="http://schemas.openxmlformats.org/officeDocument/2006/relationships/oleObject" Target="embeddings/oleObject18.bin"/><Relationship Id="rId68" Type="http://schemas.openxmlformats.org/officeDocument/2006/relationships/image" Target="media/image31.wmf"/><Relationship Id="rId89" Type="http://schemas.openxmlformats.org/officeDocument/2006/relationships/oleObject" Target="embeddings/oleObject39.bin"/><Relationship Id="rId112" Type="http://schemas.openxmlformats.org/officeDocument/2006/relationships/image" Target="media/image53.wmf"/><Relationship Id="rId133" Type="http://schemas.openxmlformats.org/officeDocument/2006/relationships/oleObject" Target="embeddings/oleObject61.bin"/><Relationship Id="rId154" Type="http://schemas.openxmlformats.org/officeDocument/2006/relationships/image" Target="media/image74.wmf"/><Relationship Id="rId175" Type="http://schemas.openxmlformats.org/officeDocument/2006/relationships/oleObject" Target="embeddings/oleObject82.bin"/><Relationship Id="rId340" Type="http://schemas.openxmlformats.org/officeDocument/2006/relationships/oleObject" Target="embeddings/oleObject169.bin"/><Relationship Id="rId361" Type="http://schemas.openxmlformats.org/officeDocument/2006/relationships/image" Target="media/image171.wmf"/><Relationship Id="rId196" Type="http://schemas.openxmlformats.org/officeDocument/2006/relationships/image" Target="media/image95.wmf"/><Relationship Id="rId200" Type="http://schemas.openxmlformats.org/officeDocument/2006/relationships/image" Target="media/image97.wmf"/><Relationship Id="rId382" Type="http://schemas.openxmlformats.org/officeDocument/2006/relationships/oleObject" Target="embeddings/oleObject192.bin"/><Relationship Id="rId417" Type="http://schemas.openxmlformats.org/officeDocument/2006/relationships/image" Target="media/image199.wmf"/><Relationship Id="rId438" Type="http://schemas.openxmlformats.org/officeDocument/2006/relationships/image" Target="media/image218.png"/><Relationship Id="rId459" Type="http://schemas.openxmlformats.org/officeDocument/2006/relationships/image" Target="media/image239.png"/><Relationship Id="rId16" Type="http://schemas.openxmlformats.org/officeDocument/2006/relationships/oleObject" Target="embeddings/oleObject3.bin"/><Relationship Id="rId221" Type="http://schemas.openxmlformats.org/officeDocument/2006/relationships/oleObject" Target="embeddings/oleObject105.bin"/><Relationship Id="rId242" Type="http://schemas.openxmlformats.org/officeDocument/2006/relationships/oleObject" Target="embeddings/oleObject116.bin"/><Relationship Id="rId263" Type="http://schemas.openxmlformats.org/officeDocument/2006/relationships/oleObject" Target="embeddings/oleObject127.bin"/><Relationship Id="rId284" Type="http://schemas.openxmlformats.org/officeDocument/2006/relationships/oleObject" Target="embeddings/oleObject139.bin"/><Relationship Id="rId319" Type="http://schemas.openxmlformats.org/officeDocument/2006/relationships/image" Target="media/image152.wmf"/><Relationship Id="rId470" Type="http://schemas.openxmlformats.org/officeDocument/2006/relationships/image" Target="media/image250.png"/><Relationship Id="rId491" Type="http://schemas.openxmlformats.org/officeDocument/2006/relationships/image" Target="media/image270.png"/><Relationship Id="rId505" Type="http://schemas.openxmlformats.org/officeDocument/2006/relationships/oleObject" Target="embeddings/oleObject213.bin"/><Relationship Id="rId37" Type="http://schemas.openxmlformats.org/officeDocument/2006/relationships/image" Target="media/image15.wmf"/><Relationship Id="rId58" Type="http://schemas.openxmlformats.org/officeDocument/2006/relationships/image" Target="media/image26.wmf"/><Relationship Id="rId79" Type="http://schemas.openxmlformats.org/officeDocument/2006/relationships/oleObject" Target="embeddings/oleObject34.bin"/><Relationship Id="rId102" Type="http://schemas.openxmlformats.org/officeDocument/2006/relationships/image" Target="media/image48.wmf"/><Relationship Id="rId123" Type="http://schemas.openxmlformats.org/officeDocument/2006/relationships/oleObject" Target="embeddings/oleObject56.bin"/><Relationship Id="rId144" Type="http://schemas.openxmlformats.org/officeDocument/2006/relationships/image" Target="media/image69.wmf"/><Relationship Id="rId330" Type="http://schemas.openxmlformats.org/officeDocument/2006/relationships/oleObject" Target="embeddings/oleObject164.bin"/><Relationship Id="rId90" Type="http://schemas.openxmlformats.org/officeDocument/2006/relationships/image" Target="media/image42.wmf"/><Relationship Id="rId165" Type="http://schemas.openxmlformats.org/officeDocument/2006/relationships/oleObject" Target="embeddings/oleObject77.bin"/><Relationship Id="rId186" Type="http://schemas.openxmlformats.org/officeDocument/2006/relationships/image" Target="media/image90.wmf"/><Relationship Id="rId351" Type="http://schemas.openxmlformats.org/officeDocument/2006/relationships/oleObject" Target="embeddings/oleObject176.bin"/><Relationship Id="rId372" Type="http://schemas.openxmlformats.org/officeDocument/2006/relationships/oleObject" Target="embeddings/oleObject187.bin"/><Relationship Id="rId393" Type="http://schemas.openxmlformats.org/officeDocument/2006/relationships/image" Target="media/image187.wmf"/><Relationship Id="rId407" Type="http://schemas.openxmlformats.org/officeDocument/2006/relationships/image" Target="media/image194.wmf"/><Relationship Id="rId428" Type="http://schemas.openxmlformats.org/officeDocument/2006/relationships/image" Target="media/image208.png"/><Relationship Id="rId449" Type="http://schemas.openxmlformats.org/officeDocument/2006/relationships/image" Target="media/image229.png"/><Relationship Id="rId211" Type="http://schemas.openxmlformats.org/officeDocument/2006/relationships/oleObject" Target="embeddings/oleObject100.bin"/><Relationship Id="rId232" Type="http://schemas.openxmlformats.org/officeDocument/2006/relationships/image" Target="media/image113.wmf"/><Relationship Id="rId253" Type="http://schemas.openxmlformats.org/officeDocument/2006/relationships/image" Target="media/image123.wmf"/><Relationship Id="rId274" Type="http://schemas.openxmlformats.org/officeDocument/2006/relationships/oleObject" Target="embeddings/oleObject134.bin"/><Relationship Id="rId295" Type="http://schemas.openxmlformats.org/officeDocument/2006/relationships/image" Target="media/image142.wmf"/><Relationship Id="rId309" Type="http://schemas.openxmlformats.org/officeDocument/2006/relationships/image" Target="media/image148.wmf"/><Relationship Id="rId460" Type="http://schemas.openxmlformats.org/officeDocument/2006/relationships/image" Target="media/image240.png"/><Relationship Id="rId481" Type="http://schemas.openxmlformats.org/officeDocument/2006/relationships/image" Target="media/image261.png"/><Relationship Id="rId27" Type="http://schemas.openxmlformats.org/officeDocument/2006/relationships/image" Target="media/image10.wmf"/><Relationship Id="rId48" Type="http://schemas.openxmlformats.org/officeDocument/2006/relationships/image" Target="media/image21.wmf"/><Relationship Id="rId69" Type="http://schemas.openxmlformats.org/officeDocument/2006/relationships/oleObject" Target="embeddings/oleObject29.bin"/><Relationship Id="rId113" Type="http://schemas.openxmlformats.org/officeDocument/2006/relationships/oleObject" Target="embeddings/oleObject51.bin"/><Relationship Id="rId134" Type="http://schemas.openxmlformats.org/officeDocument/2006/relationships/image" Target="media/image64.wmf"/><Relationship Id="rId320" Type="http://schemas.openxmlformats.org/officeDocument/2006/relationships/oleObject" Target="embeddings/oleObject159.bin"/><Relationship Id="rId80" Type="http://schemas.openxmlformats.org/officeDocument/2006/relationships/image" Target="media/image37.wmf"/><Relationship Id="rId155" Type="http://schemas.openxmlformats.org/officeDocument/2006/relationships/oleObject" Target="embeddings/oleObject72.bin"/><Relationship Id="rId176" Type="http://schemas.openxmlformats.org/officeDocument/2006/relationships/image" Target="media/image85.wmf"/><Relationship Id="rId197" Type="http://schemas.openxmlformats.org/officeDocument/2006/relationships/oleObject" Target="embeddings/oleObject93.bin"/><Relationship Id="rId341" Type="http://schemas.openxmlformats.org/officeDocument/2006/relationships/oleObject" Target="embeddings/oleObject170.bin"/><Relationship Id="rId362" Type="http://schemas.openxmlformats.org/officeDocument/2006/relationships/oleObject" Target="embeddings/oleObject182.bin"/><Relationship Id="rId383" Type="http://schemas.openxmlformats.org/officeDocument/2006/relationships/image" Target="media/image182.wmf"/><Relationship Id="rId418" Type="http://schemas.openxmlformats.org/officeDocument/2006/relationships/oleObject" Target="embeddings/oleObject210.bin"/><Relationship Id="rId439" Type="http://schemas.openxmlformats.org/officeDocument/2006/relationships/image" Target="media/image219.png"/><Relationship Id="rId201" Type="http://schemas.openxmlformats.org/officeDocument/2006/relationships/oleObject" Target="embeddings/oleObject95.bin"/><Relationship Id="rId222" Type="http://schemas.openxmlformats.org/officeDocument/2006/relationships/image" Target="media/image108.wmf"/><Relationship Id="rId243" Type="http://schemas.openxmlformats.org/officeDocument/2006/relationships/image" Target="media/image118.wmf"/><Relationship Id="rId264" Type="http://schemas.openxmlformats.org/officeDocument/2006/relationships/oleObject" Target="embeddings/oleObject128.bin"/><Relationship Id="rId285" Type="http://schemas.openxmlformats.org/officeDocument/2006/relationships/image" Target="media/image137.wmf"/><Relationship Id="rId450" Type="http://schemas.openxmlformats.org/officeDocument/2006/relationships/image" Target="media/image230.png"/><Relationship Id="rId471" Type="http://schemas.openxmlformats.org/officeDocument/2006/relationships/image" Target="media/image251.png"/><Relationship Id="rId506" Type="http://schemas.openxmlformats.org/officeDocument/2006/relationships/image" Target="media/image283.wmf"/><Relationship Id="rId17" Type="http://schemas.openxmlformats.org/officeDocument/2006/relationships/image" Target="media/image5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4.bin"/><Relationship Id="rId103" Type="http://schemas.openxmlformats.org/officeDocument/2006/relationships/oleObject" Target="embeddings/oleObject46.bin"/><Relationship Id="rId124" Type="http://schemas.openxmlformats.org/officeDocument/2006/relationships/image" Target="media/image59.wmf"/><Relationship Id="rId310" Type="http://schemas.openxmlformats.org/officeDocument/2006/relationships/oleObject" Target="embeddings/oleObject153.bin"/><Relationship Id="rId492" Type="http://schemas.openxmlformats.org/officeDocument/2006/relationships/image" Target="media/image271.png"/><Relationship Id="rId70" Type="http://schemas.openxmlformats.org/officeDocument/2006/relationships/image" Target="media/image32.wmf"/><Relationship Id="rId91" Type="http://schemas.openxmlformats.org/officeDocument/2006/relationships/oleObject" Target="embeddings/oleObject40.bin"/><Relationship Id="rId145" Type="http://schemas.openxmlformats.org/officeDocument/2006/relationships/oleObject" Target="embeddings/oleObject67.bin"/><Relationship Id="rId166" Type="http://schemas.openxmlformats.org/officeDocument/2006/relationships/image" Target="media/image80.wmf"/><Relationship Id="rId187" Type="http://schemas.openxmlformats.org/officeDocument/2006/relationships/oleObject" Target="embeddings/oleObject88.bin"/><Relationship Id="rId331" Type="http://schemas.openxmlformats.org/officeDocument/2006/relationships/image" Target="media/image158.wmf"/><Relationship Id="rId352" Type="http://schemas.openxmlformats.org/officeDocument/2006/relationships/oleObject" Target="embeddings/oleObject177.bin"/><Relationship Id="rId373" Type="http://schemas.openxmlformats.org/officeDocument/2006/relationships/image" Target="media/image177.wmf"/><Relationship Id="rId394" Type="http://schemas.openxmlformats.org/officeDocument/2006/relationships/oleObject" Target="embeddings/oleObject198.bin"/><Relationship Id="rId408" Type="http://schemas.openxmlformats.org/officeDocument/2006/relationships/oleObject" Target="embeddings/oleObject205.bin"/><Relationship Id="rId429" Type="http://schemas.openxmlformats.org/officeDocument/2006/relationships/image" Target="media/image209.png"/><Relationship Id="rId1" Type="http://schemas.openxmlformats.org/officeDocument/2006/relationships/customXml" Target="../customXml/item1.xml"/><Relationship Id="rId212" Type="http://schemas.openxmlformats.org/officeDocument/2006/relationships/image" Target="media/image103.wmf"/><Relationship Id="rId233" Type="http://schemas.openxmlformats.org/officeDocument/2006/relationships/oleObject" Target="embeddings/oleObject111.bin"/><Relationship Id="rId254" Type="http://schemas.openxmlformats.org/officeDocument/2006/relationships/oleObject" Target="embeddings/oleObject122.bin"/><Relationship Id="rId440" Type="http://schemas.openxmlformats.org/officeDocument/2006/relationships/image" Target="media/image220.png"/><Relationship Id="rId28" Type="http://schemas.openxmlformats.org/officeDocument/2006/relationships/oleObject" Target="embeddings/oleObject9.bin"/><Relationship Id="rId49" Type="http://schemas.openxmlformats.org/officeDocument/2006/relationships/oleObject" Target="embeddings/oleObject19.bin"/><Relationship Id="rId114" Type="http://schemas.openxmlformats.org/officeDocument/2006/relationships/image" Target="media/image54.wmf"/><Relationship Id="rId275" Type="http://schemas.openxmlformats.org/officeDocument/2006/relationships/image" Target="media/image132.wmf"/><Relationship Id="rId296" Type="http://schemas.openxmlformats.org/officeDocument/2006/relationships/oleObject" Target="embeddings/oleObject145.bin"/><Relationship Id="rId300" Type="http://schemas.openxmlformats.org/officeDocument/2006/relationships/oleObject" Target="embeddings/oleObject147.bin"/><Relationship Id="rId461" Type="http://schemas.openxmlformats.org/officeDocument/2006/relationships/image" Target="media/image241.png"/><Relationship Id="rId482" Type="http://schemas.openxmlformats.org/officeDocument/2006/relationships/image" Target="media/image262.png"/><Relationship Id="rId60" Type="http://schemas.openxmlformats.org/officeDocument/2006/relationships/image" Target="media/image27.wmf"/><Relationship Id="rId81" Type="http://schemas.openxmlformats.org/officeDocument/2006/relationships/oleObject" Target="embeddings/oleObject35.bin"/><Relationship Id="rId135" Type="http://schemas.openxmlformats.org/officeDocument/2006/relationships/oleObject" Target="embeddings/oleObject62.bin"/><Relationship Id="rId156" Type="http://schemas.openxmlformats.org/officeDocument/2006/relationships/image" Target="media/image75.wmf"/><Relationship Id="rId177" Type="http://schemas.openxmlformats.org/officeDocument/2006/relationships/oleObject" Target="embeddings/oleObject83.bin"/><Relationship Id="rId198" Type="http://schemas.openxmlformats.org/officeDocument/2006/relationships/image" Target="media/image96.wmf"/><Relationship Id="rId321" Type="http://schemas.openxmlformats.org/officeDocument/2006/relationships/image" Target="media/image153.wmf"/><Relationship Id="rId342" Type="http://schemas.openxmlformats.org/officeDocument/2006/relationships/oleObject" Target="embeddings/oleObject171.bin"/><Relationship Id="rId363" Type="http://schemas.openxmlformats.org/officeDocument/2006/relationships/image" Target="media/image172.wmf"/><Relationship Id="rId384" Type="http://schemas.openxmlformats.org/officeDocument/2006/relationships/oleObject" Target="embeddings/oleObject193.bin"/><Relationship Id="rId419" Type="http://schemas.openxmlformats.org/officeDocument/2006/relationships/image" Target="media/image200.wmf"/><Relationship Id="rId202" Type="http://schemas.openxmlformats.org/officeDocument/2006/relationships/image" Target="media/image98.wmf"/><Relationship Id="rId223" Type="http://schemas.openxmlformats.org/officeDocument/2006/relationships/oleObject" Target="embeddings/oleObject106.bin"/><Relationship Id="rId244" Type="http://schemas.openxmlformats.org/officeDocument/2006/relationships/oleObject" Target="embeddings/oleObject117.bin"/><Relationship Id="rId430" Type="http://schemas.openxmlformats.org/officeDocument/2006/relationships/image" Target="media/image210.png"/><Relationship Id="rId18" Type="http://schemas.openxmlformats.org/officeDocument/2006/relationships/oleObject" Target="embeddings/oleObject4.bin"/><Relationship Id="rId39" Type="http://schemas.openxmlformats.org/officeDocument/2006/relationships/oleObject" Target="embeddings/oleObject14.bin"/><Relationship Id="rId265" Type="http://schemas.openxmlformats.org/officeDocument/2006/relationships/image" Target="media/image128.wmf"/><Relationship Id="rId286" Type="http://schemas.openxmlformats.org/officeDocument/2006/relationships/oleObject" Target="embeddings/oleObject140.bin"/><Relationship Id="rId451" Type="http://schemas.openxmlformats.org/officeDocument/2006/relationships/image" Target="media/image231.png"/><Relationship Id="rId472" Type="http://schemas.openxmlformats.org/officeDocument/2006/relationships/image" Target="media/image252.png"/><Relationship Id="rId493" Type="http://schemas.openxmlformats.org/officeDocument/2006/relationships/image" Target="media/image272.png"/><Relationship Id="rId507" Type="http://schemas.openxmlformats.org/officeDocument/2006/relationships/oleObject" Target="embeddings/oleObject214.bin"/><Relationship Id="rId50" Type="http://schemas.openxmlformats.org/officeDocument/2006/relationships/image" Target="media/image22.wmf"/><Relationship Id="rId104" Type="http://schemas.openxmlformats.org/officeDocument/2006/relationships/image" Target="media/image49.wmf"/><Relationship Id="rId125" Type="http://schemas.openxmlformats.org/officeDocument/2006/relationships/oleObject" Target="embeddings/oleObject57.bin"/><Relationship Id="rId146" Type="http://schemas.openxmlformats.org/officeDocument/2006/relationships/image" Target="media/image70.wmf"/><Relationship Id="rId167" Type="http://schemas.openxmlformats.org/officeDocument/2006/relationships/oleObject" Target="embeddings/oleObject78.bin"/><Relationship Id="rId188" Type="http://schemas.openxmlformats.org/officeDocument/2006/relationships/image" Target="media/image91.wmf"/><Relationship Id="rId311" Type="http://schemas.openxmlformats.org/officeDocument/2006/relationships/image" Target="media/image149.wmf"/><Relationship Id="rId332" Type="http://schemas.openxmlformats.org/officeDocument/2006/relationships/oleObject" Target="embeddings/oleObject165.bin"/><Relationship Id="rId353" Type="http://schemas.openxmlformats.org/officeDocument/2006/relationships/image" Target="media/image167.wmf"/><Relationship Id="rId374" Type="http://schemas.openxmlformats.org/officeDocument/2006/relationships/oleObject" Target="embeddings/oleObject188.bin"/><Relationship Id="rId395" Type="http://schemas.openxmlformats.org/officeDocument/2006/relationships/image" Target="media/image188.wmf"/><Relationship Id="rId409" Type="http://schemas.openxmlformats.org/officeDocument/2006/relationships/image" Target="media/image195.wmf"/><Relationship Id="rId71" Type="http://schemas.openxmlformats.org/officeDocument/2006/relationships/oleObject" Target="embeddings/oleObject30.bin"/><Relationship Id="rId92" Type="http://schemas.openxmlformats.org/officeDocument/2006/relationships/image" Target="media/image43.wmf"/><Relationship Id="rId213" Type="http://schemas.openxmlformats.org/officeDocument/2006/relationships/oleObject" Target="embeddings/oleObject101.bin"/><Relationship Id="rId234" Type="http://schemas.openxmlformats.org/officeDocument/2006/relationships/oleObject" Target="embeddings/oleObject112.bin"/><Relationship Id="rId420" Type="http://schemas.openxmlformats.org/officeDocument/2006/relationships/oleObject" Target="embeddings/oleObject211.bin"/><Relationship Id="rId2" Type="http://schemas.openxmlformats.org/officeDocument/2006/relationships/numbering" Target="numbering.xml"/><Relationship Id="rId29" Type="http://schemas.openxmlformats.org/officeDocument/2006/relationships/image" Target="media/image11.wmf"/><Relationship Id="rId255" Type="http://schemas.openxmlformats.org/officeDocument/2006/relationships/image" Target="media/image124.wmf"/><Relationship Id="rId276" Type="http://schemas.openxmlformats.org/officeDocument/2006/relationships/oleObject" Target="embeddings/oleObject135.bin"/><Relationship Id="rId297" Type="http://schemas.openxmlformats.org/officeDocument/2006/relationships/image" Target="media/image143.wmf"/><Relationship Id="rId441" Type="http://schemas.openxmlformats.org/officeDocument/2006/relationships/image" Target="media/image221.png"/><Relationship Id="rId462" Type="http://schemas.openxmlformats.org/officeDocument/2006/relationships/image" Target="media/image242.png"/><Relationship Id="rId483" Type="http://schemas.openxmlformats.org/officeDocument/2006/relationships/image" Target="media/image263.png"/><Relationship Id="rId40" Type="http://schemas.openxmlformats.org/officeDocument/2006/relationships/image" Target="media/image17.wmf"/><Relationship Id="rId115" Type="http://schemas.openxmlformats.org/officeDocument/2006/relationships/oleObject" Target="embeddings/oleObject5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3.bin"/><Relationship Id="rId178" Type="http://schemas.openxmlformats.org/officeDocument/2006/relationships/image" Target="media/image86.wmf"/><Relationship Id="rId301" Type="http://schemas.openxmlformats.org/officeDocument/2006/relationships/image" Target="media/image145.wmf"/><Relationship Id="rId322" Type="http://schemas.openxmlformats.org/officeDocument/2006/relationships/oleObject" Target="embeddings/oleObject160.bin"/><Relationship Id="rId343" Type="http://schemas.openxmlformats.org/officeDocument/2006/relationships/image" Target="media/image163.wmf"/><Relationship Id="rId364" Type="http://schemas.openxmlformats.org/officeDocument/2006/relationships/oleObject" Target="embeddings/oleObject183.bin"/><Relationship Id="rId61" Type="http://schemas.openxmlformats.org/officeDocument/2006/relationships/oleObject" Target="embeddings/oleObject25.bin"/><Relationship Id="rId82" Type="http://schemas.openxmlformats.org/officeDocument/2006/relationships/image" Target="media/image38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385" Type="http://schemas.openxmlformats.org/officeDocument/2006/relationships/image" Target="media/image183.wmf"/><Relationship Id="rId19" Type="http://schemas.openxmlformats.org/officeDocument/2006/relationships/image" Target="media/image6.wmf"/><Relationship Id="rId224" Type="http://schemas.openxmlformats.org/officeDocument/2006/relationships/image" Target="media/image109.wmf"/><Relationship Id="rId245" Type="http://schemas.openxmlformats.org/officeDocument/2006/relationships/image" Target="media/image119.wmf"/><Relationship Id="rId266" Type="http://schemas.openxmlformats.org/officeDocument/2006/relationships/oleObject" Target="embeddings/oleObject129.bin"/><Relationship Id="rId287" Type="http://schemas.openxmlformats.org/officeDocument/2006/relationships/image" Target="media/image138.wmf"/><Relationship Id="rId410" Type="http://schemas.openxmlformats.org/officeDocument/2006/relationships/oleObject" Target="embeddings/oleObject206.bin"/><Relationship Id="rId431" Type="http://schemas.openxmlformats.org/officeDocument/2006/relationships/image" Target="media/image211.png"/><Relationship Id="rId452" Type="http://schemas.openxmlformats.org/officeDocument/2006/relationships/image" Target="media/image232.png"/><Relationship Id="rId473" Type="http://schemas.openxmlformats.org/officeDocument/2006/relationships/image" Target="media/image253.png"/><Relationship Id="rId494" Type="http://schemas.openxmlformats.org/officeDocument/2006/relationships/image" Target="media/image273.png"/><Relationship Id="rId508" Type="http://schemas.openxmlformats.org/officeDocument/2006/relationships/image" Target="media/image284.wmf"/><Relationship Id="rId30" Type="http://schemas.openxmlformats.org/officeDocument/2006/relationships/oleObject" Target="embeddings/oleObject10.bin"/><Relationship Id="rId105" Type="http://schemas.openxmlformats.org/officeDocument/2006/relationships/oleObject" Target="embeddings/oleObject47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68.bin"/><Relationship Id="rId168" Type="http://schemas.openxmlformats.org/officeDocument/2006/relationships/image" Target="media/image81.wmf"/><Relationship Id="rId312" Type="http://schemas.openxmlformats.org/officeDocument/2006/relationships/oleObject" Target="embeddings/oleObject154.bin"/><Relationship Id="rId333" Type="http://schemas.openxmlformats.org/officeDocument/2006/relationships/image" Target="media/image159.wmf"/><Relationship Id="rId354" Type="http://schemas.openxmlformats.org/officeDocument/2006/relationships/oleObject" Target="embeddings/oleObject178.bin"/><Relationship Id="rId51" Type="http://schemas.openxmlformats.org/officeDocument/2006/relationships/oleObject" Target="embeddings/oleObject20.bin"/><Relationship Id="rId72" Type="http://schemas.openxmlformats.org/officeDocument/2006/relationships/image" Target="media/image33.wmf"/><Relationship Id="rId93" Type="http://schemas.openxmlformats.org/officeDocument/2006/relationships/oleObject" Target="embeddings/oleObject41.bin"/><Relationship Id="rId189" Type="http://schemas.openxmlformats.org/officeDocument/2006/relationships/oleObject" Target="embeddings/oleObject89.bin"/><Relationship Id="rId375" Type="http://schemas.openxmlformats.org/officeDocument/2006/relationships/image" Target="media/image178.wmf"/><Relationship Id="rId396" Type="http://schemas.openxmlformats.org/officeDocument/2006/relationships/oleObject" Target="embeddings/oleObject199.bin"/><Relationship Id="rId3" Type="http://schemas.openxmlformats.org/officeDocument/2006/relationships/styles" Target="styles.xml"/><Relationship Id="rId214" Type="http://schemas.openxmlformats.org/officeDocument/2006/relationships/image" Target="media/image104.wmf"/><Relationship Id="rId235" Type="http://schemas.openxmlformats.org/officeDocument/2006/relationships/image" Target="media/image114.wmf"/><Relationship Id="rId256" Type="http://schemas.openxmlformats.org/officeDocument/2006/relationships/oleObject" Target="embeddings/oleObject123.bin"/><Relationship Id="rId277" Type="http://schemas.openxmlformats.org/officeDocument/2006/relationships/image" Target="media/image133.wmf"/><Relationship Id="rId298" Type="http://schemas.openxmlformats.org/officeDocument/2006/relationships/oleObject" Target="embeddings/oleObject146.bin"/><Relationship Id="rId400" Type="http://schemas.openxmlformats.org/officeDocument/2006/relationships/oleObject" Target="embeddings/oleObject201.bin"/><Relationship Id="rId421" Type="http://schemas.openxmlformats.org/officeDocument/2006/relationships/image" Target="media/image201.png"/><Relationship Id="rId442" Type="http://schemas.openxmlformats.org/officeDocument/2006/relationships/image" Target="media/image222.png"/><Relationship Id="rId463" Type="http://schemas.openxmlformats.org/officeDocument/2006/relationships/image" Target="media/image243.png"/><Relationship Id="rId484" Type="http://schemas.openxmlformats.org/officeDocument/2006/relationships/image" Target="media/image264.png"/><Relationship Id="rId116" Type="http://schemas.openxmlformats.org/officeDocument/2006/relationships/image" Target="media/image55.wmf"/><Relationship Id="rId137" Type="http://schemas.openxmlformats.org/officeDocument/2006/relationships/oleObject" Target="embeddings/oleObject63.bin"/><Relationship Id="rId158" Type="http://schemas.openxmlformats.org/officeDocument/2006/relationships/image" Target="media/image76.wmf"/><Relationship Id="rId302" Type="http://schemas.openxmlformats.org/officeDocument/2006/relationships/oleObject" Target="embeddings/oleObject148.bin"/><Relationship Id="rId323" Type="http://schemas.openxmlformats.org/officeDocument/2006/relationships/image" Target="media/image154.wmf"/><Relationship Id="rId344" Type="http://schemas.openxmlformats.org/officeDocument/2006/relationships/oleObject" Target="embeddings/oleObject172.bin"/><Relationship Id="rId20" Type="http://schemas.openxmlformats.org/officeDocument/2006/relationships/oleObject" Target="embeddings/oleObject5.bin"/><Relationship Id="rId41" Type="http://schemas.openxmlformats.org/officeDocument/2006/relationships/oleObject" Target="embeddings/oleObject15.bin"/><Relationship Id="rId62" Type="http://schemas.openxmlformats.org/officeDocument/2006/relationships/image" Target="media/image28.wmf"/><Relationship Id="rId83" Type="http://schemas.openxmlformats.org/officeDocument/2006/relationships/oleObject" Target="embeddings/oleObject36.bin"/><Relationship Id="rId179" Type="http://schemas.openxmlformats.org/officeDocument/2006/relationships/oleObject" Target="embeddings/oleObject84.bin"/><Relationship Id="rId365" Type="http://schemas.openxmlformats.org/officeDocument/2006/relationships/image" Target="media/image173.wmf"/><Relationship Id="rId386" Type="http://schemas.openxmlformats.org/officeDocument/2006/relationships/oleObject" Target="embeddings/oleObject194.bin"/><Relationship Id="rId190" Type="http://schemas.openxmlformats.org/officeDocument/2006/relationships/image" Target="media/image92.wmf"/><Relationship Id="rId204" Type="http://schemas.openxmlformats.org/officeDocument/2006/relationships/image" Target="media/image99.wmf"/><Relationship Id="rId225" Type="http://schemas.openxmlformats.org/officeDocument/2006/relationships/oleObject" Target="embeddings/oleObject107.bin"/><Relationship Id="rId246" Type="http://schemas.openxmlformats.org/officeDocument/2006/relationships/oleObject" Target="embeddings/oleObject118.bin"/><Relationship Id="rId267" Type="http://schemas.openxmlformats.org/officeDocument/2006/relationships/oleObject" Target="embeddings/oleObject130.bin"/><Relationship Id="rId288" Type="http://schemas.openxmlformats.org/officeDocument/2006/relationships/oleObject" Target="embeddings/oleObject141.bin"/><Relationship Id="rId411" Type="http://schemas.openxmlformats.org/officeDocument/2006/relationships/image" Target="media/image196.wmf"/><Relationship Id="rId432" Type="http://schemas.openxmlformats.org/officeDocument/2006/relationships/image" Target="media/image212.png"/><Relationship Id="rId453" Type="http://schemas.openxmlformats.org/officeDocument/2006/relationships/image" Target="media/image233.png"/><Relationship Id="rId474" Type="http://schemas.openxmlformats.org/officeDocument/2006/relationships/image" Target="media/image254.png"/><Relationship Id="rId509" Type="http://schemas.openxmlformats.org/officeDocument/2006/relationships/oleObject" Target="embeddings/oleObject215.bin"/><Relationship Id="rId106" Type="http://schemas.openxmlformats.org/officeDocument/2006/relationships/image" Target="media/image50.wmf"/><Relationship Id="rId127" Type="http://schemas.openxmlformats.org/officeDocument/2006/relationships/oleObject" Target="embeddings/oleObject58.bin"/><Relationship Id="rId313" Type="http://schemas.openxmlformats.org/officeDocument/2006/relationships/oleObject" Target="embeddings/oleObject155.bin"/><Relationship Id="rId495" Type="http://schemas.openxmlformats.org/officeDocument/2006/relationships/image" Target="media/image274.png"/><Relationship Id="rId10" Type="http://schemas.openxmlformats.org/officeDocument/2006/relationships/image" Target="media/image1.gif"/><Relationship Id="rId31" Type="http://schemas.openxmlformats.org/officeDocument/2006/relationships/image" Target="media/image12.wmf"/><Relationship Id="rId52" Type="http://schemas.openxmlformats.org/officeDocument/2006/relationships/image" Target="media/image23.wmf"/><Relationship Id="rId73" Type="http://schemas.openxmlformats.org/officeDocument/2006/relationships/oleObject" Target="embeddings/oleObject31.bin"/><Relationship Id="rId94" Type="http://schemas.openxmlformats.org/officeDocument/2006/relationships/image" Target="media/image44.wmf"/><Relationship Id="rId148" Type="http://schemas.openxmlformats.org/officeDocument/2006/relationships/image" Target="media/image71.wmf"/><Relationship Id="rId169" Type="http://schemas.openxmlformats.org/officeDocument/2006/relationships/oleObject" Target="embeddings/oleObject79.bin"/><Relationship Id="rId334" Type="http://schemas.openxmlformats.org/officeDocument/2006/relationships/oleObject" Target="embeddings/oleObject166.bin"/><Relationship Id="rId355" Type="http://schemas.openxmlformats.org/officeDocument/2006/relationships/image" Target="media/image168.wmf"/><Relationship Id="rId376" Type="http://schemas.openxmlformats.org/officeDocument/2006/relationships/oleObject" Target="embeddings/oleObject189.bin"/><Relationship Id="rId397" Type="http://schemas.openxmlformats.org/officeDocument/2006/relationships/image" Target="media/image189.wmf"/><Relationship Id="rId4" Type="http://schemas.microsoft.com/office/2007/relationships/stylesWithEffects" Target="stylesWithEffects.xml"/><Relationship Id="rId180" Type="http://schemas.openxmlformats.org/officeDocument/2006/relationships/image" Target="media/image87.wmf"/><Relationship Id="rId215" Type="http://schemas.openxmlformats.org/officeDocument/2006/relationships/oleObject" Target="embeddings/oleObject102.bin"/><Relationship Id="rId236" Type="http://schemas.openxmlformats.org/officeDocument/2006/relationships/oleObject" Target="embeddings/oleObject113.bin"/><Relationship Id="rId257" Type="http://schemas.openxmlformats.org/officeDocument/2006/relationships/image" Target="media/image125.wmf"/><Relationship Id="rId278" Type="http://schemas.openxmlformats.org/officeDocument/2006/relationships/oleObject" Target="embeddings/oleObject136.bin"/><Relationship Id="rId401" Type="http://schemas.openxmlformats.org/officeDocument/2006/relationships/image" Target="media/image191.wmf"/><Relationship Id="rId422" Type="http://schemas.openxmlformats.org/officeDocument/2006/relationships/image" Target="media/image202.png"/><Relationship Id="rId443" Type="http://schemas.openxmlformats.org/officeDocument/2006/relationships/image" Target="media/image223.png"/><Relationship Id="rId464" Type="http://schemas.openxmlformats.org/officeDocument/2006/relationships/image" Target="media/image244.png"/><Relationship Id="rId303" Type="http://schemas.openxmlformats.org/officeDocument/2006/relationships/image" Target="media/image146.wmf"/><Relationship Id="rId485" Type="http://schemas.openxmlformats.org/officeDocument/2006/relationships/image" Target="media/image265.png"/><Relationship Id="rId42" Type="http://schemas.openxmlformats.org/officeDocument/2006/relationships/image" Target="media/image18.wmf"/><Relationship Id="rId84" Type="http://schemas.openxmlformats.org/officeDocument/2006/relationships/image" Target="media/image39.wmf"/><Relationship Id="rId138" Type="http://schemas.openxmlformats.org/officeDocument/2006/relationships/image" Target="media/image66.wmf"/><Relationship Id="rId345" Type="http://schemas.openxmlformats.org/officeDocument/2006/relationships/image" Target="media/image164.wmf"/><Relationship Id="rId387" Type="http://schemas.openxmlformats.org/officeDocument/2006/relationships/image" Target="media/image184.wmf"/><Relationship Id="rId510" Type="http://schemas.openxmlformats.org/officeDocument/2006/relationships/header" Target="header1.xml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247" Type="http://schemas.openxmlformats.org/officeDocument/2006/relationships/image" Target="media/image120.wmf"/><Relationship Id="rId412" Type="http://schemas.openxmlformats.org/officeDocument/2006/relationships/oleObject" Target="embeddings/oleObject207.bin"/><Relationship Id="rId107" Type="http://schemas.openxmlformats.org/officeDocument/2006/relationships/oleObject" Target="embeddings/oleObject48.bin"/><Relationship Id="rId289" Type="http://schemas.openxmlformats.org/officeDocument/2006/relationships/image" Target="media/image139.wmf"/><Relationship Id="rId454" Type="http://schemas.openxmlformats.org/officeDocument/2006/relationships/image" Target="media/image234.png"/><Relationship Id="rId496" Type="http://schemas.openxmlformats.org/officeDocument/2006/relationships/image" Target="media/image275.png"/><Relationship Id="rId11" Type="http://schemas.openxmlformats.org/officeDocument/2006/relationships/image" Target="media/image2.wmf"/><Relationship Id="rId53" Type="http://schemas.openxmlformats.org/officeDocument/2006/relationships/oleObject" Target="embeddings/oleObject21.bin"/><Relationship Id="rId149" Type="http://schemas.openxmlformats.org/officeDocument/2006/relationships/oleObject" Target="embeddings/oleObject69.bin"/><Relationship Id="rId314" Type="http://schemas.openxmlformats.org/officeDocument/2006/relationships/oleObject" Target="embeddings/oleObject156.bin"/><Relationship Id="rId356" Type="http://schemas.openxmlformats.org/officeDocument/2006/relationships/oleObject" Target="embeddings/oleObject179.bin"/><Relationship Id="rId398" Type="http://schemas.openxmlformats.org/officeDocument/2006/relationships/oleObject" Target="embeddings/oleObject200.bin"/><Relationship Id="rId95" Type="http://schemas.openxmlformats.org/officeDocument/2006/relationships/oleObject" Target="embeddings/oleObject42.bin"/><Relationship Id="rId160" Type="http://schemas.openxmlformats.org/officeDocument/2006/relationships/image" Target="media/image77.wmf"/><Relationship Id="rId216" Type="http://schemas.openxmlformats.org/officeDocument/2006/relationships/image" Target="media/image105.wmf"/><Relationship Id="rId423" Type="http://schemas.openxmlformats.org/officeDocument/2006/relationships/image" Target="media/image203.png"/><Relationship Id="rId258" Type="http://schemas.openxmlformats.org/officeDocument/2006/relationships/oleObject" Target="embeddings/oleObject124.bin"/><Relationship Id="rId465" Type="http://schemas.openxmlformats.org/officeDocument/2006/relationships/image" Target="media/image245.png"/><Relationship Id="rId22" Type="http://schemas.openxmlformats.org/officeDocument/2006/relationships/oleObject" Target="embeddings/oleObject6.bin"/><Relationship Id="rId64" Type="http://schemas.openxmlformats.org/officeDocument/2006/relationships/image" Target="media/image29.wmf"/><Relationship Id="rId118" Type="http://schemas.openxmlformats.org/officeDocument/2006/relationships/image" Target="media/image56.wmf"/><Relationship Id="rId325" Type="http://schemas.openxmlformats.org/officeDocument/2006/relationships/image" Target="media/image155.wmf"/><Relationship Id="rId367" Type="http://schemas.openxmlformats.org/officeDocument/2006/relationships/image" Target="media/image174.wmf"/><Relationship Id="rId171" Type="http://schemas.openxmlformats.org/officeDocument/2006/relationships/oleObject" Target="embeddings/oleObject80.bin"/><Relationship Id="rId227" Type="http://schemas.openxmlformats.org/officeDocument/2006/relationships/oleObject" Target="embeddings/oleObject108.bin"/><Relationship Id="rId269" Type="http://schemas.openxmlformats.org/officeDocument/2006/relationships/oleObject" Target="embeddings/oleObject131.bin"/><Relationship Id="rId434" Type="http://schemas.openxmlformats.org/officeDocument/2006/relationships/image" Target="media/image214.png"/><Relationship Id="rId476" Type="http://schemas.openxmlformats.org/officeDocument/2006/relationships/image" Target="media/image256.png"/><Relationship Id="rId33" Type="http://schemas.openxmlformats.org/officeDocument/2006/relationships/image" Target="media/image13.wmf"/><Relationship Id="rId129" Type="http://schemas.openxmlformats.org/officeDocument/2006/relationships/oleObject" Target="embeddings/oleObject59.bin"/><Relationship Id="rId280" Type="http://schemas.openxmlformats.org/officeDocument/2006/relationships/oleObject" Target="embeddings/oleObject137.bin"/><Relationship Id="rId336" Type="http://schemas.openxmlformats.org/officeDocument/2006/relationships/oleObject" Target="embeddings/oleObject167.bin"/><Relationship Id="rId501" Type="http://schemas.openxmlformats.org/officeDocument/2006/relationships/image" Target="media/image280.png"/><Relationship Id="rId75" Type="http://schemas.openxmlformats.org/officeDocument/2006/relationships/oleObject" Target="embeddings/oleObject32.bin"/><Relationship Id="rId140" Type="http://schemas.openxmlformats.org/officeDocument/2006/relationships/image" Target="media/image67.wmf"/><Relationship Id="rId182" Type="http://schemas.openxmlformats.org/officeDocument/2006/relationships/image" Target="media/image88.wmf"/><Relationship Id="rId378" Type="http://schemas.openxmlformats.org/officeDocument/2006/relationships/oleObject" Target="embeddings/oleObject190.bin"/><Relationship Id="rId403" Type="http://schemas.openxmlformats.org/officeDocument/2006/relationships/image" Target="media/image192.wmf"/><Relationship Id="rId6" Type="http://schemas.openxmlformats.org/officeDocument/2006/relationships/webSettings" Target="webSettings.xml"/><Relationship Id="rId238" Type="http://schemas.openxmlformats.org/officeDocument/2006/relationships/oleObject" Target="embeddings/oleObject114.bin"/><Relationship Id="rId445" Type="http://schemas.openxmlformats.org/officeDocument/2006/relationships/image" Target="media/image225.png"/><Relationship Id="rId487" Type="http://schemas.openxmlformats.org/officeDocument/2006/relationships/image" Target="media/image267.png"/><Relationship Id="rId291" Type="http://schemas.openxmlformats.org/officeDocument/2006/relationships/image" Target="media/image140.wmf"/><Relationship Id="rId305" Type="http://schemas.openxmlformats.org/officeDocument/2006/relationships/oleObject" Target="embeddings/oleObject150.bin"/><Relationship Id="rId347" Type="http://schemas.openxmlformats.org/officeDocument/2006/relationships/image" Target="media/image165.wmf"/><Relationship Id="rId512" Type="http://schemas.openxmlformats.org/officeDocument/2006/relationships/theme" Target="theme/theme1.xml"/><Relationship Id="rId44" Type="http://schemas.openxmlformats.org/officeDocument/2006/relationships/image" Target="media/image19.wmf"/><Relationship Id="rId86" Type="http://schemas.openxmlformats.org/officeDocument/2006/relationships/image" Target="media/image40.wmf"/><Relationship Id="rId151" Type="http://schemas.openxmlformats.org/officeDocument/2006/relationships/oleObject" Target="embeddings/oleObject70.bin"/><Relationship Id="rId389" Type="http://schemas.openxmlformats.org/officeDocument/2006/relationships/image" Target="media/image185.wmf"/><Relationship Id="rId193" Type="http://schemas.openxmlformats.org/officeDocument/2006/relationships/oleObject" Target="embeddings/oleObject91.bin"/><Relationship Id="rId207" Type="http://schemas.openxmlformats.org/officeDocument/2006/relationships/oleObject" Target="embeddings/oleObject98.bin"/><Relationship Id="rId249" Type="http://schemas.openxmlformats.org/officeDocument/2006/relationships/image" Target="media/image121.wmf"/><Relationship Id="rId414" Type="http://schemas.openxmlformats.org/officeDocument/2006/relationships/oleObject" Target="embeddings/oleObject208.bin"/><Relationship Id="rId456" Type="http://schemas.openxmlformats.org/officeDocument/2006/relationships/image" Target="media/image236.png"/><Relationship Id="rId498" Type="http://schemas.openxmlformats.org/officeDocument/2006/relationships/image" Target="media/image277.png"/><Relationship Id="rId13" Type="http://schemas.openxmlformats.org/officeDocument/2006/relationships/image" Target="media/image3.wmf"/><Relationship Id="rId109" Type="http://schemas.openxmlformats.org/officeDocument/2006/relationships/oleObject" Target="embeddings/oleObject49.bin"/><Relationship Id="rId260" Type="http://schemas.openxmlformats.org/officeDocument/2006/relationships/oleObject" Target="embeddings/oleObject125.bin"/><Relationship Id="rId316" Type="http://schemas.openxmlformats.org/officeDocument/2006/relationships/oleObject" Target="embeddings/oleObject157.bin"/><Relationship Id="rId55" Type="http://schemas.openxmlformats.org/officeDocument/2006/relationships/oleObject" Target="embeddings/oleObject22.bin"/><Relationship Id="rId97" Type="http://schemas.openxmlformats.org/officeDocument/2006/relationships/oleObject" Target="embeddings/oleObject43.bin"/><Relationship Id="rId120" Type="http://schemas.openxmlformats.org/officeDocument/2006/relationships/image" Target="media/image57.wmf"/><Relationship Id="rId358" Type="http://schemas.openxmlformats.org/officeDocument/2006/relationships/oleObject" Target="embeddings/oleObject180.bin"/><Relationship Id="rId162" Type="http://schemas.openxmlformats.org/officeDocument/2006/relationships/image" Target="media/image78.wmf"/><Relationship Id="rId218" Type="http://schemas.openxmlformats.org/officeDocument/2006/relationships/image" Target="media/image106.wmf"/><Relationship Id="rId425" Type="http://schemas.openxmlformats.org/officeDocument/2006/relationships/image" Target="media/image205.png"/><Relationship Id="rId467" Type="http://schemas.openxmlformats.org/officeDocument/2006/relationships/image" Target="media/image247.png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7.bin"/><Relationship Id="rId66" Type="http://schemas.openxmlformats.org/officeDocument/2006/relationships/image" Target="media/image30.wmf"/><Relationship Id="rId131" Type="http://schemas.openxmlformats.org/officeDocument/2006/relationships/oleObject" Target="embeddings/oleObject60.bin"/><Relationship Id="rId327" Type="http://schemas.openxmlformats.org/officeDocument/2006/relationships/image" Target="media/image156.wmf"/><Relationship Id="rId369" Type="http://schemas.openxmlformats.org/officeDocument/2006/relationships/image" Target="media/image175.wmf"/><Relationship Id="rId173" Type="http://schemas.openxmlformats.org/officeDocument/2006/relationships/oleObject" Target="embeddings/oleObject81.bin"/><Relationship Id="rId229" Type="http://schemas.openxmlformats.org/officeDocument/2006/relationships/oleObject" Target="embeddings/oleObject109.bin"/><Relationship Id="rId380" Type="http://schemas.openxmlformats.org/officeDocument/2006/relationships/oleObject" Target="embeddings/oleObject191.bin"/><Relationship Id="rId436" Type="http://schemas.openxmlformats.org/officeDocument/2006/relationships/image" Target="media/image216.pn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1321727C-064A-47BE-8251-5E8C70A2558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93</TotalTime>
  <Pages>41</Pages>
  <Words>9552</Words>
  <Characters>54451</Characters>
  <Application>Microsoft Office Word</Application>
  <DocSecurity>0</DocSecurity>
  <Lines>453</Lines>
  <Paragraphs>127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3876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801146</dc:creator>
  <cp:lastModifiedBy>801146</cp:lastModifiedBy>
  <cp:revision>24</cp:revision>
  <cp:lastPrinted>2012-04-26T17:04:00Z</cp:lastPrinted>
  <dcterms:created xsi:type="dcterms:W3CDTF">2012-04-08T12:06:00Z</dcterms:created>
  <dcterms:modified xsi:type="dcterms:W3CDTF">2012-06-18T17:11:00Z</dcterms:modified>
</cp:coreProperties>
</file>